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1D11" w:rsidRDefault="006747B9">
      <w:pPr>
        <w:jc w:val="center"/>
        <w:rPr>
          <w:rFonts w:ascii="Arial" w:hAnsi="Arial" w:cs="Arial"/>
          <w:b/>
          <w:color w:val="C0504D"/>
          <w:sz w:val="56"/>
          <w:szCs w:val="56"/>
        </w:rPr>
      </w:pPr>
      <w:r>
        <w:rPr>
          <w:noProof/>
          <w:sz w:val="20"/>
          <w:lang w:eastAsia="ru-RU"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-228600</wp:posOffset>
            </wp:positionV>
            <wp:extent cx="10483850" cy="7188200"/>
            <wp:effectExtent l="0" t="0" r="0" b="0"/>
            <wp:wrapNone/>
            <wp:docPr id="16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0" cy="718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1D11">
        <w:rPr>
          <w:rFonts w:ascii="Arial" w:hAnsi="Arial" w:cs="Arial"/>
          <w:b/>
          <w:color w:val="C0504D"/>
          <w:sz w:val="56"/>
          <w:szCs w:val="56"/>
        </w:rPr>
        <w:t>ФИЗИКО-ТЕХНОЛОГИЧЕСКИЙ ИНСТИТУТ РАН</w:t>
      </w:r>
    </w:p>
    <w:p w:rsidR="00D51D11" w:rsidRDefault="00D51D11" w:rsidP="001A2E5D">
      <w:pPr>
        <w:spacing w:after="0"/>
        <w:jc w:val="center"/>
        <w:rPr>
          <w:rFonts w:ascii="Arial" w:hAnsi="Arial" w:cs="Arial"/>
          <w:b/>
          <w:color w:val="C0504D"/>
          <w:sz w:val="72"/>
          <w:szCs w:val="72"/>
        </w:rPr>
      </w:pPr>
      <w:r>
        <w:rPr>
          <w:rFonts w:ascii="Arial" w:hAnsi="Arial" w:cs="Arial"/>
          <w:b/>
          <w:color w:val="C0504D"/>
          <w:sz w:val="72"/>
          <w:szCs w:val="72"/>
        </w:rPr>
        <w:t xml:space="preserve">1988 – 2013 </w:t>
      </w:r>
    </w:p>
    <w:p w:rsidR="00D51D11" w:rsidRPr="001A2E5D" w:rsidRDefault="00D51D11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D51D11" w:rsidRPr="001A2E5D" w:rsidRDefault="006747B9" w:rsidP="001A2E5D">
      <w:pPr>
        <w:spacing w:after="0" w:line="240" w:lineRule="auto"/>
        <w:jc w:val="both"/>
        <w:rPr>
          <w:rFonts w:ascii="Arial" w:hAnsi="Arial" w:cs="Arial"/>
          <w:b/>
          <w:color w:val="C0504D"/>
          <w:sz w:val="16"/>
          <w:szCs w:val="16"/>
        </w:rPr>
      </w:pPr>
      <w:r>
        <w:rPr>
          <w:rFonts w:ascii="Times New Roman" w:hAnsi="Times New Roman"/>
          <w:i/>
          <w:noProof/>
          <w:sz w:val="16"/>
          <w:szCs w:val="16"/>
          <w:shd w:val="clear" w:color="auto" w:fill="FFFFFF"/>
          <w:lang w:eastAsia="ru-RU"/>
        </w:rPr>
        <w:drawing>
          <wp:inline distT="0" distB="0" distL="0" distR="0">
            <wp:extent cx="1866900" cy="2514600"/>
            <wp:effectExtent l="0" t="0" r="0" b="0"/>
            <wp:docPr id="1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505" r="-37" b="-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0E6722" w:rsidRDefault="00D51D11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1A2E5D" w:rsidRPr="000E6722" w:rsidRDefault="001A2E5D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16"/>
          <w:szCs w:val="16"/>
        </w:rPr>
      </w:pPr>
    </w:p>
    <w:p w:rsidR="00D51D11" w:rsidRPr="001A2E5D" w:rsidRDefault="00D51D11" w:rsidP="001A2E5D">
      <w:pPr>
        <w:spacing w:after="0" w:line="240" w:lineRule="auto"/>
        <w:jc w:val="center"/>
        <w:rPr>
          <w:rFonts w:ascii="Arial" w:hAnsi="Arial" w:cs="Arial"/>
          <w:b/>
          <w:color w:val="C0504D"/>
          <w:sz w:val="72"/>
          <w:szCs w:val="72"/>
        </w:rPr>
      </w:pPr>
      <w:r w:rsidRPr="001A2E5D">
        <w:rPr>
          <w:rFonts w:ascii="Arial" w:hAnsi="Arial" w:cs="Arial"/>
          <w:b/>
          <w:color w:val="C0504D"/>
          <w:sz w:val="52"/>
          <w:szCs w:val="52"/>
        </w:rPr>
        <w:t>Избранные научные результаты института</w:t>
      </w:r>
    </w:p>
    <w:p w:rsidR="00D51D11" w:rsidRPr="000E6722" w:rsidRDefault="00D51D11" w:rsidP="001A2E5D">
      <w:pPr>
        <w:spacing w:after="0" w:line="240" w:lineRule="auto"/>
        <w:jc w:val="both"/>
        <w:rPr>
          <w:rFonts w:ascii="Arial" w:hAnsi="Arial" w:cs="Arial"/>
          <w:b/>
          <w:color w:val="C0504D"/>
          <w:sz w:val="32"/>
          <w:szCs w:val="32"/>
        </w:rPr>
      </w:pPr>
      <w:r w:rsidRPr="001A2E5D">
        <w:rPr>
          <w:rFonts w:ascii="Arial" w:hAnsi="Arial" w:cs="Arial"/>
          <w:b/>
          <w:color w:val="C0504D"/>
          <w:sz w:val="32"/>
          <w:szCs w:val="32"/>
        </w:rPr>
        <w:t>____________________________________________________</w:t>
      </w:r>
      <w:r w:rsidR="001A2E5D" w:rsidRPr="001A2E5D">
        <w:rPr>
          <w:rFonts w:ascii="Arial" w:hAnsi="Arial" w:cs="Arial"/>
          <w:b/>
          <w:color w:val="C0504D"/>
          <w:sz w:val="32"/>
          <w:szCs w:val="32"/>
        </w:rPr>
        <w:t>__________________________________</w:t>
      </w:r>
    </w:p>
    <w:p w:rsidR="00EC71CF" w:rsidRDefault="00D51D11" w:rsidP="001A2E5D">
      <w:pPr>
        <w:spacing w:after="0"/>
        <w:jc w:val="center"/>
      </w:pPr>
      <w:r w:rsidRPr="001A2E5D">
        <w:rPr>
          <w:rFonts w:ascii="Arial" w:hAnsi="Arial" w:cs="Arial"/>
          <w:b/>
          <w:color w:val="C0504D"/>
          <w:spacing w:val="40"/>
          <w:sz w:val="40"/>
          <w:szCs w:val="40"/>
        </w:rPr>
        <w:t>Москва 2013</w:t>
      </w:r>
      <w:r>
        <w:rPr>
          <w:rFonts w:ascii="Times New Roman" w:hAnsi="Times New Roman"/>
          <w:shd w:val="clear" w:color="auto" w:fill="FFFFFF"/>
        </w:rPr>
        <w:br w:type="page"/>
      </w:r>
      <w:r>
        <w:lastRenderedPageBreak/>
        <w:t xml:space="preserve">Основной целью Института является выполнение фундаментальных научных исследований  и прикладных разработок в области физики и технологии </w:t>
      </w:r>
    </w:p>
    <w:p w:rsidR="00D51D11" w:rsidRPr="001A2E5D" w:rsidRDefault="00D51D11" w:rsidP="001A2E5D">
      <w:pPr>
        <w:spacing w:after="0"/>
        <w:jc w:val="center"/>
        <w:rPr>
          <w:rFonts w:ascii="Arial" w:hAnsi="Arial" w:cs="Arial"/>
          <w:b/>
          <w:color w:val="C0504D"/>
          <w:sz w:val="40"/>
          <w:szCs w:val="40"/>
        </w:rPr>
      </w:pPr>
      <w:r>
        <w:t>элементной базы информационных и вычислительных систем.</w:t>
      </w:r>
    </w:p>
    <w:p w:rsidR="00D51D11" w:rsidRDefault="00D51D11">
      <w:pPr>
        <w:pStyle w:val="13"/>
        <w:widowControl w:val="0"/>
        <w:ind w:right="-19" w:firstLine="284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Основными направлениями деятельности Института являются: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>квантовые методы обработки информации и архитектура высокопроизводительных вычислительных систем, физика элементной базы квантовых компьютеров;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>физика и технология элементной базы микр</w:t>
      </w:r>
      <w:proofErr w:type="gramStart"/>
      <w:r>
        <w:rPr>
          <w:b/>
          <w:bCs/>
          <w:sz w:val="20"/>
        </w:rPr>
        <w:t>о-</w:t>
      </w:r>
      <w:proofErr w:type="gramEnd"/>
      <w:r>
        <w:rPr>
          <w:b/>
          <w:bCs/>
          <w:sz w:val="20"/>
        </w:rPr>
        <w:t xml:space="preserve"> и </w:t>
      </w:r>
      <w:proofErr w:type="spellStart"/>
      <w:r>
        <w:rPr>
          <w:b/>
          <w:bCs/>
          <w:sz w:val="20"/>
        </w:rPr>
        <w:t>наноэлектроники</w:t>
      </w:r>
      <w:proofErr w:type="spellEnd"/>
      <w:r>
        <w:rPr>
          <w:b/>
          <w:bCs/>
          <w:sz w:val="20"/>
        </w:rPr>
        <w:t xml:space="preserve">, микро и </w:t>
      </w:r>
      <w:proofErr w:type="spellStart"/>
      <w:r>
        <w:rPr>
          <w:b/>
          <w:bCs/>
          <w:sz w:val="20"/>
        </w:rPr>
        <w:t>наносистемной</w:t>
      </w:r>
      <w:proofErr w:type="spellEnd"/>
      <w:r>
        <w:rPr>
          <w:b/>
          <w:bCs/>
          <w:sz w:val="20"/>
        </w:rPr>
        <w:t xml:space="preserve"> техники; 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 xml:space="preserve">рентгеновские методы анализа структуры </w:t>
      </w:r>
      <w:proofErr w:type="spellStart"/>
      <w:r>
        <w:rPr>
          <w:b/>
          <w:bCs/>
          <w:sz w:val="20"/>
        </w:rPr>
        <w:t>многослойныхнаносистем</w:t>
      </w:r>
      <w:proofErr w:type="spellEnd"/>
      <w:r>
        <w:rPr>
          <w:b/>
          <w:bCs/>
          <w:sz w:val="20"/>
        </w:rPr>
        <w:t>;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>математическое моделирование приборов и технологических процессов микр</w:t>
      </w:r>
      <w:proofErr w:type="gramStart"/>
      <w:r>
        <w:rPr>
          <w:b/>
          <w:bCs/>
          <w:sz w:val="20"/>
        </w:rPr>
        <w:t>о-</w:t>
      </w:r>
      <w:proofErr w:type="gramEnd"/>
      <w:r>
        <w:rPr>
          <w:b/>
          <w:bCs/>
          <w:sz w:val="20"/>
        </w:rPr>
        <w:t xml:space="preserve"> и </w:t>
      </w:r>
      <w:proofErr w:type="spellStart"/>
      <w:r>
        <w:rPr>
          <w:b/>
          <w:bCs/>
          <w:sz w:val="20"/>
        </w:rPr>
        <w:t>наноэлектроники</w:t>
      </w:r>
      <w:proofErr w:type="spellEnd"/>
      <w:r>
        <w:rPr>
          <w:b/>
          <w:bCs/>
          <w:sz w:val="20"/>
        </w:rPr>
        <w:t>;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 xml:space="preserve">разработка источников низкотемпературной плазмы, ионных пучков и </w:t>
      </w:r>
      <w:proofErr w:type="spellStart"/>
      <w:r>
        <w:rPr>
          <w:b/>
          <w:bCs/>
          <w:sz w:val="20"/>
        </w:rPr>
        <w:t>ионноплазменных</w:t>
      </w:r>
      <w:proofErr w:type="spellEnd"/>
      <w:r>
        <w:rPr>
          <w:b/>
          <w:bCs/>
          <w:sz w:val="20"/>
        </w:rPr>
        <w:t xml:space="preserve"> технологий; </w:t>
      </w:r>
    </w:p>
    <w:p w:rsidR="00D51D11" w:rsidRDefault="00D51D11">
      <w:pPr>
        <w:numPr>
          <w:ilvl w:val="0"/>
          <w:numId w:val="16"/>
        </w:numPr>
        <w:tabs>
          <w:tab w:val="clear" w:pos="360"/>
          <w:tab w:val="num" w:pos="1800"/>
        </w:tabs>
        <w:spacing w:after="0" w:line="240" w:lineRule="auto"/>
        <w:ind w:left="1797" w:hanging="357"/>
        <w:jc w:val="both"/>
        <w:rPr>
          <w:b/>
          <w:bCs/>
          <w:sz w:val="20"/>
        </w:rPr>
      </w:pPr>
      <w:r>
        <w:rPr>
          <w:b/>
          <w:bCs/>
          <w:sz w:val="20"/>
        </w:rPr>
        <w:t>разработка методов мониторинга технологических процессов и диагностики микр</w:t>
      </w:r>
      <w:proofErr w:type="gramStart"/>
      <w:r>
        <w:rPr>
          <w:b/>
          <w:bCs/>
          <w:sz w:val="20"/>
        </w:rPr>
        <w:t>о-</w:t>
      </w:r>
      <w:proofErr w:type="gramEnd"/>
      <w:r>
        <w:rPr>
          <w:b/>
          <w:bCs/>
          <w:sz w:val="20"/>
        </w:rPr>
        <w:t xml:space="preserve"> и </w:t>
      </w:r>
      <w:proofErr w:type="spellStart"/>
      <w:r>
        <w:rPr>
          <w:b/>
          <w:bCs/>
          <w:sz w:val="20"/>
        </w:rPr>
        <w:t>наноструктур</w:t>
      </w:r>
      <w:proofErr w:type="spellEnd"/>
      <w:r>
        <w:rPr>
          <w:b/>
          <w:bCs/>
          <w:sz w:val="20"/>
        </w:rPr>
        <w:t xml:space="preserve">, физика </w:t>
      </w:r>
      <w:proofErr w:type="spellStart"/>
      <w:r>
        <w:rPr>
          <w:b/>
          <w:bCs/>
          <w:sz w:val="20"/>
        </w:rPr>
        <w:t>наномагнетиков</w:t>
      </w:r>
      <w:proofErr w:type="spellEnd"/>
      <w:r>
        <w:rPr>
          <w:b/>
          <w:bCs/>
          <w:sz w:val="20"/>
        </w:rPr>
        <w:t>.</w:t>
      </w:r>
    </w:p>
    <w:p w:rsidR="00D51D11" w:rsidRDefault="00D51D11">
      <w:pPr>
        <w:pStyle w:val="13"/>
        <w:widowControl w:val="0"/>
        <w:ind w:right="-19" w:firstLine="360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>Структура института: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 xml:space="preserve">Лаборатория </w:t>
      </w:r>
      <w:proofErr w:type="spellStart"/>
      <w:r>
        <w:rPr>
          <w:rFonts w:ascii="Calibri" w:hAnsi="Calibri"/>
          <w:b/>
          <w:bCs/>
          <w:u w:val="single"/>
        </w:rPr>
        <w:t>микроструктурирования</w:t>
      </w:r>
      <w:proofErr w:type="spellEnd"/>
      <w:r>
        <w:rPr>
          <w:rFonts w:ascii="Calibri" w:hAnsi="Calibri"/>
          <w:b/>
          <w:bCs/>
          <w:u w:val="single"/>
        </w:rPr>
        <w:t xml:space="preserve"> и субмикронных приборов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 xml:space="preserve">Зав. лабораторией, академик </w:t>
      </w:r>
      <w:proofErr w:type="spellStart"/>
      <w:r>
        <w:rPr>
          <w:rFonts w:ascii="Calibri" w:hAnsi="Calibri"/>
          <w:b/>
          <w:bCs/>
        </w:rPr>
        <w:t>Орликовский</w:t>
      </w:r>
      <w:proofErr w:type="spellEnd"/>
      <w:r>
        <w:rPr>
          <w:rFonts w:ascii="Calibri" w:hAnsi="Calibri"/>
          <w:b/>
          <w:bCs/>
        </w:rPr>
        <w:t xml:space="preserve"> Александр Александр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Лаборатория физики квантовых компьютеров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>Зав. лабораторией, д.ф.-м.н. Богданов  Юрий Иван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 xml:space="preserve">Лаборатория физики поверхности микро и </w:t>
      </w:r>
      <w:proofErr w:type="spellStart"/>
      <w:r>
        <w:rPr>
          <w:rFonts w:ascii="Calibri" w:hAnsi="Calibri"/>
          <w:b/>
          <w:bCs/>
          <w:u w:val="single"/>
        </w:rPr>
        <w:t>наноэлектронных</w:t>
      </w:r>
      <w:proofErr w:type="spellEnd"/>
      <w:r>
        <w:rPr>
          <w:rFonts w:ascii="Calibri" w:hAnsi="Calibri"/>
          <w:b/>
          <w:bCs/>
          <w:u w:val="single"/>
        </w:rPr>
        <w:t xml:space="preserve"> структур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>Зав. лабораторией, д.ф.-м.н. Чуев Михаил Александр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Лаборатория ионно-лучевых технологий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 xml:space="preserve">Зав. лабораторией, д.т.н. </w:t>
      </w:r>
      <w:proofErr w:type="spellStart"/>
      <w:r>
        <w:rPr>
          <w:rFonts w:ascii="Calibri" w:hAnsi="Calibri"/>
          <w:b/>
          <w:bCs/>
        </w:rPr>
        <w:t>Маишев</w:t>
      </w:r>
      <w:proofErr w:type="spellEnd"/>
      <w:r>
        <w:rPr>
          <w:rFonts w:ascii="Calibri" w:hAnsi="Calibri"/>
          <w:b/>
          <w:bCs/>
        </w:rPr>
        <w:t xml:space="preserve"> Юрий Петр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Лаборатория математического моделирования физико-технологических процессов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 xml:space="preserve">Зав. лабораторией, д.ф.-м.н. </w:t>
      </w:r>
      <w:proofErr w:type="spellStart"/>
      <w:r>
        <w:rPr>
          <w:rFonts w:ascii="Calibri" w:hAnsi="Calibri"/>
          <w:b/>
          <w:bCs/>
        </w:rPr>
        <w:t>МахвиладзеТариэль</w:t>
      </w:r>
      <w:proofErr w:type="spellEnd"/>
      <w:r>
        <w:rPr>
          <w:rFonts w:ascii="Calibri" w:hAnsi="Calibri"/>
          <w:b/>
          <w:bCs/>
        </w:rPr>
        <w:t xml:space="preserve"> Михайл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Лаборатория архитектуры высокопроизводительных вычислительных систем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ab/>
        <w:t xml:space="preserve">Зав. лабораторией, </w:t>
      </w:r>
      <w:r w:rsidR="00450E70" w:rsidRPr="00AB61F2">
        <w:rPr>
          <w:rFonts w:ascii="Calibri" w:hAnsi="Calibri"/>
          <w:b/>
          <w:bCs/>
        </w:rPr>
        <w:t>к</w:t>
      </w:r>
      <w:r w:rsidRPr="00AB61F2">
        <w:rPr>
          <w:rFonts w:ascii="Calibri" w:hAnsi="Calibri"/>
          <w:b/>
          <w:bCs/>
        </w:rPr>
        <w:t>.ф.-м.н.</w:t>
      </w:r>
      <w:r>
        <w:rPr>
          <w:rFonts w:ascii="Calibri" w:hAnsi="Calibri"/>
          <w:b/>
          <w:bCs/>
        </w:rPr>
        <w:t xml:space="preserve"> </w:t>
      </w:r>
      <w:proofErr w:type="spellStart"/>
      <w:r>
        <w:rPr>
          <w:rFonts w:ascii="Calibri" w:hAnsi="Calibri"/>
          <w:b/>
          <w:bCs/>
        </w:rPr>
        <w:t>Цуканов</w:t>
      </w:r>
      <w:proofErr w:type="spellEnd"/>
      <w:r>
        <w:rPr>
          <w:rFonts w:ascii="Calibri" w:hAnsi="Calibri"/>
          <w:b/>
          <w:bCs/>
        </w:rPr>
        <w:t xml:space="preserve"> Александр Виктор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sz w:val="22"/>
          <w:u w:val="single"/>
        </w:rPr>
      </w:pPr>
      <w:r>
        <w:rPr>
          <w:rFonts w:ascii="Calibri" w:hAnsi="Calibri"/>
          <w:b/>
          <w:bCs/>
          <w:u w:val="single"/>
        </w:rPr>
        <w:t xml:space="preserve">Лаборатория </w:t>
      </w:r>
      <w:r w:rsidRPr="00AB61F2">
        <w:rPr>
          <w:rFonts w:ascii="Calibri" w:hAnsi="Calibri"/>
          <w:b/>
          <w:sz w:val="22"/>
          <w:u w:val="single"/>
        </w:rPr>
        <w:t xml:space="preserve">технологии микро и </w:t>
      </w:r>
      <w:proofErr w:type="spellStart"/>
      <w:r w:rsidRPr="00AB61F2">
        <w:rPr>
          <w:rFonts w:ascii="Calibri" w:hAnsi="Calibri"/>
          <w:b/>
          <w:sz w:val="22"/>
          <w:u w:val="single"/>
        </w:rPr>
        <w:t>наносистем</w:t>
      </w:r>
      <w:proofErr w:type="spellEnd"/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 w:rsidRPr="00EC71CF">
        <w:rPr>
          <w:rFonts w:ascii="Calibri" w:hAnsi="Calibri"/>
          <w:b/>
          <w:bCs/>
        </w:rPr>
        <w:tab/>
      </w:r>
      <w:r>
        <w:rPr>
          <w:rFonts w:ascii="Calibri" w:hAnsi="Calibri"/>
          <w:b/>
          <w:bCs/>
        </w:rPr>
        <w:t>Зав. лабораторией, чл.-корр. РАН Лукич</w:t>
      </w:r>
      <w:r w:rsidR="00EC71CF">
        <w:rPr>
          <w:rFonts w:ascii="Calibri" w:hAnsi="Calibri"/>
          <w:b/>
          <w:bCs/>
        </w:rPr>
        <w:t>ё</w:t>
      </w:r>
      <w:r>
        <w:rPr>
          <w:rFonts w:ascii="Calibri" w:hAnsi="Calibri"/>
          <w:b/>
          <w:bCs/>
        </w:rPr>
        <w:t>в Владимир Федорович</w:t>
      </w:r>
    </w:p>
    <w:p w:rsidR="00D51D11" w:rsidRDefault="00D51D11">
      <w:pPr>
        <w:pStyle w:val="13"/>
        <w:widowControl w:val="0"/>
        <w:ind w:left="1440" w:right="-19"/>
        <w:jc w:val="both"/>
        <w:rPr>
          <w:rFonts w:ascii="Calibri" w:hAnsi="Calibri"/>
          <w:b/>
          <w:bCs/>
          <w:u w:val="single"/>
        </w:rPr>
      </w:pPr>
      <w:r>
        <w:rPr>
          <w:rFonts w:ascii="Calibri" w:hAnsi="Calibri"/>
          <w:b/>
          <w:bCs/>
          <w:u w:val="single"/>
        </w:rPr>
        <w:t>Ярославский филиал ФТИАН РАН</w:t>
      </w:r>
    </w:p>
    <w:p w:rsidR="00D51D11" w:rsidRPr="006747B9" w:rsidRDefault="00D51D11">
      <w:pPr>
        <w:pStyle w:val="13"/>
        <w:widowControl w:val="0"/>
        <w:ind w:left="1440" w:right="-19" w:firstLine="684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>Директор ЯФ ФТИАН РАН, д.ф.-м.н</w:t>
      </w:r>
      <w:r w:rsidR="00AB61F2" w:rsidRPr="00AB61F2">
        <w:rPr>
          <w:rFonts w:ascii="Calibri" w:hAnsi="Calibri"/>
          <w:b/>
          <w:bCs/>
        </w:rPr>
        <w:t>.</w:t>
      </w:r>
      <w:r>
        <w:rPr>
          <w:rFonts w:ascii="Calibri" w:hAnsi="Calibri"/>
          <w:b/>
          <w:bCs/>
        </w:rPr>
        <w:t>, Рудый Александр Степанович</w:t>
      </w:r>
    </w:p>
    <w:p w:rsidR="001A2E5D" w:rsidRPr="006747B9" w:rsidRDefault="001A2E5D">
      <w:pPr>
        <w:pStyle w:val="13"/>
        <w:widowControl w:val="0"/>
        <w:ind w:left="1440" w:right="-19" w:firstLine="684"/>
        <w:jc w:val="both"/>
        <w:rPr>
          <w:rFonts w:ascii="Calibri" w:hAnsi="Calibri"/>
          <w:b/>
          <w:bCs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22"/>
        <w:gridCol w:w="3123"/>
        <w:gridCol w:w="3123"/>
        <w:gridCol w:w="3123"/>
        <w:gridCol w:w="3123"/>
      </w:tblGrid>
      <w:tr w:rsidR="001A2E5D" w:rsidRPr="00B728CF" w:rsidTr="00B728CF">
        <w:tc>
          <w:tcPr>
            <w:tcW w:w="3122" w:type="dxa"/>
            <w:shd w:val="clear" w:color="auto" w:fill="auto"/>
          </w:tcPr>
          <w:p w:rsidR="001A2E5D" w:rsidRPr="00B728CF" w:rsidRDefault="006747B9" w:rsidP="00B728CF">
            <w:pPr>
              <w:pStyle w:val="13"/>
              <w:widowControl w:val="0"/>
              <w:spacing w:after="200" w:line="276" w:lineRule="auto"/>
              <w:ind w:right="-19"/>
              <w:jc w:val="center"/>
              <w:rPr>
                <w:rFonts w:ascii="Calibri" w:hAnsi="Calibri"/>
                <w:b/>
                <w:bCs/>
                <w:lang w:val="en-US"/>
              </w:rPr>
            </w:pPr>
            <w:r>
              <w:rPr>
                <w:noProof/>
                <w:snapToGrid/>
              </w:rPr>
              <w:drawing>
                <wp:inline distT="0" distB="0" distL="0" distR="0">
                  <wp:extent cx="828675" cy="11334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3" w:type="dxa"/>
            <w:shd w:val="clear" w:color="auto" w:fill="auto"/>
          </w:tcPr>
          <w:p w:rsidR="001A2E5D" w:rsidRPr="00B728CF" w:rsidRDefault="006747B9" w:rsidP="00B728CF">
            <w:pPr>
              <w:pStyle w:val="13"/>
              <w:widowControl w:val="0"/>
              <w:spacing w:after="200" w:line="276" w:lineRule="auto"/>
              <w:ind w:right="-19"/>
              <w:jc w:val="center"/>
              <w:rPr>
                <w:rFonts w:ascii="Calibri" w:hAnsi="Calibri"/>
                <w:b/>
                <w:bCs/>
                <w:lang w:val="en-US"/>
              </w:rPr>
            </w:pPr>
            <w:r>
              <w:rPr>
                <w:noProof/>
                <w:snapToGrid/>
              </w:rPr>
              <w:drawing>
                <wp:inline distT="0" distB="0" distL="0" distR="0">
                  <wp:extent cx="885825" cy="11334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3" w:type="dxa"/>
            <w:shd w:val="clear" w:color="auto" w:fill="auto"/>
          </w:tcPr>
          <w:p w:rsidR="001A2E5D" w:rsidRPr="00B728CF" w:rsidRDefault="006747B9" w:rsidP="00B728CF">
            <w:pPr>
              <w:pStyle w:val="13"/>
              <w:widowControl w:val="0"/>
              <w:spacing w:after="200" w:line="276" w:lineRule="auto"/>
              <w:ind w:right="-19"/>
              <w:jc w:val="center"/>
              <w:rPr>
                <w:rFonts w:ascii="Calibri" w:hAnsi="Calibri"/>
                <w:b/>
                <w:bCs/>
                <w:lang w:val="en-US"/>
              </w:rPr>
            </w:pPr>
            <w:r>
              <w:rPr>
                <w:noProof/>
                <w:snapToGrid/>
              </w:rPr>
              <w:drawing>
                <wp:inline distT="0" distB="0" distL="0" distR="0">
                  <wp:extent cx="914400" cy="113347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3" w:type="dxa"/>
            <w:shd w:val="clear" w:color="auto" w:fill="auto"/>
          </w:tcPr>
          <w:p w:rsidR="001A2E5D" w:rsidRPr="00B728CF" w:rsidRDefault="006747B9" w:rsidP="00B728CF">
            <w:pPr>
              <w:pStyle w:val="13"/>
              <w:widowControl w:val="0"/>
              <w:spacing w:after="200" w:line="276" w:lineRule="auto"/>
              <w:ind w:right="-19"/>
              <w:jc w:val="center"/>
              <w:rPr>
                <w:rFonts w:ascii="Calibri" w:hAnsi="Calibri"/>
                <w:b/>
                <w:bCs/>
                <w:lang w:val="en-US"/>
              </w:rPr>
            </w:pPr>
            <w:r>
              <w:rPr>
                <w:noProof/>
                <w:snapToGrid/>
              </w:rPr>
              <w:drawing>
                <wp:inline distT="0" distB="0" distL="0" distR="0">
                  <wp:extent cx="885825" cy="113347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3" w:type="dxa"/>
            <w:shd w:val="clear" w:color="auto" w:fill="auto"/>
          </w:tcPr>
          <w:p w:rsidR="001A2E5D" w:rsidRPr="00B728CF" w:rsidRDefault="006747B9" w:rsidP="00B728CF">
            <w:pPr>
              <w:pStyle w:val="13"/>
              <w:widowControl w:val="0"/>
              <w:spacing w:after="200" w:line="276" w:lineRule="auto"/>
              <w:ind w:right="-19"/>
              <w:jc w:val="center"/>
              <w:rPr>
                <w:rFonts w:ascii="Calibri" w:hAnsi="Calibri"/>
                <w:b/>
                <w:bCs/>
                <w:lang w:val="en-US"/>
              </w:rPr>
            </w:pPr>
            <w:r>
              <w:rPr>
                <w:b/>
                <w:bCs/>
                <w:noProof/>
                <w:snapToGrid/>
              </w:rPr>
              <w:drawing>
                <wp:inline distT="0" distB="0" distL="0" distR="0">
                  <wp:extent cx="762000" cy="1133475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E5D" w:rsidRPr="00B728CF" w:rsidTr="00B728CF">
        <w:tc>
          <w:tcPr>
            <w:tcW w:w="3122" w:type="dxa"/>
            <w:shd w:val="clear" w:color="auto" w:fill="auto"/>
          </w:tcPr>
          <w:p w:rsidR="00F178FB" w:rsidRPr="000664E7" w:rsidRDefault="00F178FB" w:rsidP="00A1104C">
            <w:pPr>
              <w:spacing w:afterLines="80" w:after="192" w:line="240" w:lineRule="auto"/>
              <w:jc w:val="center"/>
            </w:pPr>
            <w:r>
              <w:t>Директор ФТИАН РАН, академик</w:t>
            </w:r>
            <w:r w:rsidR="001E3486" w:rsidRPr="00A1104C">
              <w:t xml:space="preserve"> </w:t>
            </w:r>
            <w:r w:rsidR="000664E7">
              <w:t>РАН</w:t>
            </w:r>
          </w:p>
          <w:p w:rsidR="001A2E5D" w:rsidRPr="006747B9" w:rsidRDefault="00F178FB" w:rsidP="00A1104C">
            <w:pPr>
              <w:spacing w:afterLines="80" w:after="192" w:line="240" w:lineRule="auto"/>
              <w:jc w:val="center"/>
            </w:pPr>
            <w:proofErr w:type="spellStart"/>
            <w:r>
              <w:t>Орликовский</w:t>
            </w:r>
            <w:proofErr w:type="spellEnd"/>
            <w:r>
              <w:t xml:space="preserve"> А.А.</w:t>
            </w:r>
          </w:p>
        </w:tc>
        <w:tc>
          <w:tcPr>
            <w:tcW w:w="3123" w:type="dxa"/>
            <w:shd w:val="clear" w:color="auto" w:fill="auto"/>
          </w:tcPr>
          <w:p w:rsidR="00F178FB" w:rsidRPr="00AB61F2" w:rsidRDefault="00F178FB" w:rsidP="00A1104C">
            <w:pPr>
              <w:spacing w:afterLines="80" w:after="192" w:line="240" w:lineRule="auto"/>
              <w:jc w:val="center"/>
            </w:pPr>
            <w:r>
              <w:t>Зам. директора по нау</w:t>
            </w:r>
            <w:r w:rsidR="00AB61F2">
              <w:t>чной работе</w:t>
            </w:r>
            <w:r>
              <w:t xml:space="preserve">, чл.-корр. РАН </w:t>
            </w:r>
          </w:p>
          <w:p w:rsidR="001A2E5D" w:rsidRPr="00AB61F2" w:rsidRDefault="00F178FB" w:rsidP="00A1104C">
            <w:pPr>
              <w:spacing w:afterLines="80" w:after="192" w:line="240" w:lineRule="auto"/>
              <w:jc w:val="center"/>
            </w:pPr>
            <w:r>
              <w:t>Лукичев В.Ф</w:t>
            </w:r>
          </w:p>
        </w:tc>
        <w:tc>
          <w:tcPr>
            <w:tcW w:w="3123" w:type="dxa"/>
            <w:shd w:val="clear" w:color="auto" w:fill="auto"/>
          </w:tcPr>
          <w:p w:rsidR="00AB61F2" w:rsidRDefault="00F178FB" w:rsidP="00AB61F2">
            <w:pPr>
              <w:spacing w:after="0" w:line="240" w:lineRule="auto"/>
              <w:jc w:val="center"/>
            </w:pPr>
            <w:r>
              <w:t xml:space="preserve">Зам. директора </w:t>
            </w:r>
          </w:p>
          <w:p w:rsidR="00F178FB" w:rsidRPr="00F178FB" w:rsidRDefault="00EC71CF" w:rsidP="00A1104C">
            <w:pPr>
              <w:spacing w:afterLines="80" w:after="192" w:line="240" w:lineRule="auto"/>
              <w:jc w:val="center"/>
            </w:pPr>
            <w:r>
              <w:t>по общим вопросам</w:t>
            </w:r>
          </w:p>
          <w:p w:rsidR="001A2E5D" w:rsidRPr="006747B9" w:rsidRDefault="00F178FB" w:rsidP="00A1104C">
            <w:pPr>
              <w:spacing w:afterLines="80" w:after="192" w:line="240" w:lineRule="auto"/>
              <w:jc w:val="center"/>
            </w:pPr>
            <w:r>
              <w:t>Скалкин С.И.</w:t>
            </w:r>
          </w:p>
        </w:tc>
        <w:tc>
          <w:tcPr>
            <w:tcW w:w="3123" w:type="dxa"/>
            <w:shd w:val="clear" w:color="auto" w:fill="auto"/>
          </w:tcPr>
          <w:p w:rsidR="00F178FB" w:rsidRPr="00F178FB" w:rsidRDefault="00F178FB" w:rsidP="00A1104C">
            <w:pPr>
              <w:spacing w:afterLines="160" w:after="384" w:line="240" w:lineRule="auto"/>
              <w:jc w:val="center"/>
            </w:pPr>
            <w:r>
              <w:t xml:space="preserve">Ученый секретарь, к.т.н. </w:t>
            </w:r>
          </w:p>
          <w:p w:rsidR="001A2E5D" w:rsidRPr="001E3486" w:rsidRDefault="00F178FB" w:rsidP="00A1104C">
            <w:pPr>
              <w:spacing w:afterLines="80" w:after="192" w:line="240" w:lineRule="auto"/>
              <w:jc w:val="center"/>
              <w:rPr>
                <w:lang w:val="en-US"/>
              </w:rPr>
            </w:pPr>
            <w:proofErr w:type="spellStart"/>
            <w:r>
              <w:t>Кальнов</w:t>
            </w:r>
            <w:proofErr w:type="spellEnd"/>
            <w:r>
              <w:t xml:space="preserve"> В.А</w:t>
            </w:r>
            <w:r w:rsidR="001E3486">
              <w:rPr>
                <w:lang w:val="en-US"/>
              </w:rPr>
              <w:t>.</w:t>
            </w:r>
          </w:p>
        </w:tc>
        <w:tc>
          <w:tcPr>
            <w:tcW w:w="3123" w:type="dxa"/>
            <w:shd w:val="clear" w:color="auto" w:fill="auto"/>
          </w:tcPr>
          <w:p w:rsidR="00F178FB" w:rsidRPr="000664E7" w:rsidRDefault="00F178FB" w:rsidP="00A1104C">
            <w:pPr>
              <w:spacing w:afterLines="80" w:after="192" w:line="240" w:lineRule="auto"/>
              <w:jc w:val="center"/>
            </w:pPr>
            <w:r>
              <w:t xml:space="preserve">Директор ЯФ ФТИАН РАН, д.ф.-м.н. </w:t>
            </w:r>
          </w:p>
          <w:p w:rsidR="001A2E5D" w:rsidRPr="00B728CF" w:rsidRDefault="00F178FB" w:rsidP="00A1104C">
            <w:pPr>
              <w:spacing w:afterLines="80" w:after="192" w:line="240" w:lineRule="auto"/>
              <w:jc w:val="center"/>
              <w:rPr>
                <w:lang w:val="en-US"/>
              </w:rPr>
            </w:pPr>
            <w:r>
              <w:t>Рудый А.С.</w:t>
            </w:r>
          </w:p>
        </w:tc>
      </w:tr>
    </w:tbl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D51D11" w:rsidRDefault="00D51D11">
      <w:pPr>
        <w:pStyle w:val="4"/>
        <w:rPr>
          <w:sz w:val="27"/>
          <w:szCs w:val="27"/>
        </w:rPr>
      </w:pPr>
      <w:r>
        <w:t xml:space="preserve">Научно-образовательный центр «Демидовский Центр </w:t>
      </w:r>
      <w:proofErr w:type="spellStart"/>
      <w:r>
        <w:t>нанотехнологий</w:t>
      </w:r>
      <w:proofErr w:type="spellEnd"/>
      <w:r>
        <w:t xml:space="preserve"> и инноваций»</w:t>
      </w:r>
    </w:p>
    <w:p w:rsidR="00D51D11" w:rsidRDefault="00D51D11">
      <w:pPr>
        <w:spacing w:beforeAutospacing="1" w:after="0" w:afterAutospacing="1" w:line="240" w:lineRule="auto"/>
        <w:rPr>
          <w:rFonts w:cs="Arial"/>
          <w:color w:val="292929"/>
          <w:sz w:val="24"/>
          <w:szCs w:val="24"/>
          <w:lang w:eastAsia="ru-RU"/>
        </w:rPr>
      </w:pPr>
      <w:r>
        <w:rPr>
          <w:rFonts w:cs="Arial"/>
          <w:color w:val="292929"/>
          <w:sz w:val="24"/>
          <w:szCs w:val="24"/>
          <w:lang w:eastAsia="ru-RU"/>
        </w:rPr>
        <w:t xml:space="preserve">НОЦ </w:t>
      </w:r>
      <w:proofErr w:type="gramStart"/>
      <w:r>
        <w:rPr>
          <w:rFonts w:cs="Arial"/>
          <w:color w:val="292929"/>
          <w:sz w:val="24"/>
          <w:szCs w:val="24"/>
          <w:lang w:eastAsia="ru-RU"/>
        </w:rPr>
        <w:t>создан</w:t>
      </w:r>
      <w:proofErr w:type="gramEnd"/>
      <w:r>
        <w:rPr>
          <w:rFonts w:cs="Arial"/>
          <w:color w:val="292929"/>
          <w:sz w:val="24"/>
          <w:szCs w:val="24"/>
          <w:lang w:eastAsia="ru-RU"/>
        </w:rPr>
        <w:t xml:space="preserve"> в 2007 году на базе Ярославского государственного университета им.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П.Г.Демидова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и Физико-технологического института РАН с целью развития научной, образовательной и инновационной деятельности в сфере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электроник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материалов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. </w:t>
      </w: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18"/>
          <w:szCs w:val="18"/>
          <w:lang w:eastAsia="ru-RU"/>
        </w:rPr>
      </w:pPr>
      <w:r>
        <w:rPr>
          <w:rFonts w:cs="Arial"/>
          <w:color w:val="292929"/>
          <w:sz w:val="24"/>
          <w:szCs w:val="24"/>
          <w:lang w:eastAsia="ru-RU"/>
        </w:rPr>
        <w:t>Научный руководитель НОЦ – профессор,  доктор технических наук, директор ФТИАН</w:t>
      </w:r>
      <w:r w:rsidR="001E3486" w:rsidRPr="001E3486">
        <w:rPr>
          <w:rFonts w:cs="Arial"/>
          <w:color w:val="292929"/>
          <w:sz w:val="24"/>
          <w:szCs w:val="24"/>
          <w:lang w:eastAsia="ru-RU"/>
        </w:rPr>
        <w:t>,</w:t>
      </w:r>
      <w:r>
        <w:rPr>
          <w:rFonts w:cs="Arial"/>
          <w:color w:val="292929"/>
          <w:sz w:val="24"/>
          <w:szCs w:val="24"/>
          <w:lang w:eastAsia="ru-RU"/>
        </w:rPr>
        <w:t xml:space="preserve"> академик РАН Александр Александрович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Орликовский</w:t>
      </w:r>
      <w:proofErr w:type="spellEnd"/>
      <w:r w:rsidR="004546D0">
        <w:rPr>
          <w:rFonts w:cs="Arial"/>
          <w:color w:val="FF0000"/>
          <w:sz w:val="24"/>
          <w:szCs w:val="24"/>
          <w:lang w:eastAsia="ru-RU"/>
        </w:rPr>
        <w:t>.</w:t>
      </w:r>
      <w:r>
        <w:rPr>
          <w:rFonts w:cs="Arial"/>
          <w:color w:val="292929"/>
          <w:sz w:val="24"/>
          <w:szCs w:val="24"/>
          <w:lang w:eastAsia="ru-RU"/>
        </w:rPr>
        <w:br/>
      </w: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18"/>
          <w:szCs w:val="18"/>
          <w:lang w:eastAsia="ru-RU"/>
        </w:rPr>
      </w:pP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18"/>
          <w:szCs w:val="18"/>
          <w:lang w:eastAsia="ru-RU"/>
        </w:rPr>
      </w:pP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18"/>
          <w:szCs w:val="18"/>
          <w:lang w:eastAsia="ru-RU"/>
        </w:rPr>
      </w:pP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18"/>
          <w:szCs w:val="18"/>
          <w:lang w:eastAsia="ru-RU"/>
        </w:rPr>
      </w:pPr>
    </w:p>
    <w:p w:rsidR="00D51D11" w:rsidRDefault="00D51D11">
      <w:pPr>
        <w:spacing w:before="100" w:beforeAutospacing="1" w:after="100" w:afterAutospacing="1" w:line="240" w:lineRule="auto"/>
        <w:rPr>
          <w:rFonts w:cs="Arial"/>
          <w:color w:val="292929"/>
          <w:sz w:val="24"/>
          <w:szCs w:val="24"/>
          <w:lang w:eastAsia="ru-RU"/>
        </w:rPr>
      </w:pPr>
      <w:r>
        <w:rPr>
          <w:rFonts w:cs="Arial"/>
          <w:color w:val="292929"/>
          <w:sz w:val="24"/>
          <w:szCs w:val="24"/>
          <w:lang w:eastAsia="ru-RU"/>
        </w:rPr>
        <w:t>Основные направления деятельности НОЦ</w:t>
      </w:r>
    </w:p>
    <w:p w:rsidR="00D51D11" w:rsidRDefault="00D51D11">
      <w:pPr>
        <w:numPr>
          <w:ilvl w:val="0"/>
          <w:numId w:val="3"/>
        </w:numPr>
        <w:spacing w:before="75" w:after="0" w:line="240" w:lineRule="auto"/>
        <w:ind w:left="1245"/>
        <w:rPr>
          <w:rFonts w:cs="Arial"/>
          <w:color w:val="292929"/>
          <w:sz w:val="24"/>
          <w:szCs w:val="24"/>
          <w:lang w:eastAsia="ru-RU"/>
        </w:rPr>
      </w:pPr>
      <w:r>
        <w:rPr>
          <w:rFonts w:cs="Arial"/>
          <w:color w:val="292929"/>
          <w:sz w:val="24"/>
          <w:szCs w:val="24"/>
          <w:lang w:eastAsia="ru-RU"/>
        </w:rPr>
        <w:t xml:space="preserve">Образовательная деятельность: развитие и реализация существующих вузовских программ подготовки и новых образовательных программ в сфере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технологий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системы подготовки специалистов высшей квалификации, системы повышения квалификации и переподготовки специалистов в област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технологий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системы мониторинга инновационной деятельности в област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технологий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>, инновационной инфраструктуры</w:t>
      </w:r>
      <w:r w:rsidR="001E3486" w:rsidRPr="001E3486">
        <w:rPr>
          <w:rFonts w:cs="Arial"/>
          <w:color w:val="292929"/>
          <w:sz w:val="24"/>
          <w:szCs w:val="24"/>
          <w:lang w:eastAsia="ru-RU"/>
        </w:rPr>
        <w:t>,</w:t>
      </w:r>
      <w:r>
        <w:rPr>
          <w:rFonts w:cs="Arial"/>
          <w:color w:val="292929"/>
          <w:sz w:val="24"/>
          <w:szCs w:val="24"/>
          <w:lang w:eastAsia="ru-RU"/>
        </w:rPr>
        <w:t xml:space="preserve">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индустри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Ярославского региона.</w:t>
      </w:r>
    </w:p>
    <w:p w:rsidR="00D51D11" w:rsidRDefault="00D51D11">
      <w:pPr>
        <w:numPr>
          <w:ilvl w:val="0"/>
          <w:numId w:val="3"/>
        </w:numPr>
        <w:spacing w:before="75" w:after="0" w:line="240" w:lineRule="auto"/>
        <w:ind w:left="1245"/>
        <w:rPr>
          <w:rFonts w:cs="Arial"/>
          <w:color w:val="292929"/>
          <w:sz w:val="24"/>
          <w:szCs w:val="24"/>
          <w:lang w:eastAsia="ru-RU"/>
        </w:rPr>
      </w:pPr>
      <w:r>
        <w:rPr>
          <w:rFonts w:cs="Arial"/>
          <w:color w:val="292929"/>
          <w:sz w:val="24"/>
          <w:szCs w:val="24"/>
          <w:lang w:eastAsia="ru-RU"/>
        </w:rPr>
        <w:t xml:space="preserve">Научно-исследовательская деятельность: разработка физических основ микро 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электроник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методов моделирования и визуализации процессов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технологи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в электронике, методов моделирования и исследования свойств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частиц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и массивов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частиц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>, перспективных технологий для микр</w:t>
      </w:r>
      <w:proofErr w:type="gramStart"/>
      <w:r>
        <w:rPr>
          <w:rFonts w:cs="Arial"/>
          <w:color w:val="292929"/>
          <w:sz w:val="24"/>
          <w:szCs w:val="24"/>
          <w:lang w:eastAsia="ru-RU"/>
        </w:rPr>
        <w:t>о-</w:t>
      </w:r>
      <w:proofErr w:type="gramEnd"/>
      <w:r>
        <w:rPr>
          <w:rFonts w:cs="Arial"/>
          <w:color w:val="292929"/>
          <w:sz w:val="24"/>
          <w:szCs w:val="24"/>
          <w:lang w:eastAsia="ru-RU"/>
        </w:rPr>
        <w:t xml:space="preserve"> 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электроник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методов манипулирования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объектами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методов диагностик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структур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, способов и устройств для физической реализации квантовых вычислений,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приборов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 и </w:t>
      </w:r>
      <w:proofErr w:type="spellStart"/>
      <w:r>
        <w:rPr>
          <w:rFonts w:cs="Arial"/>
          <w:color w:val="292929"/>
          <w:sz w:val="24"/>
          <w:szCs w:val="24"/>
          <w:lang w:eastAsia="ru-RU"/>
        </w:rPr>
        <w:t>наномашин</w:t>
      </w:r>
      <w:proofErr w:type="spellEnd"/>
      <w:r>
        <w:rPr>
          <w:rFonts w:cs="Arial"/>
          <w:color w:val="292929"/>
          <w:sz w:val="24"/>
          <w:szCs w:val="24"/>
          <w:lang w:eastAsia="ru-RU"/>
        </w:rPr>
        <w:t xml:space="preserve">. </w:t>
      </w:r>
    </w:p>
    <w:p w:rsidR="00D51D11" w:rsidRDefault="00D51D11">
      <w:pPr>
        <w:spacing w:before="75" w:after="0" w:line="240" w:lineRule="auto"/>
        <w:ind w:left="1245"/>
        <w:rPr>
          <w:rFonts w:cs="Arial"/>
          <w:color w:val="292929"/>
          <w:sz w:val="24"/>
          <w:szCs w:val="24"/>
          <w:lang w:eastAsia="ru-RU"/>
        </w:rPr>
      </w:pPr>
    </w:p>
    <w:p w:rsidR="00D51D11" w:rsidRDefault="00D51D11">
      <w:pPr>
        <w:rPr>
          <w:rFonts w:ascii="Times New Roman" w:hAnsi="Times New Roman"/>
          <w:shd w:val="clear" w:color="auto" w:fill="FFFFFF"/>
        </w:rPr>
      </w:pPr>
    </w:p>
    <w:p w:rsidR="00D51D11" w:rsidRDefault="00D51D11">
      <w:pPr>
        <w:rPr>
          <w:rFonts w:ascii="Times New Roman" w:hAnsi="Times New Roman"/>
          <w:shd w:val="clear" w:color="auto" w:fill="FFFFFF"/>
        </w:rPr>
      </w:pPr>
    </w:p>
    <w:p w:rsidR="00D51D11" w:rsidRDefault="00D51D11">
      <w:pPr>
        <w:jc w:val="center"/>
        <w:rPr>
          <w:rFonts w:ascii="Tahoma" w:hAnsi="Tahoma" w:cs="Tahoma"/>
          <w:b/>
          <w:bCs/>
          <w:sz w:val="24"/>
          <w:szCs w:val="24"/>
          <w:u w:val="single"/>
        </w:rPr>
      </w:pPr>
      <w:r>
        <w:rPr>
          <w:rFonts w:ascii="Times New Roman" w:hAnsi="Times New Roman"/>
          <w:shd w:val="clear" w:color="auto" w:fill="FFFFFF"/>
        </w:rPr>
        <w:br w:type="page"/>
      </w:r>
      <w:r>
        <w:rPr>
          <w:rFonts w:cs="Tahoma"/>
          <w:b/>
          <w:bCs/>
          <w:sz w:val="24"/>
          <w:szCs w:val="24"/>
          <w:u w:val="single"/>
        </w:rPr>
        <w:lastRenderedPageBreak/>
        <w:t>Центр коллективного пользования научным оборудованием "Диагностика микр</w:t>
      </w:r>
      <w:proofErr w:type="gramStart"/>
      <w:r>
        <w:rPr>
          <w:rFonts w:cs="Tahoma"/>
          <w:b/>
          <w:bCs/>
          <w:sz w:val="24"/>
          <w:szCs w:val="24"/>
          <w:u w:val="single"/>
        </w:rPr>
        <w:t>о-</w:t>
      </w:r>
      <w:proofErr w:type="gramEnd"/>
      <w:r>
        <w:rPr>
          <w:rFonts w:cs="Tahoma"/>
          <w:b/>
          <w:bCs/>
          <w:sz w:val="24"/>
          <w:szCs w:val="24"/>
          <w:u w:val="single"/>
        </w:rPr>
        <w:t xml:space="preserve"> и </w:t>
      </w:r>
      <w:proofErr w:type="spellStart"/>
      <w:r>
        <w:rPr>
          <w:rFonts w:cs="Tahoma"/>
          <w:b/>
          <w:bCs/>
          <w:sz w:val="24"/>
          <w:szCs w:val="24"/>
          <w:u w:val="single"/>
        </w:rPr>
        <w:t>наноструктур</w:t>
      </w:r>
      <w:proofErr w:type="spellEnd"/>
      <w:r>
        <w:rPr>
          <w:rFonts w:cs="Tahoma"/>
          <w:b/>
          <w:bCs/>
          <w:sz w:val="24"/>
          <w:szCs w:val="24"/>
          <w:u w:val="single"/>
        </w:rPr>
        <w:t>" Ярославского государственного университета и Физико-технологического института РАН</w:t>
      </w:r>
    </w:p>
    <w:p w:rsidR="00D51D11" w:rsidRDefault="00D51D11">
      <w:pPr>
        <w:spacing w:after="0"/>
        <w:jc w:val="center"/>
        <w:rPr>
          <w:rFonts w:ascii="Tahoma" w:hAnsi="Tahoma" w:cs="Tahoma"/>
          <w:b/>
          <w:bCs/>
          <w:sz w:val="24"/>
          <w:szCs w:val="24"/>
          <w:u w:val="single"/>
        </w:rPr>
      </w:pPr>
    </w:p>
    <w:p w:rsidR="00D51D11" w:rsidRDefault="00D51D11">
      <w:pPr>
        <w:spacing w:after="0"/>
        <w:rPr>
          <w:rFonts w:cs="Arial"/>
          <w:sz w:val="24"/>
          <w:szCs w:val="24"/>
          <w:lang w:eastAsia="ru-RU"/>
        </w:rPr>
      </w:pPr>
      <w:r>
        <w:rPr>
          <w:rFonts w:cs="Arial"/>
          <w:sz w:val="24"/>
          <w:szCs w:val="24"/>
          <w:lang w:eastAsia="ru-RU"/>
        </w:rPr>
        <w:t>Центр коллективного пользования научным оборудованием «Диагностика микр</w:t>
      </w:r>
      <w:proofErr w:type="gramStart"/>
      <w:r>
        <w:rPr>
          <w:rFonts w:cs="Arial"/>
          <w:sz w:val="24"/>
          <w:szCs w:val="24"/>
          <w:lang w:eastAsia="ru-RU"/>
        </w:rPr>
        <w:t>о-</w:t>
      </w:r>
      <w:proofErr w:type="gramEnd"/>
      <w:r>
        <w:rPr>
          <w:rFonts w:cs="Arial"/>
          <w:sz w:val="24"/>
          <w:szCs w:val="24"/>
          <w:lang w:eastAsia="ru-RU"/>
        </w:rPr>
        <w:t xml:space="preserve"> и </w:t>
      </w:r>
      <w:proofErr w:type="spellStart"/>
      <w:r>
        <w:rPr>
          <w:rFonts w:cs="Arial"/>
          <w:sz w:val="24"/>
          <w:szCs w:val="24"/>
          <w:lang w:eastAsia="ru-RU"/>
        </w:rPr>
        <w:t>наноструктур</w:t>
      </w:r>
      <w:proofErr w:type="spellEnd"/>
      <w:r>
        <w:rPr>
          <w:rFonts w:cs="Arial"/>
          <w:sz w:val="24"/>
          <w:szCs w:val="24"/>
          <w:lang w:eastAsia="ru-RU"/>
        </w:rPr>
        <w:t>» создан при Ярославском госуниверситете 1 ноября 2006 г., приказ №382, решение Ученого совета </w:t>
      </w:r>
      <w:proofErr w:type="spellStart"/>
      <w:r>
        <w:rPr>
          <w:rFonts w:cs="Arial"/>
          <w:sz w:val="24"/>
          <w:szCs w:val="24"/>
          <w:lang w:eastAsia="ru-RU"/>
        </w:rPr>
        <w:t>ЯрГУ</w:t>
      </w:r>
      <w:proofErr w:type="spellEnd"/>
      <w:r>
        <w:rPr>
          <w:rFonts w:cs="Arial"/>
          <w:sz w:val="24"/>
          <w:szCs w:val="24"/>
          <w:lang w:eastAsia="ru-RU"/>
        </w:rPr>
        <w:t xml:space="preserve"> от 24.10.2006 г. </w:t>
      </w:r>
    </w:p>
    <w:p w:rsidR="00D51D11" w:rsidRDefault="00D51D11">
      <w:pPr>
        <w:spacing w:after="0"/>
        <w:rPr>
          <w:rFonts w:cs="Tahoma"/>
          <w:sz w:val="24"/>
          <w:szCs w:val="24"/>
          <w:lang w:eastAsia="ru-RU"/>
        </w:rPr>
      </w:pPr>
      <w:r>
        <w:rPr>
          <w:rFonts w:cs="Arial"/>
          <w:sz w:val="24"/>
          <w:szCs w:val="24"/>
          <w:lang w:eastAsia="ru-RU"/>
        </w:rPr>
        <w:t xml:space="preserve">Центр входит в национальную </w:t>
      </w:r>
      <w:hyperlink r:id="rId16" w:tgtFrame="_blank" w:tooltip="Карточка органицации на сайте сети" w:history="1">
        <w:proofErr w:type="spellStart"/>
        <w:r>
          <w:rPr>
            <w:rStyle w:val="a3"/>
            <w:rFonts w:cs="Arial"/>
            <w:color w:val="auto"/>
            <w:sz w:val="24"/>
            <w:szCs w:val="24"/>
            <w:lang w:eastAsia="ru-RU"/>
          </w:rPr>
          <w:t>нанотехнологическую</w:t>
        </w:r>
        <w:proofErr w:type="spellEnd"/>
        <w:r>
          <w:rPr>
            <w:rStyle w:val="a3"/>
            <w:rFonts w:cs="Arial"/>
            <w:color w:val="auto"/>
            <w:sz w:val="24"/>
            <w:szCs w:val="24"/>
            <w:lang w:eastAsia="ru-RU"/>
          </w:rPr>
          <w:t xml:space="preserve"> сеть</w:t>
        </w:r>
      </w:hyperlink>
      <w:r>
        <w:rPr>
          <w:rFonts w:cs="Tahoma"/>
          <w:sz w:val="24"/>
          <w:szCs w:val="24"/>
          <w:lang w:eastAsia="ru-RU"/>
        </w:rPr>
        <w:t>.</w:t>
      </w:r>
    </w:p>
    <w:p w:rsidR="00D51D11" w:rsidRDefault="00D51D11">
      <w:pPr>
        <w:spacing w:after="0"/>
        <w:rPr>
          <w:rFonts w:cs="Tahoma"/>
          <w:sz w:val="24"/>
          <w:szCs w:val="24"/>
          <w:lang w:eastAsia="ru-RU"/>
        </w:rPr>
      </w:pPr>
      <w:r>
        <w:rPr>
          <w:rFonts w:cs="Tahoma"/>
          <w:b/>
          <w:bCs/>
          <w:sz w:val="24"/>
          <w:szCs w:val="24"/>
          <w:lang w:eastAsia="ru-RU"/>
        </w:rPr>
        <w:t>Центр участвует в мероприятиях Федеральных целевых программ:</w:t>
      </w:r>
    </w:p>
    <w:p w:rsidR="00D51D11" w:rsidRDefault="00D51D11">
      <w:pPr>
        <w:numPr>
          <w:ilvl w:val="0"/>
          <w:numId w:val="4"/>
        </w:numPr>
        <w:spacing w:after="0"/>
        <w:ind w:left="0" w:firstLine="663"/>
        <w:rPr>
          <w:rFonts w:cs="Tahoma"/>
          <w:sz w:val="24"/>
          <w:szCs w:val="24"/>
          <w:lang w:eastAsia="ru-RU"/>
        </w:rPr>
      </w:pPr>
      <w:r>
        <w:rPr>
          <w:rFonts w:cs="Tahoma"/>
          <w:sz w:val="24"/>
          <w:szCs w:val="24"/>
          <w:lang w:eastAsia="ru-RU"/>
        </w:rPr>
        <w:t>Исследования и разработки по приоритетным направлениям развития научно-технологического комплекса России на 2007-2012 годы.</w:t>
      </w:r>
    </w:p>
    <w:p w:rsidR="00D51D11" w:rsidRDefault="00D51D11">
      <w:pPr>
        <w:numPr>
          <w:ilvl w:val="0"/>
          <w:numId w:val="4"/>
        </w:numPr>
        <w:spacing w:after="0"/>
        <w:ind w:left="0" w:firstLine="663"/>
        <w:rPr>
          <w:rFonts w:cs="Tahoma"/>
          <w:sz w:val="24"/>
          <w:szCs w:val="24"/>
          <w:lang w:eastAsia="ru-RU"/>
        </w:rPr>
      </w:pPr>
      <w:r>
        <w:rPr>
          <w:rFonts w:cs="Tahoma"/>
          <w:sz w:val="24"/>
          <w:szCs w:val="24"/>
          <w:lang w:eastAsia="ru-RU"/>
        </w:rPr>
        <w:t>Научные и научно-педагогические кадры инновационной России.</w:t>
      </w:r>
    </w:p>
    <w:p w:rsidR="00D51D11" w:rsidRDefault="00D51D11">
      <w:pPr>
        <w:spacing w:after="0"/>
        <w:rPr>
          <w:rFonts w:cs="Tahoma"/>
          <w:sz w:val="24"/>
          <w:szCs w:val="24"/>
          <w:lang w:eastAsia="ru-RU"/>
        </w:rPr>
      </w:pPr>
    </w:p>
    <w:p w:rsidR="00D51D11" w:rsidRDefault="00D51D11">
      <w:pPr>
        <w:spacing w:after="0"/>
        <w:rPr>
          <w:rFonts w:cs="Tahoma"/>
          <w:sz w:val="24"/>
          <w:szCs w:val="24"/>
          <w:lang w:eastAsia="ru-RU"/>
        </w:rPr>
      </w:pPr>
      <w:r>
        <w:rPr>
          <w:rFonts w:cs="Tahoma"/>
          <w:b/>
          <w:bCs/>
          <w:sz w:val="24"/>
          <w:szCs w:val="24"/>
          <w:lang w:eastAsia="ru-RU"/>
        </w:rPr>
        <w:t>Центр располагает самым современным аналитическим и диагностическим оборудованием.</w:t>
      </w:r>
    </w:p>
    <w:p w:rsidR="00D51D11" w:rsidRDefault="00D51D11" w:rsidP="00107582">
      <w:pPr>
        <w:numPr>
          <w:ilvl w:val="0"/>
          <w:numId w:val="5"/>
        </w:numPr>
        <w:tabs>
          <w:tab w:val="clear" w:pos="1800"/>
          <w:tab w:val="num" w:pos="1440"/>
        </w:tabs>
        <w:spacing w:after="0"/>
        <w:ind w:left="0" w:firstLine="663"/>
        <w:rPr>
          <w:rFonts w:cs="Tahoma"/>
          <w:sz w:val="24"/>
          <w:szCs w:val="24"/>
          <w:lang w:eastAsia="ru-RU"/>
        </w:rPr>
      </w:pPr>
      <w:r>
        <w:rPr>
          <w:rFonts w:cs="Tahoma"/>
          <w:sz w:val="24"/>
          <w:szCs w:val="24"/>
          <w:lang w:eastAsia="ru-RU"/>
        </w:rPr>
        <w:t xml:space="preserve">Заказной анализ широкого класса объектов методами: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 xml:space="preserve">вторичной ионной масс-спектрометрии (IMS-4F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 xml:space="preserve">времяпролетной ионной масс-спектрометрии (IONTOF SIMS5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>электронной сканирующей микроскопии (</w:t>
      </w:r>
      <w:proofErr w:type="spellStart"/>
      <w:r w:rsidR="00D51D11">
        <w:rPr>
          <w:rFonts w:cs="Tahoma"/>
          <w:sz w:val="24"/>
          <w:szCs w:val="24"/>
          <w:lang w:eastAsia="ru-RU"/>
        </w:rPr>
        <w:t>Supra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 40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>туннельной сканирующей микроскопии (GPI-</w:t>
      </w:r>
      <w:proofErr w:type="spellStart"/>
      <w:r w:rsidR="00D51D11">
        <w:rPr>
          <w:rFonts w:cs="Tahoma"/>
          <w:sz w:val="24"/>
          <w:szCs w:val="24"/>
          <w:lang w:eastAsia="ru-RU"/>
        </w:rPr>
        <w:t>Cryo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-SEM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>электронно-ионной сканирующей микроскопии (</w:t>
      </w:r>
      <w:proofErr w:type="spellStart"/>
      <w:r w:rsidR="00D51D11">
        <w:rPr>
          <w:rFonts w:cs="Tahoma"/>
          <w:sz w:val="24"/>
          <w:szCs w:val="24"/>
          <w:lang w:eastAsia="ru-RU"/>
        </w:rPr>
        <w:t>Quanta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 3D 200i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>просвечивающей электронной микроскопии (</w:t>
      </w:r>
      <w:proofErr w:type="spellStart"/>
      <w:r w:rsidR="00D51D11">
        <w:rPr>
          <w:rFonts w:cs="Tahoma"/>
          <w:sz w:val="24"/>
          <w:szCs w:val="24"/>
          <w:lang w:eastAsia="ru-RU"/>
        </w:rPr>
        <w:t>Tecnai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 G2 F20 U-TWIN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 xml:space="preserve">зондовой микроскопии (СММ 2000) и </w:t>
      </w:r>
      <w:proofErr w:type="spellStart"/>
      <w:r w:rsidR="00D51D11">
        <w:rPr>
          <w:rFonts w:cs="Tahoma"/>
          <w:sz w:val="24"/>
          <w:szCs w:val="24"/>
          <w:lang w:eastAsia="ru-RU"/>
        </w:rPr>
        <w:t>профилометрии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 (модель 130); </w:t>
      </w:r>
    </w:p>
    <w:p w:rsidR="00107582" w:rsidRPr="006747B9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proofErr w:type="spellStart"/>
      <w:r w:rsidR="00D51D11">
        <w:rPr>
          <w:rFonts w:cs="Tahoma"/>
          <w:sz w:val="24"/>
          <w:szCs w:val="24"/>
          <w:lang w:eastAsia="ru-RU"/>
        </w:rPr>
        <w:t>оже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-спектроскопии (PHI-660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 xml:space="preserve">- </w:t>
      </w:r>
      <w:r w:rsidR="00D51D11">
        <w:rPr>
          <w:rFonts w:cs="Tahoma"/>
          <w:sz w:val="24"/>
          <w:szCs w:val="24"/>
          <w:lang w:eastAsia="ru-RU"/>
        </w:rPr>
        <w:t xml:space="preserve">ИК </w:t>
      </w:r>
      <w:proofErr w:type="spellStart"/>
      <w:r w:rsidR="00D51D11">
        <w:rPr>
          <w:rFonts w:cs="Tahoma"/>
          <w:sz w:val="24"/>
          <w:szCs w:val="24"/>
          <w:lang w:eastAsia="ru-RU"/>
        </w:rPr>
        <w:t>фурье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-спектроскопии (IFS 113-v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107582">
        <w:rPr>
          <w:rFonts w:cs="Tahoma"/>
          <w:sz w:val="24"/>
          <w:szCs w:val="24"/>
          <w:lang w:eastAsia="ru-RU"/>
        </w:rPr>
        <w:t>-</w:t>
      </w:r>
      <w:r w:rsidRPr="00107582">
        <w:rPr>
          <w:rFonts w:cs="Tahoma"/>
          <w:sz w:val="24"/>
          <w:szCs w:val="24"/>
          <w:lang w:eastAsia="ru-RU"/>
        </w:rPr>
        <w:tab/>
      </w:r>
      <w:r w:rsidR="00D51D11">
        <w:rPr>
          <w:rFonts w:cs="Tahoma"/>
          <w:sz w:val="24"/>
          <w:szCs w:val="24"/>
          <w:lang w:eastAsia="ru-RU"/>
        </w:rPr>
        <w:t>рентгеноструктурного анализа (ARL </w:t>
      </w:r>
      <w:proofErr w:type="spellStart"/>
      <w:r w:rsidR="00D51D11">
        <w:rPr>
          <w:rFonts w:cs="Tahoma"/>
          <w:sz w:val="24"/>
          <w:szCs w:val="24"/>
          <w:lang w:eastAsia="ru-RU"/>
        </w:rPr>
        <w:t>X'tra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); </w:t>
      </w:r>
    </w:p>
    <w:p w:rsidR="00D51D11" w:rsidRDefault="00107582" w:rsidP="00107582">
      <w:pPr>
        <w:spacing w:after="0"/>
        <w:ind w:firstLine="1980"/>
        <w:rPr>
          <w:rFonts w:cs="Tahoma"/>
          <w:sz w:val="24"/>
          <w:szCs w:val="24"/>
          <w:lang w:eastAsia="ru-RU"/>
        </w:rPr>
      </w:pPr>
      <w:r w:rsidRPr="006747B9">
        <w:rPr>
          <w:rFonts w:cs="Tahoma"/>
          <w:sz w:val="24"/>
          <w:szCs w:val="24"/>
          <w:lang w:eastAsia="ru-RU"/>
        </w:rPr>
        <w:t xml:space="preserve">- </w:t>
      </w:r>
      <w:proofErr w:type="spellStart"/>
      <w:r w:rsidR="00D51D11">
        <w:rPr>
          <w:rFonts w:cs="Tahoma"/>
          <w:sz w:val="24"/>
          <w:szCs w:val="24"/>
          <w:lang w:eastAsia="ru-RU"/>
        </w:rPr>
        <w:t>Рамановской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 спектрометрии (</w:t>
      </w:r>
      <w:proofErr w:type="spellStart"/>
      <w:r w:rsidR="00D51D11">
        <w:rPr>
          <w:rFonts w:cs="Tahoma"/>
          <w:sz w:val="24"/>
          <w:szCs w:val="24"/>
          <w:lang w:eastAsia="ru-RU"/>
        </w:rPr>
        <w:t>EnSpector</w:t>
      </w:r>
      <w:proofErr w:type="spellEnd"/>
      <w:r w:rsidR="00D51D11">
        <w:rPr>
          <w:rFonts w:cs="Tahoma"/>
          <w:sz w:val="24"/>
          <w:szCs w:val="24"/>
          <w:lang w:eastAsia="ru-RU"/>
        </w:rPr>
        <w:t xml:space="preserve"> R532).</w:t>
      </w: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rPr>
          <w:rFonts w:ascii="Tahoma" w:hAnsi="Tahoma" w:cs="Tahoma"/>
          <w:color w:val="333333"/>
          <w:sz w:val="24"/>
          <w:szCs w:val="24"/>
          <w:lang w:eastAsia="ru-RU"/>
        </w:rPr>
      </w:pPr>
    </w:p>
    <w:p w:rsidR="00D51D11" w:rsidRDefault="00D51D11">
      <w:pPr>
        <w:spacing w:after="0"/>
        <w:ind w:firstLine="663"/>
        <w:jc w:val="center"/>
        <w:rPr>
          <w:b/>
          <w:bCs/>
          <w:sz w:val="24"/>
          <w:szCs w:val="24"/>
          <w:u w:val="single"/>
          <w:lang w:eastAsia="ru-RU"/>
        </w:rPr>
      </w:pPr>
      <w:r>
        <w:rPr>
          <w:rFonts w:ascii="Tahoma" w:hAnsi="Tahoma" w:cs="Tahoma"/>
          <w:color w:val="333333"/>
          <w:sz w:val="24"/>
          <w:szCs w:val="24"/>
          <w:lang w:eastAsia="ru-RU"/>
        </w:rPr>
        <w:br w:type="page"/>
      </w:r>
      <w:r>
        <w:rPr>
          <w:b/>
          <w:bCs/>
          <w:sz w:val="24"/>
          <w:szCs w:val="24"/>
          <w:u w:val="single"/>
          <w:lang w:eastAsia="ru-RU"/>
        </w:rPr>
        <w:lastRenderedPageBreak/>
        <w:t xml:space="preserve">Центр коллективного </w:t>
      </w:r>
      <w:proofErr w:type="spellStart"/>
      <w:r>
        <w:rPr>
          <w:b/>
          <w:bCs/>
          <w:sz w:val="24"/>
          <w:szCs w:val="24"/>
          <w:u w:val="single"/>
          <w:lang w:eastAsia="ru-RU"/>
        </w:rPr>
        <w:t>пользования</w:t>
      </w:r>
      <w:proofErr w:type="gramStart"/>
      <w:r>
        <w:rPr>
          <w:b/>
          <w:bCs/>
          <w:sz w:val="24"/>
          <w:szCs w:val="24"/>
          <w:u w:val="single"/>
          <w:lang w:eastAsia="ru-RU"/>
        </w:rPr>
        <w:t>«Д</w:t>
      </w:r>
      <w:proofErr w:type="gramEnd"/>
      <w:r>
        <w:rPr>
          <w:b/>
          <w:bCs/>
          <w:sz w:val="24"/>
          <w:szCs w:val="24"/>
          <w:u w:val="single"/>
          <w:lang w:eastAsia="ru-RU"/>
        </w:rPr>
        <w:t>иагностика</w:t>
      </w:r>
      <w:proofErr w:type="spellEnd"/>
      <w:r>
        <w:rPr>
          <w:b/>
          <w:bCs/>
          <w:sz w:val="24"/>
          <w:szCs w:val="24"/>
          <w:u w:val="single"/>
          <w:lang w:eastAsia="ru-RU"/>
        </w:rPr>
        <w:t xml:space="preserve"> микро- и </w:t>
      </w:r>
      <w:proofErr w:type="spellStart"/>
      <w:r>
        <w:rPr>
          <w:b/>
          <w:bCs/>
          <w:sz w:val="24"/>
          <w:szCs w:val="24"/>
          <w:u w:val="single"/>
          <w:lang w:eastAsia="ru-RU"/>
        </w:rPr>
        <w:t>наноструктур</w:t>
      </w:r>
      <w:proofErr w:type="spellEnd"/>
      <w:r>
        <w:rPr>
          <w:b/>
          <w:bCs/>
          <w:sz w:val="24"/>
          <w:szCs w:val="24"/>
          <w:u w:val="single"/>
          <w:lang w:eastAsia="ru-RU"/>
        </w:rPr>
        <w:t>»</w:t>
      </w:r>
    </w:p>
    <w:p w:rsidR="00D51D11" w:rsidRDefault="00D51D11">
      <w:pPr>
        <w:spacing w:after="0" w:line="240" w:lineRule="auto"/>
        <w:ind w:right="-3901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бъединяет оборудование Ярославского государственного университета им. П.Г. Демидова (</w:t>
      </w:r>
      <w:proofErr w:type="spellStart"/>
      <w:r w:rsidR="003402AA">
        <w:fldChar w:fldCharType="begin"/>
      </w:r>
      <w:r w:rsidR="003402AA">
        <w:instrText xml:space="preserve"> HYPERLINK "http://www.uniyar.ac.ru/" \o "ЯРГУ" </w:instrText>
      </w:r>
      <w:r w:rsidR="003402AA">
        <w:fldChar w:fldCharType="separate"/>
      </w:r>
      <w:r>
        <w:rPr>
          <w:color w:val="0000FF"/>
          <w:sz w:val="24"/>
          <w:szCs w:val="24"/>
          <w:u w:val="single"/>
          <w:lang w:eastAsia="ru-RU"/>
        </w:rPr>
        <w:t>ЯрГУ</w:t>
      </w:r>
      <w:proofErr w:type="spellEnd"/>
      <w:r w:rsidR="003402AA">
        <w:rPr>
          <w:color w:val="0000FF"/>
          <w:sz w:val="24"/>
          <w:szCs w:val="24"/>
          <w:u w:val="single"/>
          <w:lang w:eastAsia="ru-RU"/>
        </w:rPr>
        <w:fldChar w:fldCharType="end"/>
      </w:r>
      <w:r>
        <w:rPr>
          <w:sz w:val="24"/>
          <w:szCs w:val="24"/>
          <w:lang w:eastAsia="ru-RU"/>
        </w:rPr>
        <w:t xml:space="preserve">) и Ярославского Филиала </w:t>
      </w:r>
    </w:p>
    <w:p w:rsidR="00D51D11" w:rsidRDefault="00D51D11">
      <w:pPr>
        <w:spacing w:after="0" w:line="240" w:lineRule="auto"/>
        <w:ind w:right="-3901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Федерального государственного бюджетного учреждения науки Физико-технологического института Российской академии наук (</w:t>
      </w:r>
      <w:hyperlink r:id="rId17" w:history="1">
        <w:r>
          <w:rPr>
            <w:color w:val="0000FF"/>
            <w:sz w:val="24"/>
            <w:szCs w:val="24"/>
            <w:u w:val="single"/>
            <w:lang w:eastAsia="ru-RU"/>
          </w:rPr>
          <w:t>ЯФ ФТИАН РАН</w:t>
        </w:r>
      </w:hyperlink>
      <w:r>
        <w:rPr>
          <w:sz w:val="24"/>
          <w:szCs w:val="24"/>
          <w:lang w:eastAsia="ru-RU"/>
        </w:rPr>
        <w:t>).</w:t>
      </w:r>
    </w:p>
    <w:p w:rsidR="00D51D11" w:rsidRPr="0065269E" w:rsidRDefault="00D51D11">
      <w:pPr>
        <w:rPr>
          <w:rFonts w:ascii="Times New Roman" w:hAnsi="Times New Roman"/>
          <w:sz w:val="24"/>
          <w:szCs w:val="24"/>
          <w:lang w:eastAsia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204"/>
        <w:gridCol w:w="5205"/>
        <w:gridCol w:w="5205"/>
      </w:tblGrid>
      <w:tr w:rsidR="0065269E" w:rsidRPr="00B728CF" w:rsidTr="00B728CF">
        <w:tc>
          <w:tcPr>
            <w:tcW w:w="5204" w:type="dxa"/>
            <w:shd w:val="clear" w:color="auto" w:fill="auto"/>
            <w:vAlign w:val="center"/>
          </w:tcPr>
          <w:p w:rsidR="0065269E" w:rsidRPr="00B728CF" w:rsidRDefault="006747B9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514600" cy="1885950"/>
                  <wp:effectExtent l="0" t="0" r="0" b="0"/>
                  <wp:docPr id="7" name="Рисунок 24" descr="C:\Documents and Settings\Кальнов\Мои документы\Мои рисунки\supra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 descr="C:\Documents and Settings\Кальнов\Мои документы\Мои рисунки\supra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shd w:val="clear" w:color="auto" w:fill="auto"/>
            <w:vAlign w:val="center"/>
          </w:tcPr>
          <w:p w:rsidR="0065269E" w:rsidRPr="00B728CF" w:rsidRDefault="006747B9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524125" cy="1895475"/>
                  <wp:effectExtent l="0" t="0" r="0" b="0"/>
                  <wp:docPr id="8" name="Рисунок 25" descr="C:\Documents and Settings\Кальнов\Мои документы\Мои рисунки\quanta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 descr="C:\Documents and Settings\Кальнов\Мои документы\Мои рисунки\quanta_sma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shd w:val="clear" w:color="auto" w:fill="auto"/>
            <w:vAlign w:val="center"/>
          </w:tcPr>
          <w:p w:rsidR="0065269E" w:rsidRPr="00B728CF" w:rsidRDefault="006747B9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428875" cy="1819275"/>
                  <wp:effectExtent l="0" t="0" r="0" b="0"/>
                  <wp:docPr id="9" name="Рисунок 23" descr="C:\Documents and Settings\Кальнов\Мои документы\Мои рисунки\tecnai_g2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C:\Documents and Settings\Кальнов\Мои документы\Мои рисунки\tecnai_g2_sma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69E" w:rsidRPr="00B728CF" w:rsidTr="00B728CF">
        <w:tc>
          <w:tcPr>
            <w:tcW w:w="5204" w:type="dxa"/>
            <w:shd w:val="clear" w:color="auto" w:fill="auto"/>
            <w:vAlign w:val="center"/>
          </w:tcPr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right="-3901" w:firstLine="540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Сканирующий электронный микроскоп</w:t>
            </w:r>
          </w:p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right="-3901" w:firstLine="540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 xml:space="preserve">высокого разрешения </w:t>
            </w:r>
            <w:hyperlink r:id="rId21" w:tooltip="Zeiss" w:history="1">
              <w:proofErr w:type="spellStart"/>
              <w:r w:rsidRPr="00B728CF">
                <w:rPr>
                  <w:rStyle w:val="a3"/>
                  <w:rFonts w:ascii="Calibri" w:hAnsi="Calibri" w:cs="Times New Roman"/>
                  <w:b/>
                  <w:i/>
                  <w:sz w:val="22"/>
                  <w:szCs w:val="22"/>
                </w:rPr>
                <w:t>Zeiss</w:t>
              </w:r>
              <w:proofErr w:type="spellEnd"/>
            </w:hyperlink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</w:rPr>
              <w:t xml:space="preserve"> Supra-40 </w:t>
            </w:r>
            <w:proofErr w:type="gramStart"/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с</w:t>
            </w:r>
            <w:proofErr w:type="gramEnd"/>
          </w:p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right="-3901" w:firstLine="540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 xml:space="preserve">рентгеновским </w:t>
            </w:r>
            <w:proofErr w:type="spellStart"/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энергодисперсионным</w:t>
            </w:r>
            <w:proofErr w:type="spellEnd"/>
          </w:p>
          <w:p w:rsidR="0065269E" w:rsidRPr="006747B9" w:rsidRDefault="0065269E" w:rsidP="00B728CF">
            <w:pPr>
              <w:pStyle w:val="noindent"/>
              <w:spacing w:before="0" w:beforeAutospacing="0" w:after="0" w:afterAutospacing="0"/>
              <w:ind w:right="-3901" w:firstLine="540"/>
              <w:rPr>
                <w:rFonts w:ascii="Calibri" w:hAnsi="Calibri" w:cs="Times New Roman"/>
                <w:b/>
                <w:i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анализатором</w:t>
            </w:r>
            <w:proofErr w:type="spellStart"/>
            <w:proofErr w:type="gramStart"/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INCAEnergy</w:t>
            </w:r>
            <w:proofErr w:type="gramEnd"/>
            <w:r w:rsidR="00B16C6C">
              <w:fldChar w:fldCharType="begin"/>
            </w:r>
            <w:r w:rsidR="00B16C6C">
              <w:instrText>HYPERLINK "http://www.oxford-instruments.com/" \o "Oxford Instruments"</w:instrText>
            </w:r>
            <w:r w:rsidR="00B16C6C">
              <w:fldChar w:fldCharType="separate"/>
            </w:r>
            <w:r w:rsidRPr="00B728CF">
              <w:rPr>
                <w:rStyle w:val="a3"/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OxfordInstruments</w:t>
            </w:r>
            <w:proofErr w:type="spellEnd"/>
            <w:r w:rsidR="00B16C6C">
              <w:fldChar w:fldCharType="end"/>
            </w:r>
            <w:r w:rsidRPr="006747B9">
              <w:rPr>
                <w:rFonts w:ascii="Calibri" w:hAnsi="Calibri" w:cs="Times New Roman"/>
                <w:b/>
                <w:sz w:val="22"/>
                <w:szCs w:val="22"/>
              </w:rPr>
              <w:t>.</w:t>
            </w:r>
          </w:p>
        </w:tc>
        <w:tc>
          <w:tcPr>
            <w:tcW w:w="5205" w:type="dxa"/>
            <w:vMerge w:val="restart"/>
            <w:shd w:val="clear" w:color="auto" w:fill="auto"/>
          </w:tcPr>
          <w:p w:rsidR="00D57F69" w:rsidRPr="006747B9" w:rsidRDefault="00D57F69" w:rsidP="00B728CF">
            <w:pPr>
              <w:pStyle w:val="noindent"/>
              <w:spacing w:before="0" w:beforeAutospacing="0" w:after="0" w:afterAutospacing="0"/>
              <w:ind w:firstLine="196"/>
              <w:rPr>
                <w:rFonts w:ascii="Calibri" w:hAnsi="Calibri" w:cs="Times New Roman"/>
                <w:b/>
                <w:sz w:val="22"/>
                <w:szCs w:val="22"/>
              </w:rPr>
            </w:pPr>
          </w:p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firstLine="196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 xml:space="preserve">Двулучевая система </w:t>
            </w:r>
            <w:hyperlink r:id="rId22" w:tooltip="Quanta 3D 200i" w:history="1">
              <w:proofErr w:type="spellStart"/>
              <w:r w:rsidRPr="00B728CF">
                <w:rPr>
                  <w:rStyle w:val="a3"/>
                  <w:rFonts w:ascii="Calibri" w:hAnsi="Calibri" w:cs="Times New Roman"/>
                  <w:b/>
                  <w:i/>
                  <w:sz w:val="22"/>
                  <w:szCs w:val="22"/>
                </w:rPr>
                <w:t>Quanta</w:t>
              </w:r>
              <w:proofErr w:type="spellEnd"/>
              <w:r w:rsidRPr="00B728CF">
                <w:rPr>
                  <w:rStyle w:val="a3"/>
                  <w:rFonts w:ascii="Calibri" w:hAnsi="Calibri" w:cs="Times New Roman"/>
                  <w:b/>
                  <w:i/>
                  <w:sz w:val="22"/>
                  <w:szCs w:val="22"/>
                </w:rPr>
                <w:t xml:space="preserve"> 3D 200i</w:t>
              </w:r>
            </w:hyperlink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</w:rPr>
              <w:t xml:space="preserve"> от </w:t>
            </w:r>
            <w:hyperlink r:id="rId23" w:tooltip="FEI" w:history="1">
              <w:r w:rsidRPr="00B728CF">
                <w:rPr>
                  <w:rStyle w:val="a3"/>
                  <w:rFonts w:ascii="Calibri" w:hAnsi="Calibri" w:cs="Times New Roman"/>
                  <w:b/>
                  <w:i/>
                  <w:sz w:val="22"/>
                  <w:szCs w:val="22"/>
                </w:rPr>
                <w:t>FEI™</w:t>
              </w:r>
            </w:hyperlink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.</w:t>
            </w:r>
          </w:p>
          <w:p w:rsidR="0065269E" w:rsidRPr="00D57F69" w:rsidRDefault="0065269E" w:rsidP="00B728CF">
            <w:pPr>
              <w:pStyle w:val="12"/>
              <w:numPr>
                <w:ilvl w:val="0"/>
                <w:numId w:val="8"/>
              </w:numPr>
              <w:spacing w:after="0" w:line="240" w:lineRule="auto"/>
              <w:ind w:left="376" w:firstLine="0"/>
            </w:pPr>
            <w:r w:rsidRPr="00D57F69">
              <w:t>Сканирующий электронный микроскоп</w:t>
            </w:r>
          </w:p>
          <w:p w:rsidR="0065269E" w:rsidRPr="00D57F69" w:rsidRDefault="0065269E" w:rsidP="00B728CF">
            <w:pPr>
              <w:pStyle w:val="12"/>
              <w:spacing w:after="0" w:line="240" w:lineRule="auto"/>
              <w:ind w:left="376"/>
            </w:pPr>
            <w:r w:rsidRPr="00D57F69">
              <w:t>(SEM).</w:t>
            </w:r>
          </w:p>
          <w:p w:rsidR="0065269E" w:rsidRPr="00D57F69" w:rsidRDefault="0065269E" w:rsidP="00B728CF">
            <w:pPr>
              <w:pStyle w:val="12"/>
              <w:numPr>
                <w:ilvl w:val="0"/>
                <w:numId w:val="8"/>
              </w:numPr>
              <w:spacing w:after="0" w:line="240" w:lineRule="auto"/>
              <w:ind w:left="376" w:firstLine="0"/>
            </w:pPr>
            <w:r w:rsidRPr="00D57F69">
              <w:t>Ионный сканирующий микроскоп</w:t>
            </w:r>
          </w:p>
          <w:p w:rsidR="0065269E" w:rsidRPr="00D57F69" w:rsidRDefault="0065269E" w:rsidP="00B728CF">
            <w:pPr>
              <w:pStyle w:val="12"/>
              <w:spacing w:after="0" w:line="240" w:lineRule="auto"/>
              <w:ind w:left="376"/>
            </w:pPr>
            <w:r w:rsidRPr="00D57F69">
              <w:t>с сильноточным сфокусированным пучком ионов галлия (FIB).</w:t>
            </w:r>
          </w:p>
          <w:p w:rsidR="0065269E" w:rsidRPr="00D57F69" w:rsidRDefault="0065269E" w:rsidP="00B728CF">
            <w:pPr>
              <w:pStyle w:val="12"/>
              <w:numPr>
                <w:ilvl w:val="0"/>
                <w:numId w:val="8"/>
              </w:numPr>
              <w:spacing w:after="0" w:line="240" w:lineRule="auto"/>
              <w:ind w:left="376" w:firstLine="0"/>
            </w:pPr>
            <w:r w:rsidRPr="00D57F69">
              <w:t xml:space="preserve">Газо-инжекционная система </w:t>
            </w:r>
            <w:proofErr w:type="spellStart"/>
            <w:r w:rsidRPr="00B728CF">
              <w:rPr>
                <w:i/>
                <w:iCs/>
                <w:lang w:val="en-US"/>
              </w:rPr>
              <w:t>GISPlatinumdeposition</w:t>
            </w:r>
            <w:proofErr w:type="spellEnd"/>
            <w:r w:rsidRPr="00B728CF">
              <w:rPr>
                <w:i/>
                <w:color w:val="0000FF"/>
              </w:rPr>
              <w:t>(</w:t>
            </w:r>
            <w:r w:rsidRPr="00B728CF">
              <w:rPr>
                <w:i/>
                <w:color w:val="0000FF"/>
                <w:lang w:val="en-US"/>
              </w:rPr>
              <w:t>FEI</w:t>
            </w:r>
            <w:r w:rsidRPr="00B728CF">
              <w:rPr>
                <w:i/>
                <w:color w:val="0000FF"/>
              </w:rPr>
              <w:t>™)</w:t>
            </w:r>
            <w:r w:rsidRPr="00D57F69">
              <w:t xml:space="preserve"> для прецизионного нанесения слоя платины.</w:t>
            </w:r>
          </w:p>
          <w:p w:rsidR="0065269E" w:rsidRPr="00B728CF" w:rsidRDefault="0065269E" w:rsidP="00B728CF">
            <w:pPr>
              <w:pStyle w:val="12"/>
              <w:numPr>
                <w:ilvl w:val="0"/>
                <w:numId w:val="8"/>
              </w:numPr>
              <w:spacing w:after="0" w:line="240" w:lineRule="auto"/>
              <w:ind w:left="376" w:right="-3900" w:firstLine="0"/>
              <w:rPr>
                <w:lang w:val="en-US"/>
              </w:rPr>
            </w:pPr>
            <w:r w:rsidRPr="00D57F69">
              <w:t>Микроманипулятор</w:t>
            </w:r>
            <w:proofErr w:type="spellStart"/>
            <w:proofErr w:type="gramStart"/>
            <w:r w:rsidRPr="00B728CF">
              <w:rPr>
                <w:i/>
                <w:iCs/>
                <w:lang w:val="en-US"/>
              </w:rPr>
              <w:t>Omniprobe</w:t>
            </w:r>
            <w:proofErr w:type="spellEnd"/>
            <w:proofErr w:type="gramEnd"/>
            <w:r w:rsidRPr="00B728CF">
              <w:rPr>
                <w:i/>
                <w:iCs/>
                <w:lang w:val="en-US"/>
              </w:rPr>
              <w:t xml:space="preserve"> model 100.7</w:t>
            </w:r>
          </w:p>
          <w:p w:rsidR="0065269E" w:rsidRPr="00B728CF" w:rsidRDefault="0065269E" w:rsidP="00B728CF">
            <w:pPr>
              <w:pStyle w:val="12"/>
              <w:spacing w:after="0" w:line="240" w:lineRule="auto"/>
              <w:ind w:left="376" w:right="-3900"/>
              <w:rPr>
                <w:i/>
                <w:lang w:val="en-US"/>
              </w:rPr>
            </w:pPr>
            <w:r w:rsidRPr="00B728CF">
              <w:rPr>
                <w:i/>
                <w:lang w:val="en-US"/>
              </w:rPr>
              <w:t>(</w:t>
            </w:r>
            <w:proofErr w:type="spellStart"/>
            <w:r w:rsidR="003402AA">
              <w:fldChar w:fldCharType="begin"/>
            </w:r>
            <w:r w:rsidR="003402AA">
              <w:instrText xml:space="preserve"> HYPERLINK "http://www.omniprobe.com/" \o "Omniprobe Inc." </w:instrText>
            </w:r>
            <w:r w:rsidR="003402AA">
              <w:fldChar w:fldCharType="separate"/>
            </w:r>
            <w:r w:rsidRPr="00B728CF">
              <w:rPr>
                <w:rStyle w:val="a3"/>
                <w:i/>
                <w:lang w:val="en-US"/>
              </w:rPr>
              <w:t>Omniprobe</w:t>
            </w:r>
            <w:proofErr w:type="spellEnd"/>
            <w:r w:rsidRPr="00B728CF">
              <w:rPr>
                <w:rStyle w:val="a3"/>
                <w:i/>
                <w:lang w:val="en-US"/>
              </w:rPr>
              <w:t xml:space="preserve"> Inc.</w:t>
            </w:r>
            <w:r w:rsidR="003402AA">
              <w:rPr>
                <w:rStyle w:val="a3"/>
                <w:i/>
                <w:lang w:val="en-US"/>
              </w:rPr>
              <w:fldChar w:fldCharType="end"/>
            </w:r>
            <w:r w:rsidRPr="00B728CF">
              <w:rPr>
                <w:i/>
                <w:lang w:val="en-US"/>
              </w:rPr>
              <w:t>).</w:t>
            </w:r>
          </w:p>
          <w:p w:rsidR="0065269E" w:rsidRPr="00D57F69" w:rsidRDefault="0065269E" w:rsidP="00B728CF">
            <w:pPr>
              <w:numPr>
                <w:ilvl w:val="0"/>
                <w:numId w:val="8"/>
              </w:numPr>
              <w:spacing w:after="0" w:line="240" w:lineRule="auto"/>
              <w:ind w:left="376" w:right="-3900" w:firstLine="0"/>
            </w:pPr>
            <w:proofErr w:type="spellStart"/>
            <w:r w:rsidRPr="00D57F69">
              <w:t>Энергодисперсионный</w:t>
            </w:r>
            <w:proofErr w:type="spellEnd"/>
            <w:r w:rsidRPr="00D57F69">
              <w:t xml:space="preserve"> кремниевый</w:t>
            </w:r>
          </w:p>
          <w:p w:rsidR="0065269E" w:rsidRPr="00450E70" w:rsidRDefault="0065269E" w:rsidP="00B728CF">
            <w:pPr>
              <w:pStyle w:val="12"/>
              <w:spacing w:after="0" w:line="240" w:lineRule="auto"/>
              <w:ind w:left="376" w:right="-3900"/>
            </w:pPr>
            <w:r w:rsidRPr="00D57F69">
              <w:t xml:space="preserve">дрейфовый детектор </w:t>
            </w:r>
            <w:proofErr w:type="spellStart"/>
            <w:r w:rsidRPr="00B728CF">
              <w:rPr>
                <w:i/>
                <w:iCs/>
              </w:rPr>
              <w:t>Apollo</w:t>
            </w:r>
            <w:proofErr w:type="spellEnd"/>
            <w:r w:rsidRPr="00B728CF">
              <w:rPr>
                <w:i/>
                <w:iCs/>
              </w:rPr>
              <w:t xml:space="preserve"> X</w:t>
            </w:r>
            <w:r w:rsidR="00AB61F2" w:rsidRPr="00AB61F2">
              <w:rPr>
                <w:i/>
                <w:iCs/>
              </w:rPr>
              <w:t xml:space="preserve"> </w:t>
            </w:r>
            <w:r w:rsidRPr="00B728CF">
              <w:rPr>
                <w:i/>
              </w:rPr>
              <w:t>(</w:t>
            </w:r>
            <w:proofErr w:type="spellStart"/>
            <w:r w:rsidR="003402AA">
              <w:fldChar w:fldCharType="begin"/>
            </w:r>
            <w:r w:rsidR="003402AA">
              <w:instrText xml:space="preserve"> HYPERLINK "http://www.ametek.com/" \o "Ametek Inc." </w:instrText>
            </w:r>
            <w:r w:rsidR="003402AA">
              <w:fldChar w:fldCharType="separate"/>
            </w:r>
            <w:r w:rsidRPr="00B728CF">
              <w:rPr>
                <w:rStyle w:val="a3"/>
                <w:i/>
              </w:rPr>
              <w:t>AmetekInc</w:t>
            </w:r>
            <w:proofErr w:type="spellEnd"/>
            <w:r w:rsidRPr="00B728CF">
              <w:rPr>
                <w:rStyle w:val="a3"/>
                <w:i/>
              </w:rPr>
              <w:t>.</w:t>
            </w:r>
            <w:r w:rsidR="003402AA">
              <w:rPr>
                <w:rStyle w:val="a3"/>
                <w:i/>
              </w:rPr>
              <w:fldChar w:fldCharType="end"/>
            </w:r>
            <w:r w:rsidRPr="00B728CF">
              <w:rPr>
                <w:i/>
              </w:rPr>
              <w:t>)</w:t>
            </w:r>
          </w:p>
          <w:p w:rsidR="0065269E" w:rsidRPr="00D57F69" w:rsidRDefault="0065269E" w:rsidP="00B728CF">
            <w:pPr>
              <w:pStyle w:val="12"/>
              <w:spacing w:after="0" w:line="240" w:lineRule="auto"/>
              <w:ind w:left="376" w:right="-3900"/>
            </w:pPr>
            <w:r w:rsidRPr="00D57F69">
              <w:t>для микрорентгеноспектрального анализа.</w:t>
            </w:r>
          </w:p>
          <w:p w:rsidR="0065269E" w:rsidRPr="00B728CF" w:rsidRDefault="0065269E" w:rsidP="0065269E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205" w:type="dxa"/>
            <w:shd w:val="clear" w:color="auto" w:fill="auto"/>
            <w:vAlign w:val="center"/>
          </w:tcPr>
          <w:p w:rsidR="00D57F69" w:rsidRPr="00450E70" w:rsidRDefault="00D57F69" w:rsidP="00B728CF">
            <w:pPr>
              <w:pStyle w:val="noindent"/>
              <w:spacing w:before="0" w:beforeAutospacing="0" w:after="0" w:afterAutospacing="0"/>
              <w:ind w:right="-3901" w:firstLine="391"/>
              <w:jc w:val="both"/>
              <w:rPr>
                <w:rFonts w:ascii="Calibri" w:hAnsi="Calibri" w:cs="Times New Roman"/>
                <w:b/>
                <w:sz w:val="22"/>
                <w:szCs w:val="22"/>
              </w:rPr>
            </w:pPr>
          </w:p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right="-3901" w:firstLine="391"/>
              <w:jc w:val="both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Просвечивающий электронный</w:t>
            </w:r>
          </w:p>
          <w:p w:rsidR="0065269E" w:rsidRPr="00B728CF" w:rsidRDefault="0065269E" w:rsidP="00B728CF">
            <w:pPr>
              <w:pStyle w:val="noindent"/>
              <w:spacing w:before="0" w:beforeAutospacing="0" w:after="0" w:afterAutospacing="0"/>
              <w:ind w:right="-3901" w:firstLine="391"/>
              <w:jc w:val="both"/>
              <w:rPr>
                <w:rFonts w:ascii="Calibri" w:hAnsi="Calibri" w:cs="Times New Roman"/>
                <w:b/>
                <w:sz w:val="22"/>
                <w:szCs w:val="22"/>
              </w:rPr>
            </w:pPr>
            <w:r w:rsidRPr="00B728CF">
              <w:rPr>
                <w:rFonts w:ascii="Calibri" w:hAnsi="Calibri" w:cs="Times New Roman"/>
                <w:b/>
                <w:sz w:val="22"/>
                <w:szCs w:val="22"/>
              </w:rPr>
              <w:t>микроскоп</w:t>
            </w:r>
            <w:proofErr w:type="spellStart"/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TecnaiG</w:t>
            </w:r>
            <w:proofErr w:type="spellEnd"/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</w:rPr>
              <w:t xml:space="preserve">2 </w:t>
            </w:r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TF</w:t>
            </w:r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</w:rPr>
              <w:t>20-</w:t>
            </w:r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TF</w:t>
            </w:r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</w:rPr>
              <w:t xml:space="preserve">30 </w:t>
            </w:r>
            <w:r w:rsidRPr="00B728CF"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  <w:t>UT</w:t>
            </w:r>
          </w:p>
          <w:p w:rsidR="0065269E" w:rsidRPr="00B728CF" w:rsidRDefault="003402AA" w:rsidP="00B728CF">
            <w:pPr>
              <w:pStyle w:val="noindent"/>
              <w:spacing w:before="0" w:beforeAutospacing="0" w:after="0" w:afterAutospacing="0"/>
              <w:ind w:right="-3901" w:firstLine="391"/>
              <w:jc w:val="both"/>
              <w:rPr>
                <w:rFonts w:ascii="Calibri" w:hAnsi="Calibri" w:cs="Times New Roman"/>
                <w:b/>
                <w:i/>
                <w:sz w:val="22"/>
                <w:szCs w:val="22"/>
                <w:lang w:val="en-US"/>
              </w:rPr>
            </w:pPr>
            <w:hyperlink r:id="rId24" w:history="1">
              <w:r w:rsidR="0065269E" w:rsidRPr="00B728CF">
                <w:rPr>
                  <w:rStyle w:val="a3"/>
                  <w:rFonts w:ascii="Calibri" w:hAnsi="Calibri" w:cs="Times New Roman"/>
                  <w:b/>
                  <w:i/>
                  <w:sz w:val="22"/>
                  <w:szCs w:val="22"/>
                  <w:lang w:val="en-US"/>
                </w:rPr>
                <w:t>FEI Company</w:t>
              </w:r>
            </w:hyperlink>
          </w:p>
          <w:p w:rsidR="0065269E" w:rsidRPr="00B728CF" w:rsidRDefault="0065269E" w:rsidP="00B728CF">
            <w:pPr>
              <w:ind w:firstLine="391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65269E" w:rsidRPr="00B728CF" w:rsidTr="00B728CF">
        <w:tc>
          <w:tcPr>
            <w:tcW w:w="5204" w:type="dxa"/>
            <w:shd w:val="clear" w:color="auto" w:fill="auto"/>
            <w:vAlign w:val="center"/>
          </w:tcPr>
          <w:p w:rsidR="0065269E" w:rsidRPr="00B728CF" w:rsidRDefault="006747B9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514600" cy="1885950"/>
                  <wp:effectExtent l="0" t="0" r="0" b="0"/>
                  <wp:docPr id="145" name="Рисунок 20" descr="C:\Documents and Settings\Кальнов\Мои документы\Мои рисунки\arl_xtra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 descr="C:\Documents and Settings\Кальнов\Мои документы\Мои рисунки\arl_xtra_sma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vMerge/>
            <w:shd w:val="clear" w:color="auto" w:fill="auto"/>
            <w:vAlign w:val="center"/>
          </w:tcPr>
          <w:p w:rsidR="0065269E" w:rsidRPr="00B728CF" w:rsidRDefault="0065269E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205" w:type="dxa"/>
            <w:shd w:val="clear" w:color="auto" w:fill="auto"/>
            <w:vAlign w:val="center"/>
          </w:tcPr>
          <w:p w:rsidR="0065269E" w:rsidRPr="00B728CF" w:rsidRDefault="006747B9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543175" cy="1905000"/>
                  <wp:effectExtent l="0" t="0" r="0" b="0"/>
                  <wp:docPr id="146" name="Рисунок 22" descr="C:\Documents and Settings\Кальнов\Мои документы\Мои рисунки\ion_toff_sm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 descr="C:\Documents and Settings\Кальнов\Мои документы\Мои рисунки\ion_toff_sma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269E" w:rsidRPr="00B728CF" w:rsidTr="00B728CF">
        <w:tc>
          <w:tcPr>
            <w:tcW w:w="5204" w:type="dxa"/>
            <w:shd w:val="clear" w:color="auto" w:fill="auto"/>
            <w:vAlign w:val="center"/>
          </w:tcPr>
          <w:p w:rsidR="0065269E" w:rsidRPr="00B728CF" w:rsidRDefault="00450E70" w:rsidP="00450E70">
            <w:pPr>
              <w:jc w:val="center"/>
              <w:rPr>
                <w:b/>
              </w:rPr>
            </w:pPr>
            <w:r>
              <w:rPr>
                <w:b/>
              </w:rPr>
              <w:t>Р</w:t>
            </w:r>
            <w:r w:rsidR="0065269E" w:rsidRPr="00B728CF">
              <w:rPr>
                <w:b/>
              </w:rPr>
              <w:t xml:space="preserve">ентгеновский </w:t>
            </w:r>
            <w:proofErr w:type="spellStart"/>
            <w:r w:rsidR="0065269E" w:rsidRPr="00B728CF">
              <w:rPr>
                <w:b/>
              </w:rPr>
              <w:t>дифрактометр</w:t>
            </w:r>
            <w:proofErr w:type="gramStart"/>
            <w:r w:rsidR="0065269E" w:rsidRPr="00B728CF">
              <w:rPr>
                <w:b/>
                <w:i/>
              </w:rPr>
              <w:t>ARL</w:t>
            </w:r>
            <w:proofErr w:type="spellEnd"/>
            <w:proofErr w:type="gramEnd"/>
            <w:r w:rsidR="0065269E" w:rsidRPr="00B728CF">
              <w:rPr>
                <w:b/>
                <w:i/>
              </w:rPr>
              <w:t xml:space="preserve"> XTRA </w:t>
            </w:r>
            <w:hyperlink r:id="rId27" w:tooltip="Termo Techno" w:history="1">
              <w:proofErr w:type="spellStart"/>
              <w:r w:rsidR="0065269E" w:rsidRPr="00B728CF">
                <w:rPr>
                  <w:rStyle w:val="a3"/>
                  <w:b/>
                  <w:i/>
                </w:rPr>
                <w:t>TermoTechno</w:t>
              </w:r>
              <w:proofErr w:type="spellEnd"/>
            </w:hyperlink>
          </w:p>
        </w:tc>
        <w:tc>
          <w:tcPr>
            <w:tcW w:w="5205" w:type="dxa"/>
            <w:vMerge/>
            <w:shd w:val="clear" w:color="auto" w:fill="auto"/>
            <w:vAlign w:val="center"/>
          </w:tcPr>
          <w:p w:rsidR="0065269E" w:rsidRPr="00B728CF" w:rsidRDefault="0065269E" w:rsidP="00B728CF">
            <w:pPr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205" w:type="dxa"/>
            <w:shd w:val="clear" w:color="auto" w:fill="auto"/>
            <w:vAlign w:val="center"/>
          </w:tcPr>
          <w:p w:rsidR="0065269E" w:rsidRPr="00B728CF" w:rsidRDefault="0065269E" w:rsidP="00450E70">
            <w:pPr>
              <w:jc w:val="center"/>
              <w:rPr>
                <w:b/>
                <w:iCs/>
              </w:rPr>
            </w:pPr>
            <w:r w:rsidRPr="00B728CF">
              <w:rPr>
                <w:b/>
              </w:rPr>
              <w:t xml:space="preserve">Времяпролетный масс-спектрометр </w:t>
            </w:r>
            <w:r w:rsidRPr="001E3486">
              <w:rPr>
                <w:b/>
                <w:i/>
                <w:color w:val="0000FF"/>
                <w:u w:val="single"/>
              </w:rPr>
              <w:t>ION</w:t>
            </w:r>
            <w:r w:rsidR="00450E70" w:rsidRPr="001E3486">
              <w:rPr>
                <w:b/>
                <w:i/>
                <w:color w:val="0000FF"/>
                <w:u w:val="single"/>
              </w:rPr>
              <w:t>-</w:t>
            </w:r>
            <w:r w:rsidRPr="001E3486">
              <w:rPr>
                <w:b/>
                <w:i/>
                <w:color w:val="0000FF"/>
                <w:u w:val="single"/>
              </w:rPr>
              <w:t>TOF</w:t>
            </w:r>
          </w:p>
        </w:tc>
      </w:tr>
    </w:tbl>
    <w:p w:rsidR="00D51D11" w:rsidRPr="001E3486" w:rsidRDefault="00D51D11">
      <w:pPr>
        <w:keepNext/>
        <w:jc w:val="center"/>
        <w:outlineLvl w:val="4"/>
        <w:rPr>
          <w:rFonts w:cs="Arial"/>
          <w:b/>
          <w:sz w:val="24"/>
          <w:szCs w:val="24"/>
          <w:u w:val="single"/>
        </w:rPr>
      </w:pPr>
      <w:r w:rsidRPr="00107582">
        <w:rPr>
          <w:rFonts w:cs="Arial"/>
          <w:b/>
          <w:sz w:val="24"/>
          <w:szCs w:val="24"/>
          <w:u w:val="single"/>
        </w:rPr>
        <w:lastRenderedPageBreak/>
        <w:t>Современное</w:t>
      </w:r>
      <w:r w:rsidR="001E3486">
        <w:rPr>
          <w:rFonts w:cs="Arial"/>
          <w:b/>
          <w:sz w:val="24"/>
          <w:szCs w:val="24"/>
          <w:u w:val="single"/>
          <w:lang w:val="en-US"/>
        </w:rPr>
        <w:t xml:space="preserve"> </w:t>
      </w:r>
      <w:r w:rsidRPr="00107582">
        <w:rPr>
          <w:rFonts w:cs="Arial"/>
          <w:b/>
          <w:sz w:val="24"/>
          <w:szCs w:val="24"/>
          <w:u w:val="single"/>
        </w:rPr>
        <w:t>аналитическое</w:t>
      </w:r>
      <w:r w:rsidR="001E3486">
        <w:rPr>
          <w:rFonts w:cs="Arial"/>
          <w:b/>
          <w:sz w:val="24"/>
          <w:szCs w:val="24"/>
          <w:u w:val="single"/>
          <w:lang w:val="en-US"/>
        </w:rPr>
        <w:t xml:space="preserve"> </w:t>
      </w:r>
      <w:r w:rsidRPr="00107582">
        <w:rPr>
          <w:rFonts w:cs="Arial"/>
          <w:b/>
          <w:sz w:val="24"/>
          <w:szCs w:val="24"/>
          <w:u w:val="single"/>
        </w:rPr>
        <w:t>оборудование</w:t>
      </w:r>
      <w:r w:rsidR="001E3486">
        <w:rPr>
          <w:rFonts w:cs="Arial"/>
          <w:b/>
          <w:sz w:val="24"/>
          <w:szCs w:val="24"/>
          <w:u w:val="single"/>
          <w:lang w:val="en-US"/>
        </w:rPr>
        <w:t xml:space="preserve"> </w:t>
      </w:r>
      <w:r w:rsidR="001E3486">
        <w:rPr>
          <w:rFonts w:cs="Arial"/>
          <w:b/>
          <w:sz w:val="24"/>
          <w:szCs w:val="24"/>
          <w:u w:val="single"/>
        </w:rPr>
        <w:t>ФТИАН</w:t>
      </w:r>
    </w:p>
    <w:p w:rsidR="00D57F69" w:rsidRDefault="00D57F69" w:rsidP="00D57F69">
      <w:pPr>
        <w:keepNext/>
        <w:outlineLvl w:val="4"/>
        <w:rPr>
          <w:rFonts w:ascii="Arial" w:hAnsi="Arial" w:cs="Arial"/>
          <w:b/>
          <w:sz w:val="24"/>
          <w:szCs w:val="24"/>
          <w:u w:val="single"/>
          <w:lang w:val="en-US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204"/>
        <w:gridCol w:w="5205"/>
        <w:gridCol w:w="5205"/>
      </w:tblGrid>
      <w:tr w:rsidR="00D57F69" w:rsidRPr="00B728CF" w:rsidTr="00B728CF">
        <w:tc>
          <w:tcPr>
            <w:tcW w:w="5204" w:type="dxa"/>
            <w:shd w:val="clear" w:color="auto" w:fill="auto"/>
          </w:tcPr>
          <w:p w:rsidR="00D57F69" w:rsidRPr="00B728CF" w:rsidRDefault="006747B9" w:rsidP="00B728CF">
            <w:pPr>
              <w:keepNext/>
              <w:ind w:firstLine="180"/>
              <w:jc w:val="center"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09875" cy="1790700"/>
                  <wp:effectExtent l="0" t="0" r="0" b="0"/>
                  <wp:docPr id="12" name="Рисунок 30" descr="AFM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 descr="AFM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shd w:val="clear" w:color="auto" w:fill="auto"/>
          </w:tcPr>
          <w:p w:rsidR="00D57F69" w:rsidRPr="00B728CF" w:rsidRDefault="006747B9" w:rsidP="00B728CF">
            <w:pPr>
              <w:keepNext/>
              <w:ind w:firstLine="376"/>
              <w:jc w:val="center"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924175" cy="1838325"/>
                  <wp:effectExtent l="0" t="0" r="0" b="0"/>
                  <wp:docPr id="13" name="Рисунок 31" descr="Keithley42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 descr="Keithley42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shd w:val="clear" w:color="auto" w:fill="auto"/>
          </w:tcPr>
          <w:p w:rsidR="00D57F69" w:rsidRPr="00B728CF" w:rsidRDefault="006747B9" w:rsidP="00B728CF">
            <w:pPr>
              <w:keepNext/>
              <w:jc w:val="center"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00350" cy="1866900"/>
                  <wp:effectExtent l="0" t="0" r="0" b="0"/>
                  <wp:docPr id="14" name="Рисунок 32" descr="Zy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 descr="Zy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1866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7F69" w:rsidRPr="00B728CF" w:rsidTr="00B728CF">
        <w:trPr>
          <w:trHeight w:val="1330"/>
        </w:trPr>
        <w:tc>
          <w:tcPr>
            <w:tcW w:w="5204" w:type="dxa"/>
            <w:shd w:val="clear" w:color="auto" w:fill="auto"/>
          </w:tcPr>
          <w:p w:rsidR="00D57F69" w:rsidRPr="00AB61F2" w:rsidRDefault="00D57F69" w:rsidP="00AB61F2">
            <w:pPr>
              <w:rPr>
                <w:b/>
              </w:rPr>
            </w:pPr>
            <w:r w:rsidRPr="00B728CF">
              <w:rPr>
                <w:b/>
              </w:rPr>
              <w:t xml:space="preserve">Атомно силовой микроскоп </w:t>
            </w:r>
            <w:proofErr w:type="gramStart"/>
            <w:r w:rsidR="00AB61F2">
              <w:rPr>
                <w:b/>
              </w:rPr>
              <w:t>–</w:t>
            </w:r>
            <w:r w:rsidRPr="00B728CF">
              <w:rPr>
                <w:b/>
              </w:rPr>
              <w:t>п</w:t>
            </w:r>
            <w:proofErr w:type="gramEnd"/>
            <w:r w:rsidRPr="00B728CF">
              <w:rPr>
                <w:b/>
              </w:rPr>
              <w:t>рофилометр</w:t>
            </w:r>
            <w:r w:rsidR="00AB61F2">
              <w:rPr>
                <w:b/>
              </w:rPr>
              <w:t xml:space="preserve"> </w:t>
            </w:r>
            <w:proofErr w:type="spellStart"/>
            <w:r w:rsidR="00AB61F2">
              <w:rPr>
                <w:b/>
                <w:i/>
                <w:color w:val="0000FF"/>
                <w:lang w:val="en-US"/>
              </w:rPr>
              <w:t>Nanopics</w:t>
            </w:r>
            <w:proofErr w:type="spellEnd"/>
            <w:r w:rsidR="00AB61F2" w:rsidRPr="00AB61F2">
              <w:rPr>
                <w:b/>
                <w:i/>
                <w:color w:val="0000FF"/>
              </w:rPr>
              <w:t xml:space="preserve"> 2100 </w:t>
            </w:r>
            <w:r w:rsidR="00AB61F2">
              <w:rPr>
                <w:b/>
                <w:i/>
                <w:color w:val="0000FF"/>
              </w:rPr>
              <w:t>(</w:t>
            </w:r>
            <w:r w:rsidR="00AB61F2">
              <w:rPr>
                <w:b/>
                <w:i/>
                <w:color w:val="0000FF"/>
                <w:lang w:val="en-US"/>
              </w:rPr>
              <w:t>SII</w:t>
            </w:r>
            <w:r w:rsidR="00AB61F2">
              <w:rPr>
                <w:b/>
                <w:i/>
                <w:color w:val="0000FF"/>
              </w:rPr>
              <w:t xml:space="preserve"> – </w:t>
            </w:r>
            <w:r w:rsidR="00AB61F2">
              <w:rPr>
                <w:b/>
                <w:i/>
                <w:color w:val="0000FF"/>
                <w:lang w:val="en-US"/>
              </w:rPr>
              <w:t>KLA</w:t>
            </w:r>
            <w:r w:rsidR="00AB61F2" w:rsidRPr="00AB61F2">
              <w:rPr>
                <w:b/>
                <w:i/>
                <w:color w:val="0000FF"/>
              </w:rPr>
              <w:t xml:space="preserve"> </w:t>
            </w:r>
            <w:proofErr w:type="spellStart"/>
            <w:r w:rsidR="00AB61F2">
              <w:rPr>
                <w:b/>
                <w:i/>
                <w:color w:val="0000FF"/>
                <w:lang w:val="en-US"/>
              </w:rPr>
              <w:t>Tencor</w:t>
            </w:r>
            <w:proofErr w:type="spellEnd"/>
            <w:r w:rsidR="00AB61F2" w:rsidRPr="00AB61F2">
              <w:rPr>
                <w:b/>
                <w:i/>
                <w:color w:val="0000FF"/>
              </w:rPr>
              <w:t>)</w:t>
            </w:r>
          </w:p>
        </w:tc>
        <w:tc>
          <w:tcPr>
            <w:tcW w:w="5205" w:type="dxa"/>
            <w:shd w:val="clear" w:color="auto" w:fill="auto"/>
          </w:tcPr>
          <w:p w:rsidR="00D57F69" w:rsidRPr="00AB61F2" w:rsidRDefault="00D57F69" w:rsidP="00B728CF">
            <w:pPr>
              <w:pStyle w:val="a5"/>
              <w:spacing w:after="200" w:line="276" w:lineRule="auto"/>
              <w:rPr>
                <w:rFonts w:ascii="Calibri" w:hAnsi="Calibri" w:cs="Arial"/>
                <w:b/>
                <w:sz w:val="22"/>
                <w:szCs w:val="22"/>
                <w:lang w:val="ru-RU"/>
              </w:rPr>
            </w:pP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Установка для измерения электрических параметров микр</w:t>
            </w:r>
            <w:proofErr w:type="gramStart"/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о-</w:t>
            </w:r>
            <w:proofErr w:type="gramEnd"/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и </w:t>
            </w:r>
            <w:proofErr w:type="spellStart"/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наноэлектронных</w:t>
            </w:r>
            <w:proofErr w:type="spellEnd"/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структур методами 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I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-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V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, 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C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-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V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- метрии </w:t>
            </w:r>
            <w:proofErr w:type="spellStart"/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Keithley</w:t>
            </w:r>
            <w:proofErr w:type="spellEnd"/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 xml:space="preserve"> 4200-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SCS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(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USA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) и зондовая станция </w:t>
            </w:r>
            <w:r w:rsidRPr="00AB61F2">
              <w:rPr>
                <w:rFonts w:ascii="Calibri" w:hAnsi="Calibri"/>
                <w:b/>
                <w:i/>
                <w:sz w:val="22"/>
                <w:szCs w:val="22"/>
              </w:rPr>
              <w:t>Micromanipulator</w:t>
            </w:r>
            <w:r w:rsidRPr="00AB61F2">
              <w:rPr>
                <w:rFonts w:ascii="Calibri" w:hAnsi="Calibri"/>
                <w:b/>
                <w:i/>
                <w:sz w:val="22"/>
                <w:szCs w:val="22"/>
                <w:lang w:val="ru-RU"/>
              </w:rPr>
              <w:t xml:space="preserve"> 7000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(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USA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).</w:t>
            </w:r>
          </w:p>
        </w:tc>
        <w:tc>
          <w:tcPr>
            <w:tcW w:w="5205" w:type="dxa"/>
            <w:shd w:val="clear" w:color="auto" w:fill="auto"/>
          </w:tcPr>
          <w:p w:rsidR="00D57F69" w:rsidRPr="00107582" w:rsidRDefault="00D57F69" w:rsidP="00AB61F2">
            <w:r w:rsidRPr="00B728CF">
              <w:rPr>
                <w:b/>
              </w:rPr>
              <w:t xml:space="preserve">Оптический интерференционный микроскоп </w:t>
            </w:r>
            <w:proofErr w:type="spellStart"/>
            <w:r w:rsidRPr="00B728CF">
              <w:rPr>
                <w:b/>
                <w:i/>
                <w:color w:val="0000FF"/>
              </w:rPr>
              <w:t>ZygoNewView</w:t>
            </w:r>
            <w:proofErr w:type="spellEnd"/>
            <w:r w:rsidR="00AB61F2">
              <w:rPr>
                <w:b/>
                <w:i/>
                <w:color w:val="0000FF"/>
              </w:rPr>
              <w:t xml:space="preserve"> 5000</w:t>
            </w:r>
            <w:r w:rsidRPr="00B728CF">
              <w:rPr>
                <w:b/>
              </w:rPr>
              <w:t xml:space="preserve"> -универсальный анализатор </w:t>
            </w:r>
            <w:r w:rsidR="00AB61F2">
              <w:rPr>
                <w:b/>
              </w:rPr>
              <w:t xml:space="preserve">топологии </w:t>
            </w:r>
            <w:r w:rsidRPr="00B728CF">
              <w:rPr>
                <w:b/>
              </w:rPr>
              <w:t xml:space="preserve"> трехмерных структур</w:t>
            </w:r>
            <w:r w:rsidRPr="00107582">
              <w:t xml:space="preserve">. </w:t>
            </w:r>
          </w:p>
        </w:tc>
      </w:tr>
      <w:tr w:rsidR="00D57F69" w:rsidRPr="00B728CF" w:rsidTr="00B728CF">
        <w:tc>
          <w:tcPr>
            <w:tcW w:w="5204" w:type="dxa"/>
            <w:shd w:val="clear" w:color="auto" w:fill="auto"/>
          </w:tcPr>
          <w:p w:rsidR="00D57F69" w:rsidRPr="00B728CF" w:rsidRDefault="00D57F69" w:rsidP="00B728CF">
            <w:pPr>
              <w:keepNext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5205" w:type="dxa"/>
            <w:shd w:val="clear" w:color="auto" w:fill="auto"/>
          </w:tcPr>
          <w:p w:rsidR="00D57F69" w:rsidRPr="00B728CF" w:rsidRDefault="006747B9" w:rsidP="00B728CF">
            <w:pPr>
              <w:keepNext/>
              <w:ind w:firstLine="376"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47975" cy="1895475"/>
                  <wp:effectExtent l="0" t="0" r="0" b="0"/>
                  <wp:docPr id="15" name="Рисунок 33" descr="оборудование 0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 descr="оборудование 0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lum bright="12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5" w:type="dxa"/>
            <w:shd w:val="clear" w:color="auto" w:fill="auto"/>
          </w:tcPr>
          <w:p w:rsidR="00D57F69" w:rsidRPr="00B728CF" w:rsidRDefault="00D57F69" w:rsidP="00B728CF">
            <w:pPr>
              <w:keepNext/>
              <w:outlineLvl w:val="4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  <w:tr w:rsidR="00D57F69" w:rsidRPr="00B728CF" w:rsidTr="00B728CF">
        <w:tc>
          <w:tcPr>
            <w:tcW w:w="15614" w:type="dxa"/>
            <w:gridSpan w:val="3"/>
            <w:shd w:val="clear" w:color="auto" w:fill="auto"/>
          </w:tcPr>
          <w:p w:rsidR="00D57F69" w:rsidRPr="00AB61F2" w:rsidRDefault="00D57F69" w:rsidP="00AB61F2">
            <w:pPr>
              <w:pStyle w:val="a5"/>
              <w:spacing w:after="200" w:line="276" w:lineRule="auto"/>
              <w:ind w:left="3960" w:right="3878"/>
              <w:rPr>
                <w:rFonts w:ascii="Calibri" w:hAnsi="Calibri" w:cs="Arial"/>
                <w:b/>
                <w:sz w:val="22"/>
                <w:szCs w:val="22"/>
                <w:lang w:val="ru-RU"/>
              </w:rPr>
            </w:pP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Спектральный </w:t>
            </w:r>
            <w:proofErr w:type="spellStart"/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>эллипсометр</w:t>
            </w:r>
            <w:proofErr w:type="spellEnd"/>
            <w:r w:rsidR="00AB61F2"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M</w:t>
            </w:r>
            <w:r w:rsidR="00AB61F2"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 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>2000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X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>(</w:t>
            </w:r>
            <w:proofErr w:type="spellStart"/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Woolam</w:t>
            </w:r>
            <w:proofErr w:type="spellEnd"/>
            <w:r w:rsidR="00AB61F2"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 xml:space="preserve"> 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Co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 xml:space="preserve">., 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</w:rPr>
              <w:t>USA</w:t>
            </w:r>
            <w:r w:rsidRPr="00AB61F2">
              <w:rPr>
                <w:rFonts w:ascii="Calibri" w:hAnsi="Calibri"/>
                <w:b/>
                <w:i/>
                <w:color w:val="0000FF"/>
                <w:sz w:val="22"/>
                <w:szCs w:val="22"/>
                <w:lang w:val="ru-RU"/>
              </w:rPr>
              <w:t>)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 для измерения оптических характеристик и толщин слоев многослойных микроэлектронных структур с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> </w:t>
            </w:r>
            <w:r w:rsidRPr="00AB61F2">
              <w:rPr>
                <w:rFonts w:ascii="Calibri" w:hAnsi="Calibri"/>
                <w:b/>
                <w:sz w:val="22"/>
                <w:szCs w:val="22"/>
                <w:lang w:val="ru-RU"/>
              </w:rPr>
              <w:t xml:space="preserve">точностью </w:t>
            </w:r>
            <w:r w:rsidRPr="00AB61F2">
              <w:rPr>
                <w:rFonts w:ascii="Calibri" w:hAnsi="Calibri"/>
                <w:b/>
                <w:sz w:val="22"/>
                <w:szCs w:val="22"/>
              </w:rPr>
              <w:t xml:space="preserve">0.1 </w:t>
            </w:r>
            <w:proofErr w:type="spellStart"/>
            <w:r w:rsidRPr="00AB61F2">
              <w:rPr>
                <w:rFonts w:ascii="Calibri" w:hAnsi="Calibri"/>
                <w:b/>
                <w:sz w:val="22"/>
                <w:szCs w:val="22"/>
              </w:rPr>
              <w:t>нм</w:t>
            </w:r>
            <w:proofErr w:type="spellEnd"/>
            <w:r w:rsidRPr="00AB61F2">
              <w:rPr>
                <w:rFonts w:ascii="Calibri" w:hAnsi="Calibri"/>
                <w:b/>
                <w:sz w:val="22"/>
                <w:szCs w:val="22"/>
              </w:rPr>
              <w:t xml:space="preserve">, </w:t>
            </w:r>
            <w:proofErr w:type="spellStart"/>
            <w:r w:rsidRPr="00AB61F2">
              <w:rPr>
                <w:rFonts w:ascii="Calibri" w:hAnsi="Calibri"/>
                <w:b/>
                <w:sz w:val="22"/>
                <w:szCs w:val="22"/>
              </w:rPr>
              <w:t>спектральныйдиапазон</w:t>
            </w:r>
            <w:proofErr w:type="spellEnd"/>
            <w:r w:rsidRPr="00AB61F2">
              <w:rPr>
                <w:rFonts w:ascii="Calibri" w:hAnsi="Calibri"/>
                <w:b/>
                <w:sz w:val="22"/>
                <w:szCs w:val="22"/>
              </w:rPr>
              <w:t xml:space="preserve"> 245 - 1000 </w:t>
            </w:r>
            <w:proofErr w:type="spellStart"/>
            <w:r w:rsidRPr="00AB61F2">
              <w:rPr>
                <w:rFonts w:ascii="Calibri" w:hAnsi="Calibri"/>
                <w:b/>
                <w:sz w:val="22"/>
                <w:szCs w:val="22"/>
              </w:rPr>
              <w:t>нм</w:t>
            </w:r>
            <w:proofErr w:type="spellEnd"/>
            <w:r w:rsidRPr="00AB61F2">
              <w:rPr>
                <w:rFonts w:ascii="Calibri" w:hAnsi="Calibri"/>
                <w:b/>
                <w:sz w:val="22"/>
                <w:szCs w:val="22"/>
              </w:rPr>
              <w:t>.</w:t>
            </w:r>
          </w:p>
        </w:tc>
      </w:tr>
    </w:tbl>
    <w:p w:rsidR="00D51D11" w:rsidRPr="00D57F69" w:rsidRDefault="00D51D11">
      <w:pPr>
        <w:jc w:val="both"/>
        <w:rPr>
          <w:rFonts w:ascii="Arial" w:hAnsi="Arial" w:cs="Arial"/>
          <w:sz w:val="24"/>
          <w:szCs w:val="24"/>
          <w:lang w:val="en-US"/>
        </w:rPr>
      </w:pPr>
    </w:p>
    <w:p w:rsidR="00D51D11" w:rsidRDefault="00D51D11">
      <w:pPr>
        <w:keepNext/>
        <w:jc w:val="center"/>
        <w:outlineLvl w:val="5"/>
        <w:rPr>
          <w:rFonts w:ascii="Arial" w:hAnsi="Arial" w:cs="Arial"/>
          <w:b/>
          <w:bCs/>
          <w:sz w:val="24"/>
          <w:szCs w:val="24"/>
          <w:u w:val="single"/>
        </w:rPr>
      </w:pPr>
      <w:r>
        <w:rPr>
          <w:rFonts w:ascii="Arial" w:hAnsi="Arial" w:cs="Arial"/>
          <w:b/>
          <w:bCs/>
          <w:sz w:val="24"/>
          <w:szCs w:val="24"/>
          <w:u w:val="single"/>
        </w:rPr>
        <w:lastRenderedPageBreak/>
        <w:t>Технологическое оборудование для проведения процессов литографии</w:t>
      </w:r>
    </w:p>
    <w:tbl>
      <w:tblPr>
        <w:tblW w:w="14825" w:type="dxa"/>
        <w:tblLook w:val="01E0" w:firstRow="1" w:lastRow="1" w:firstColumn="1" w:lastColumn="1" w:noHBand="0" w:noVBand="0"/>
      </w:tblPr>
      <w:tblGrid>
        <w:gridCol w:w="5136"/>
        <w:gridCol w:w="2565"/>
        <w:gridCol w:w="2571"/>
        <w:gridCol w:w="5136"/>
      </w:tblGrid>
      <w:tr w:rsidR="000664E7" w:rsidRPr="00B728CF" w:rsidTr="00B728CF">
        <w:trPr>
          <w:trHeight w:val="3418"/>
        </w:trPr>
        <w:tc>
          <w:tcPr>
            <w:tcW w:w="4795" w:type="dxa"/>
            <w:shd w:val="clear" w:color="auto" w:fill="auto"/>
          </w:tcPr>
          <w:p w:rsidR="000664E7" w:rsidRPr="00B728CF" w:rsidRDefault="006747B9" w:rsidP="00B728CF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124200" cy="2105025"/>
                  <wp:effectExtent l="0" t="0" r="0" b="0"/>
                  <wp:docPr id="16" name="Рисунок 43" descr="оборудование 00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оборудование 00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2" w:type="dxa"/>
            <w:gridSpan w:val="2"/>
            <w:shd w:val="clear" w:color="auto" w:fill="auto"/>
          </w:tcPr>
          <w:p w:rsidR="000664E7" w:rsidRPr="00B728CF" w:rsidRDefault="006747B9" w:rsidP="00B728CF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124200" cy="2095500"/>
                  <wp:effectExtent l="0" t="0" r="0" b="0"/>
                  <wp:docPr id="17" name="Рисунок 42" descr="оборудование 00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 descr="оборудование 00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98" w:type="dxa"/>
            <w:shd w:val="clear" w:color="auto" w:fill="auto"/>
          </w:tcPr>
          <w:p w:rsidR="000664E7" w:rsidRPr="00B728CF" w:rsidRDefault="006747B9" w:rsidP="00B728CF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124200" cy="2085975"/>
                  <wp:effectExtent l="0" t="0" r="0" b="0"/>
                  <wp:docPr id="18" name="Рисунок 36" descr="оборудование 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 descr="оборудование 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085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64E7" w:rsidRPr="00B728CF" w:rsidTr="00B728CF">
        <w:trPr>
          <w:trHeight w:val="534"/>
        </w:trPr>
        <w:tc>
          <w:tcPr>
            <w:tcW w:w="4795" w:type="dxa"/>
            <w:shd w:val="clear" w:color="auto" w:fill="auto"/>
            <w:vAlign w:val="center"/>
          </w:tcPr>
          <w:p w:rsidR="000664E7" w:rsidRPr="00B728CF" w:rsidRDefault="000664E7" w:rsidP="00B728C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  <w:r w:rsidRPr="00B728CF">
              <w:rPr>
                <w:b/>
                <w:bCs/>
                <w:szCs w:val="28"/>
              </w:rPr>
              <w:t xml:space="preserve">Установка электронной литографии </w:t>
            </w:r>
            <w:proofErr w:type="spellStart"/>
            <w:r w:rsidRPr="00B728CF">
              <w:rPr>
                <w:b/>
                <w:bCs/>
                <w:i/>
                <w:color w:val="0000FF"/>
                <w:szCs w:val="28"/>
                <w:lang w:val="en-US"/>
              </w:rPr>
              <w:t>Raith</w:t>
            </w:r>
            <w:proofErr w:type="spellEnd"/>
            <w:r w:rsidRPr="00B728CF">
              <w:rPr>
                <w:b/>
                <w:bCs/>
                <w:i/>
                <w:color w:val="0000FF"/>
                <w:szCs w:val="28"/>
              </w:rPr>
              <w:t>-150</w:t>
            </w:r>
          </w:p>
        </w:tc>
        <w:tc>
          <w:tcPr>
            <w:tcW w:w="5032" w:type="dxa"/>
            <w:gridSpan w:val="2"/>
            <w:shd w:val="clear" w:color="auto" w:fill="auto"/>
            <w:vAlign w:val="center"/>
          </w:tcPr>
          <w:p w:rsidR="00603A4E" w:rsidRPr="00B728CF" w:rsidRDefault="00603A4E" w:rsidP="00B728CF">
            <w:pPr>
              <w:spacing w:after="0" w:line="240" w:lineRule="auto"/>
              <w:jc w:val="center"/>
              <w:rPr>
                <w:b/>
                <w:bCs/>
                <w:szCs w:val="28"/>
              </w:rPr>
            </w:pPr>
          </w:p>
          <w:p w:rsidR="000664E7" w:rsidRPr="00B728CF" w:rsidRDefault="001E3486" w:rsidP="00B728CF">
            <w:pPr>
              <w:spacing w:after="0" w:line="240" w:lineRule="auto"/>
              <w:jc w:val="center"/>
              <w:rPr>
                <w:b/>
                <w:bCs/>
                <w:color w:val="0000FF"/>
                <w:szCs w:val="28"/>
              </w:rPr>
            </w:pPr>
            <w:r>
              <w:rPr>
                <w:b/>
                <w:bCs/>
                <w:szCs w:val="28"/>
              </w:rPr>
              <w:t>Растровый э</w:t>
            </w:r>
            <w:r w:rsidR="000664E7" w:rsidRPr="00B728CF">
              <w:rPr>
                <w:b/>
                <w:bCs/>
                <w:szCs w:val="28"/>
              </w:rPr>
              <w:t xml:space="preserve">лектронный микроскоп </w:t>
            </w:r>
            <w:proofErr w:type="spellStart"/>
            <w:r w:rsidR="000664E7" w:rsidRPr="00B728CF">
              <w:rPr>
                <w:b/>
                <w:bCs/>
                <w:i/>
                <w:color w:val="0000FF"/>
                <w:szCs w:val="28"/>
                <w:lang w:val="en-US"/>
              </w:rPr>
              <w:t>SmartSEMSupra</w:t>
            </w:r>
            <w:proofErr w:type="spellEnd"/>
            <w:r w:rsidR="000664E7" w:rsidRPr="00B728CF">
              <w:rPr>
                <w:b/>
                <w:bCs/>
                <w:i/>
                <w:color w:val="0000FF"/>
                <w:szCs w:val="28"/>
              </w:rPr>
              <w:t xml:space="preserve"> 55</w:t>
            </w:r>
            <w:r w:rsidR="000664E7" w:rsidRPr="00B728CF">
              <w:rPr>
                <w:b/>
                <w:bCs/>
                <w:i/>
                <w:color w:val="0000FF"/>
                <w:szCs w:val="28"/>
                <w:lang w:val="en-US"/>
              </w:rPr>
              <w:t>VP</w:t>
            </w:r>
          </w:p>
          <w:p w:rsidR="00603A4E" w:rsidRPr="00B728CF" w:rsidRDefault="00603A4E" w:rsidP="00B728CF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</w:p>
        </w:tc>
        <w:tc>
          <w:tcPr>
            <w:tcW w:w="4998" w:type="dxa"/>
            <w:shd w:val="clear" w:color="auto" w:fill="auto"/>
          </w:tcPr>
          <w:p w:rsidR="00603A4E" w:rsidRPr="00B728CF" w:rsidRDefault="00603A4E" w:rsidP="00B728CF">
            <w:pPr>
              <w:pStyle w:val="30"/>
              <w:spacing w:after="0" w:line="240" w:lineRule="auto"/>
              <w:ind w:left="284"/>
              <w:rPr>
                <w:b/>
                <w:sz w:val="22"/>
                <w:szCs w:val="22"/>
              </w:rPr>
            </w:pPr>
          </w:p>
          <w:p w:rsidR="00603A4E" w:rsidRPr="00B728CF" w:rsidRDefault="000664E7" w:rsidP="001E3486">
            <w:pPr>
              <w:pStyle w:val="30"/>
              <w:spacing w:after="0" w:line="240" w:lineRule="auto"/>
              <w:ind w:left="284"/>
              <w:rPr>
                <w:b/>
                <w:sz w:val="22"/>
                <w:szCs w:val="22"/>
              </w:rPr>
            </w:pPr>
            <w:r w:rsidRPr="00B728CF">
              <w:rPr>
                <w:b/>
                <w:sz w:val="22"/>
                <w:szCs w:val="22"/>
              </w:rPr>
              <w:t xml:space="preserve">Установка двухсторонней </w:t>
            </w:r>
            <w:r w:rsidR="001E3486">
              <w:rPr>
                <w:b/>
                <w:sz w:val="22"/>
                <w:szCs w:val="22"/>
              </w:rPr>
              <w:t xml:space="preserve">оптической </w:t>
            </w:r>
            <w:r w:rsidRPr="00B728CF">
              <w:rPr>
                <w:b/>
                <w:sz w:val="22"/>
                <w:szCs w:val="22"/>
              </w:rPr>
              <w:t xml:space="preserve">литографии – </w:t>
            </w:r>
            <w:proofErr w:type="spellStart"/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SussMA</w:t>
            </w:r>
            <w:proofErr w:type="spellEnd"/>
            <w:r w:rsidRPr="00B728CF">
              <w:rPr>
                <w:b/>
                <w:i/>
                <w:color w:val="0000FF"/>
                <w:sz w:val="22"/>
                <w:szCs w:val="22"/>
              </w:rPr>
              <w:t>6/</w:t>
            </w:r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BA</w:t>
            </w:r>
            <w:r w:rsidRPr="00B728CF">
              <w:rPr>
                <w:b/>
                <w:i/>
                <w:color w:val="0000FF"/>
                <w:sz w:val="22"/>
                <w:szCs w:val="22"/>
              </w:rPr>
              <w:t>6 (</w:t>
            </w:r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Gen</w:t>
            </w:r>
            <w:r w:rsidRPr="00B728CF">
              <w:rPr>
                <w:b/>
                <w:i/>
                <w:color w:val="0000FF"/>
                <w:sz w:val="22"/>
                <w:szCs w:val="22"/>
              </w:rPr>
              <w:t>2)</w:t>
            </w:r>
            <w:r w:rsidRPr="00B728CF">
              <w:rPr>
                <w:b/>
                <w:sz w:val="22"/>
                <w:szCs w:val="22"/>
              </w:rPr>
              <w:t xml:space="preserve"> (Германия)</w:t>
            </w:r>
          </w:p>
        </w:tc>
      </w:tr>
      <w:tr w:rsidR="00603A4E" w:rsidRPr="00B728CF" w:rsidTr="00B728CF">
        <w:trPr>
          <w:trHeight w:val="3130"/>
        </w:trPr>
        <w:tc>
          <w:tcPr>
            <w:tcW w:w="7308" w:type="dxa"/>
            <w:gridSpan w:val="2"/>
            <w:shd w:val="clear" w:color="auto" w:fill="auto"/>
          </w:tcPr>
          <w:p w:rsidR="00603A4E" w:rsidRPr="00B728CF" w:rsidRDefault="006747B9" w:rsidP="00B728C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124200" cy="2105025"/>
                  <wp:effectExtent l="0" t="0" r="0" b="0"/>
                  <wp:docPr id="19" name="Рисунок 37" descr="оборудование 0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 descr="оборудование 0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17" w:type="dxa"/>
            <w:gridSpan w:val="2"/>
            <w:shd w:val="clear" w:color="auto" w:fill="auto"/>
          </w:tcPr>
          <w:p w:rsidR="00603A4E" w:rsidRPr="00B728CF" w:rsidRDefault="006747B9" w:rsidP="00B728CF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124200" cy="2095500"/>
                  <wp:effectExtent l="0" t="0" r="0" b="0"/>
                  <wp:docPr id="20" name="Рисунок 38" descr="оборудование 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 descr="оборудование 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3A4E" w:rsidRPr="00B728CF" w:rsidTr="00B728CF">
        <w:trPr>
          <w:trHeight w:val="809"/>
        </w:trPr>
        <w:tc>
          <w:tcPr>
            <w:tcW w:w="7308" w:type="dxa"/>
            <w:gridSpan w:val="2"/>
            <w:shd w:val="clear" w:color="auto" w:fill="auto"/>
          </w:tcPr>
          <w:p w:rsidR="00603A4E" w:rsidRPr="00B728CF" w:rsidRDefault="00603A4E" w:rsidP="00B728CF">
            <w:pPr>
              <w:pStyle w:val="30"/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</w:p>
          <w:p w:rsidR="00603A4E" w:rsidRPr="00B728CF" w:rsidRDefault="00603A4E" w:rsidP="00B728CF">
            <w:pPr>
              <w:pStyle w:val="30"/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  <w:r w:rsidRPr="00B728CF">
              <w:rPr>
                <w:b/>
                <w:bCs/>
                <w:sz w:val="22"/>
                <w:szCs w:val="22"/>
              </w:rPr>
              <w:t>Установка химической подготовки</w:t>
            </w:r>
            <w:r w:rsidR="001E3486">
              <w:rPr>
                <w:b/>
                <w:bCs/>
                <w:sz w:val="22"/>
                <w:szCs w:val="22"/>
              </w:rPr>
              <w:t xml:space="preserve"> кремниевых</w:t>
            </w:r>
            <w:r w:rsidRPr="00B728CF">
              <w:rPr>
                <w:b/>
                <w:bCs/>
                <w:sz w:val="22"/>
                <w:szCs w:val="22"/>
              </w:rPr>
              <w:t xml:space="preserve"> пластин</w:t>
            </w:r>
          </w:p>
          <w:p w:rsidR="00603A4E" w:rsidRPr="00B728CF" w:rsidRDefault="00603A4E" w:rsidP="00B728CF">
            <w:pPr>
              <w:pStyle w:val="30"/>
              <w:spacing w:after="0" w:line="240" w:lineRule="auto"/>
              <w:jc w:val="center"/>
              <w:rPr>
                <w:b/>
                <w:bCs/>
                <w:sz w:val="22"/>
                <w:szCs w:val="22"/>
              </w:rPr>
            </w:pPr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WBS</w:t>
            </w:r>
            <w:r w:rsidRPr="00B728CF">
              <w:rPr>
                <w:b/>
                <w:i/>
                <w:color w:val="0000FF"/>
                <w:sz w:val="22"/>
                <w:szCs w:val="22"/>
              </w:rPr>
              <w:t xml:space="preserve"> –1600 </w:t>
            </w:r>
            <w:proofErr w:type="spellStart"/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Sawatec</w:t>
            </w:r>
            <w:proofErr w:type="spellEnd"/>
            <w:r w:rsidRPr="00B728CF">
              <w:rPr>
                <w:sz w:val="22"/>
                <w:szCs w:val="22"/>
              </w:rPr>
              <w:t xml:space="preserve"> (Германия)</w:t>
            </w:r>
          </w:p>
        </w:tc>
        <w:tc>
          <w:tcPr>
            <w:tcW w:w="7517" w:type="dxa"/>
            <w:gridSpan w:val="2"/>
            <w:shd w:val="clear" w:color="auto" w:fill="auto"/>
          </w:tcPr>
          <w:p w:rsidR="00603A4E" w:rsidRPr="00B728CF" w:rsidRDefault="00603A4E" w:rsidP="00B728CF">
            <w:pPr>
              <w:pStyle w:val="30"/>
              <w:spacing w:after="0" w:line="240" w:lineRule="auto"/>
              <w:rPr>
                <w:sz w:val="22"/>
                <w:szCs w:val="22"/>
              </w:rPr>
            </w:pPr>
          </w:p>
          <w:p w:rsidR="00603A4E" w:rsidRPr="00B728CF" w:rsidRDefault="00603A4E" w:rsidP="00B728CF">
            <w:pPr>
              <w:pStyle w:val="30"/>
              <w:spacing w:after="0" w:line="240" w:lineRule="auto"/>
              <w:rPr>
                <w:b/>
                <w:bCs/>
                <w:sz w:val="22"/>
                <w:szCs w:val="22"/>
              </w:rPr>
            </w:pPr>
            <w:r w:rsidRPr="00B728CF">
              <w:rPr>
                <w:b/>
                <w:sz w:val="22"/>
                <w:szCs w:val="22"/>
              </w:rPr>
              <w:t xml:space="preserve">Установка нанесения, термообработки и проявления </w:t>
            </w:r>
            <w:proofErr w:type="spellStart"/>
            <w:r w:rsidRPr="00B728CF">
              <w:rPr>
                <w:b/>
                <w:sz w:val="22"/>
                <w:szCs w:val="22"/>
              </w:rPr>
              <w:t>фоторезиста</w:t>
            </w:r>
            <w:proofErr w:type="spellEnd"/>
            <w:r w:rsidRPr="00B728CF">
              <w:rPr>
                <w:sz w:val="22"/>
                <w:szCs w:val="22"/>
              </w:rPr>
              <w:t xml:space="preserve"> –         </w:t>
            </w:r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WBS</w:t>
            </w:r>
            <w:r w:rsidRPr="00B728CF">
              <w:rPr>
                <w:b/>
                <w:i/>
                <w:color w:val="0000FF"/>
                <w:sz w:val="22"/>
                <w:szCs w:val="22"/>
              </w:rPr>
              <w:t xml:space="preserve"> –1600 </w:t>
            </w:r>
            <w:proofErr w:type="spellStart"/>
            <w:r w:rsidRPr="00B728CF">
              <w:rPr>
                <w:b/>
                <w:i/>
                <w:color w:val="0000FF"/>
                <w:sz w:val="22"/>
                <w:szCs w:val="22"/>
                <w:lang w:val="en-US"/>
              </w:rPr>
              <w:t>Sawatec</w:t>
            </w:r>
            <w:proofErr w:type="spellEnd"/>
            <w:r w:rsidRPr="00B728CF">
              <w:rPr>
                <w:sz w:val="22"/>
                <w:szCs w:val="22"/>
              </w:rPr>
              <w:t xml:space="preserve"> (Германия)</w:t>
            </w:r>
          </w:p>
        </w:tc>
      </w:tr>
    </w:tbl>
    <w:p w:rsidR="00D51D11" w:rsidRDefault="00D51D11">
      <w:pPr>
        <w:jc w:val="both"/>
        <w:rPr>
          <w:rFonts w:ascii="Arial" w:hAnsi="Arial" w:cs="Arial"/>
          <w:sz w:val="24"/>
          <w:szCs w:val="24"/>
        </w:rPr>
      </w:pPr>
    </w:p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  <w:r>
        <w:rPr>
          <w:b/>
          <w:bCs/>
          <w:sz w:val="28"/>
          <w:u w:val="single"/>
        </w:rPr>
        <w:lastRenderedPageBreak/>
        <w:t xml:space="preserve">Технологическое оборудование для </w:t>
      </w:r>
      <w:r w:rsidR="00F81D71">
        <w:rPr>
          <w:b/>
          <w:bCs/>
          <w:sz w:val="28"/>
          <w:u w:val="single"/>
        </w:rPr>
        <w:t>создания микр</w:t>
      </w:r>
      <w:proofErr w:type="gramStart"/>
      <w:r w:rsidR="00F81D71">
        <w:rPr>
          <w:b/>
          <w:bCs/>
          <w:sz w:val="28"/>
          <w:u w:val="single"/>
        </w:rPr>
        <w:t>о-</w:t>
      </w:r>
      <w:proofErr w:type="gramEnd"/>
      <w:r w:rsidR="00F81D71">
        <w:rPr>
          <w:b/>
          <w:bCs/>
          <w:sz w:val="28"/>
          <w:u w:val="single"/>
        </w:rPr>
        <w:t xml:space="preserve"> и </w:t>
      </w:r>
      <w:proofErr w:type="spellStart"/>
      <w:r w:rsidR="00F81D71">
        <w:rPr>
          <w:b/>
          <w:bCs/>
          <w:sz w:val="28"/>
          <w:u w:val="single"/>
        </w:rPr>
        <w:t>наноэлектронных</w:t>
      </w:r>
      <w:proofErr w:type="spellEnd"/>
      <w:r w:rsidR="00F81D71">
        <w:rPr>
          <w:b/>
          <w:bCs/>
          <w:sz w:val="28"/>
          <w:u w:val="single"/>
        </w:rPr>
        <w:t xml:space="preserve"> структур</w:t>
      </w:r>
      <w:r>
        <w:rPr>
          <w:b/>
          <w:bCs/>
          <w:sz w:val="28"/>
          <w:u w:val="single"/>
        </w:rPr>
        <w:t>.</w:t>
      </w: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  <w:r>
        <w:rPr>
          <w:b/>
          <w:bCs/>
          <w:noProof/>
          <w:sz w:val="20"/>
          <w:u w:val="single"/>
          <w:lang w:eastAsia="ru-RU"/>
        </w:rPr>
        <w:drawing>
          <wp:anchor distT="0" distB="0" distL="114300" distR="114300" simplePos="0" relativeHeight="251666944" behindDoc="0" locked="1" layoutInCell="1" allowOverlap="1" wp14:anchorId="21DB400D" wp14:editId="7334E96B">
            <wp:simplePos x="0" y="0"/>
            <wp:positionH relativeFrom="column">
              <wp:posOffset>6210300</wp:posOffset>
            </wp:positionH>
            <wp:positionV relativeFrom="paragraph">
              <wp:posOffset>-156845</wp:posOffset>
            </wp:positionV>
            <wp:extent cx="2743200" cy="1837690"/>
            <wp:effectExtent l="0" t="0" r="0" b="0"/>
            <wp:wrapSquare wrapText="bothSides"/>
            <wp:docPr id="87427" name="Рисунок 87427" descr="C:\25 лет ФТИАН\Буклет ФТИАН\оборудование 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 descr="C:\25 лет ФТИАН\Буклет ФТИАН\оборудование 022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  <w:r>
        <w:rPr>
          <w:noProof/>
          <w:sz w:val="20"/>
          <w:lang w:eastAsia="ru-RU"/>
        </w:rPr>
        <w:drawing>
          <wp:anchor distT="0" distB="0" distL="114300" distR="114300" simplePos="0" relativeHeight="251668992" behindDoc="0" locked="1" layoutInCell="1" allowOverlap="1" wp14:anchorId="4FEB9EA3" wp14:editId="1D31BB4B">
            <wp:simplePos x="0" y="0"/>
            <wp:positionH relativeFrom="column">
              <wp:posOffset>857250</wp:posOffset>
            </wp:positionH>
            <wp:positionV relativeFrom="paragraph">
              <wp:posOffset>-584200</wp:posOffset>
            </wp:positionV>
            <wp:extent cx="2628900" cy="1760855"/>
            <wp:effectExtent l="0" t="0" r="0" b="0"/>
            <wp:wrapSquare wrapText="bothSides"/>
            <wp:docPr id="87426" name="Рисунок 87426" descr="C:\25 лет ФТИАН\Буклет ФТИАН\оборудование 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 descr="C:\25 лет ФТИАН\Буклет ФТИАН\оборудование 013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  <w:lang w:eastAsia="ru-RU"/>
        </w:rPr>
        <w:drawing>
          <wp:anchor distT="0" distB="0" distL="114300" distR="114300" simplePos="0" relativeHeight="251667968" behindDoc="0" locked="1" layoutInCell="1" allowOverlap="1" wp14:anchorId="17EAEB30" wp14:editId="2A4D5A18">
            <wp:simplePos x="0" y="0"/>
            <wp:positionH relativeFrom="column">
              <wp:posOffset>171450</wp:posOffset>
            </wp:positionH>
            <wp:positionV relativeFrom="paragraph">
              <wp:posOffset>3016250</wp:posOffset>
            </wp:positionV>
            <wp:extent cx="2971800" cy="1990725"/>
            <wp:effectExtent l="0" t="0" r="0" b="9525"/>
            <wp:wrapSquare wrapText="bothSides"/>
            <wp:docPr id="87425" name="Рисунок 87425" descr="C:\25 лет ФТИАН\Буклет ФТИАН\оборудование 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 descr="C:\25 лет ФТИАН\Буклет ФТИАН\оборудование 020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Pr="00584E83" w:rsidRDefault="00A1104C" w:rsidP="00A1104C">
      <w:pPr>
        <w:pStyle w:val="a6"/>
        <w:rPr>
          <w:sz w:val="24"/>
        </w:rPr>
      </w:pPr>
      <w:r>
        <w:rPr>
          <w:sz w:val="24"/>
        </w:rPr>
        <w:t xml:space="preserve">Установка быстрого термического (фотонного) отжига и термического окисления (БТО) </w:t>
      </w:r>
      <w:proofErr w:type="spellStart"/>
      <w:r>
        <w:rPr>
          <w:sz w:val="24"/>
        </w:rPr>
        <w:t>As-One</w:t>
      </w:r>
      <w:proofErr w:type="spellEnd"/>
      <w:r>
        <w:rPr>
          <w:sz w:val="24"/>
        </w:rPr>
        <w:t xml:space="preserve"> 100 (</w:t>
      </w:r>
      <w:proofErr w:type="spellStart"/>
      <w:r>
        <w:rPr>
          <w:sz w:val="24"/>
        </w:rPr>
        <w:t>AnnealSys</w:t>
      </w:r>
      <w:proofErr w:type="spellEnd"/>
      <w:r>
        <w:rPr>
          <w:sz w:val="24"/>
        </w:rPr>
        <w:t xml:space="preserve">, </w:t>
      </w:r>
      <w:proofErr w:type="spellStart"/>
      <w:r>
        <w:rPr>
          <w:sz w:val="24"/>
        </w:rPr>
        <w:t>France</w:t>
      </w:r>
      <w:proofErr w:type="spellEnd"/>
      <w:r>
        <w:rPr>
          <w:sz w:val="24"/>
        </w:rPr>
        <w:t xml:space="preserve">) для термообработок микроэлектронных структур, отжига </w:t>
      </w:r>
      <w:proofErr w:type="spellStart"/>
      <w:r>
        <w:rPr>
          <w:sz w:val="24"/>
        </w:rPr>
        <w:t>ультрамелких</w:t>
      </w:r>
      <w:proofErr w:type="spellEnd"/>
      <w:r>
        <w:rPr>
          <w:sz w:val="24"/>
        </w:rPr>
        <w:t xml:space="preserve"> имплантированных слоев в кремнии. Возможна обработка пластин 100 мм</w:t>
      </w:r>
    </w:p>
    <w:p w:rsidR="00A1104C" w:rsidRDefault="003402AA" w:rsidP="00A1104C">
      <w:pPr>
        <w:jc w:val="center"/>
        <w:rPr>
          <w:b/>
          <w:bCs/>
          <w:sz w:val="28"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87424" o:spid="_x0000_s3630" type="#_x0000_t202" style="position:absolute;left:0;text-align:left;margin-left:196.15pt;margin-top:-217.55pt;width:342pt;height:93.7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" strokecolor="white">
            <v:textbox>
              <w:txbxContent>
                <w:p w:rsidR="003402AA" w:rsidRDefault="003402AA" w:rsidP="00A1104C">
                  <w:pPr>
                    <w:pStyle w:val="a6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Двухкамерный кластер </w:t>
                  </w:r>
                  <w:proofErr w:type="spellStart"/>
                  <w:r>
                    <w:rPr>
                      <w:sz w:val="24"/>
                    </w:rPr>
                    <w:t>Dual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Plasmalab</w:t>
                  </w:r>
                  <w:proofErr w:type="spellEnd"/>
                  <w:r>
                    <w:rPr>
                      <w:sz w:val="24"/>
                    </w:rPr>
                    <w:t xml:space="preserve"> 100 ICP 380 </w:t>
                  </w:r>
                  <w:proofErr w:type="spellStart"/>
                  <w:r>
                    <w:rPr>
                      <w:sz w:val="24"/>
                    </w:rPr>
                    <w:t>System</w:t>
                  </w:r>
                  <w:proofErr w:type="spellEnd"/>
                  <w:r>
                    <w:rPr>
                      <w:sz w:val="24"/>
                    </w:rPr>
                    <w:t xml:space="preserve"> (</w:t>
                  </w:r>
                  <w:proofErr w:type="spellStart"/>
                  <w:r>
                    <w:rPr>
                      <w:sz w:val="24"/>
                    </w:rPr>
                    <w:t>Oxford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Instruments</w:t>
                  </w:r>
                  <w:proofErr w:type="spellEnd"/>
                  <w:r>
                    <w:rPr>
                      <w:sz w:val="24"/>
                    </w:rPr>
                    <w:t>, UK) для плазмохимического травления микр</w:t>
                  </w:r>
                  <w:proofErr w:type="gramStart"/>
                  <w:r>
                    <w:rPr>
                      <w:sz w:val="24"/>
                    </w:rPr>
                    <w:t>о-</w:t>
                  </w:r>
                  <w:proofErr w:type="gramEnd"/>
                  <w:r>
                    <w:rPr>
                      <w:sz w:val="24"/>
                    </w:rPr>
                    <w:t xml:space="preserve"> и </w:t>
                  </w:r>
                  <w:proofErr w:type="spellStart"/>
                  <w:r>
                    <w:rPr>
                      <w:sz w:val="24"/>
                    </w:rPr>
                    <w:t>наноэлектронных</w:t>
                  </w:r>
                  <w:proofErr w:type="spellEnd"/>
                  <w:r>
                    <w:rPr>
                      <w:sz w:val="24"/>
                    </w:rPr>
                    <w:t xml:space="preserve"> структур во фтор- и хлорсодержащей HDP плазме низкого давления. Возможна обработка пластин 100, 150, 200 мм.</w:t>
                  </w:r>
                </w:p>
              </w:txbxContent>
            </v:textbox>
            <w10:wrap type="square"/>
            <w10:anchorlock/>
          </v:shape>
        </w:pict>
      </w:r>
    </w:p>
    <w:p w:rsidR="00A1104C" w:rsidRDefault="00A1104C" w:rsidP="00A1104C">
      <w:pPr>
        <w:jc w:val="center"/>
        <w:rPr>
          <w:b/>
          <w:bCs/>
          <w:sz w:val="28"/>
          <w:u w:val="single"/>
        </w:rPr>
      </w:pPr>
    </w:p>
    <w:p w:rsidR="00A1104C" w:rsidRDefault="003402AA" w:rsidP="00A1104C">
      <w:pPr>
        <w:jc w:val="center"/>
        <w:rPr>
          <w:b/>
          <w:bCs/>
          <w:sz w:val="28"/>
          <w:u w:val="single"/>
        </w:rPr>
      </w:pPr>
      <w:r>
        <w:rPr>
          <w:noProof/>
        </w:rPr>
        <w:pict>
          <v:shape id="Поле 124" o:spid="_x0000_s3629" type="#_x0000_t202" style="position:absolute;left:0;text-align:left;margin-left:-10.5pt;margin-top:-285.6pt;width:369pt;height:90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" strokecolor="white">
            <v:textbox>
              <w:txbxContent>
                <w:p w:rsidR="003402AA" w:rsidRDefault="003402AA" w:rsidP="00A1104C">
                  <w:pPr>
                    <w:pStyle w:val="a6"/>
                    <w:rPr>
                      <w:sz w:val="24"/>
                    </w:rPr>
                  </w:pPr>
                  <w:r>
                    <w:rPr>
                      <w:sz w:val="24"/>
                    </w:rPr>
                    <w:t xml:space="preserve">Установка </w:t>
                  </w:r>
                  <w:proofErr w:type="spellStart"/>
                  <w:r>
                    <w:rPr>
                      <w:sz w:val="24"/>
                    </w:rPr>
                    <w:t>плазмостимулированного</w:t>
                  </w:r>
                  <w:proofErr w:type="spellEnd"/>
                  <w:r>
                    <w:rPr>
                      <w:sz w:val="24"/>
                    </w:rPr>
                    <w:t xml:space="preserve"> атомно-слоевого осаждения тонких пленок (P-ALD) </w:t>
                  </w:r>
                  <w:proofErr w:type="spellStart"/>
                  <w:r>
                    <w:rPr>
                      <w:sz w:val="24"/>
                    </w:rPr>
                    <w:t>FlexAl</w:t>
                  </w:r>
                  <w:proofErr w:type="spellEnd"/>
                  <w:r>
                    <w:rPr>
                      <w:sz w:val="24"/>
                    </w:rPr>
                    <w:t xml:space="preserve"> (</w:t>
                  </w:r>
                  <w:proofErr w:type="spellStart"/>
                  <w:r>
                    <w:rPr>
                      <w:sz w:val="24"/>
                    </w:rPr>
                    <w:t>Oxford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Instruments</w:t>
                  </w:r>
                  <w:proofErr w:type="spellEnd"/>
                  <w:r>
                    <w:rPr>
                      <w:sz w:val="24"/>
                    </w:rPr>
                    <w:t xml:space="preserve">, UK) для роста </w:t>
                  </w:r>
                  <w:proofErr w:type="spellStart"/>
                  <w:r>
                    <w:rPr>
                      <w:sz w:val="24"/>
                    </w:rPr>
                    <w:t>подзатворных</w:t>
                  </w:r>
                  <w:proofErr w:type="spellEnd"/>
                  <w:r>
                    <w:rPr>
                      <w:sz w:val="24"/>
                    </w:rPr>
                    <w:t xml:space="preserve"> </w:t>
                  </w:r>
                  <w:proofErr w:type="spellStart"/>
                  <w:r>
                    <w:rPr>
                      <w:sz w:val="24"/>
                    </w:rPr>
                    <w:t>High</w:t>
                  </w:r>
                  <w:proofErr w:type="spellEnd"/>
                  <w:r>
                    <w:rPr>
                      <w:sz w:val="24"/>
                    </w:rPr>
                    <w:t>-K диэлектриков, материалов металлических затворов, барьерных и каталитических слоев. Возможна обработка пластин 50 - 200 мм.</w:t>
                  </w:r>
                </w:p>
              </w:txbxContent>
            </v:textbox>
            <w10:wrap type="square"/>
            <w10:anchorlock/>
          </v:shape>
        </w:pict>
      </w:r>
    </w:p>
    <w:p w:rsidR="00A1104C" w:rsidRDefault="00A1104C">
      <w:pPr>
        <w:rPr>
          <w:rFonts w:ascii="Times New Roman" w:hAnsi="Times New Roman"/>
          <w:b/>
          <w:i/>
          <w:shd w:val="clear" w:color="auto" w:fill="FFFFFF"/>
        </w:rPr>
      </w:pPr>
    </w:p>
    <w:p w:rsidR="00D51D11" w:rsidRDefault="003402AA">
      <w:pPr>
        <w:jc w:val="center"/>
        <w:rPr>
          <w:rFonts w:ascii="Arial" w:hAnsi="Arial" w:cs="Arial"/>
          <w:b/>
          <w:sz w:val="48"/>
          <w:szCs w:val="48"/>
          <w:u w:val="single"/>
        </w:rPr>
      </w:pPr>
      <w:r>
        <w:rPr>
          <w:noProof/>
          <w:lang w:eastAsia="ru-RU"/>
        </w:rPr>
        <w:pict>
          <v:group id="Group 645" o:spid="_x0000_s1026" style="position:absolute;left:0;text-align:left;margin-left:36pt;margin-top:54pt;width:10in;height:468pt;z-index:251654656" coordorigin="900,1620" coordsize="14554,9360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">
            <v:shape id="Рисунок 45" o:spid="_x0000_s1027" type="#_x0000_t75" alt="PICT0038" style="position:absolute;left:900;top:2340;width:2460;height:3585;rotation:-801333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0rnlPAAAAA3QAAAA8AAABkcnMvZG93bnJldi54bWxET01rwkAQvRf6H5Yp9FY35iASs0opabFH&#10;o+B1zE6SpdnZJbvV+O9dQfA2j/c55WaygzjTGIxjBfNZBoK4cdpwp+Cw//5YgggRWePgmBRcKcBm&#10;/fpSYqHdhXd0rmMnUgiHAhX0MfpCytD0ZDHMnCdOXOtGizHBsZN6xEsKt4PMs2whLRpODT16+uqp&#10;+av/rYLTfl61P0uuWvytj9qQz03llXp/mz5XICJN8Sl+uLc6zV/kOdy/SSfI9Q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SueU8AAAADdAAAADwAAAAAAAAAAAAAAAACfAgAA&#10;ZHJzL2Rvd25yZXYueG1sUEsFBgAAAAAEAAQA9wAAAIwDAAAAAA==&#10;">
              <v:imagedata r:id="rId40" o:title="PICT0038"/>
            </v:shape>
            <v:shape id="Рисунок 46" o:spid="_x0000_s1028" type="#_x0000_t75" alt="PICT0044" style="position:absolute;left:12960;top:3060;width:2494;height:3861;rotation:1383831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P8ZcHCAAAA3QAAAA8AAABkcnMvZG93bnJldi54bWxET81KAzEQvgu+QxjBi9jEaku7Ni2iiHqz&#10;ax9g2Ew3SzeTkMQ2+vRGELzNx/c7q01xozhSTINnDTcTBYK482bgXsPu4/l6ASJlZIOjZ9LwRQk2&#10;6/OzFTbGn3hLxzb3ooZwalCDzTk0UqbOksM08YG4cnsfHeYKYy9NxFMNd6OcKjWXDgeuDRYDPVrq&#10;Du2n0/Cmggry8DR779py9ZK/yzLeWa0vL8rDPYhMJf+L/9yvps6fT2/h95t6glz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j/GXBwgAAAN0AAAAPAAAAAAAAAAAAAAAAAJ8C&#10;AABkcnMvZG93bnJldi54bWxQSwUGAAAAAAQABAD3AAAAjgMAAAAA&#10;">
              <v:imagedata r:id="rId41" o:title="PICT0044"/>
            </v:shape>
            <v:shape id="Рисунок 47" o:spid="_x0000_s1029" type="#_x0000_t75" alt="PICT0050" style="position:absolute;left:10080;top:1980;width:2518;height:3600;rotation:983637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e7Bq/AAAA3QAAAA8AAABkcnMvZG93bnJldi54bWxET02LwjAQvS/4H8II3tbUokWqUURQ9LZW&#10;8Tw0Y1vaTEoTtf57syB4m8f7nOW6N414UOcqywom4wgEcW51xYWCy3n3OwfhPLLGxjIpeJGD9Wrw&#10;s8RU2yef6JH5QoQQdikqKL1vUyldXpJBN7YtceButjPoA+wKqTt8hnDTyDiKEmmw4tBQYkvbkvI6&#10;uxsFfX2pOWkzlNF0drzqao/xX6zUaNhvFiA89f4r/rgPOsxP4in8fxNOkKs3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XnuwavwAAAN0AAAAPAAAAAAAAAAAAAAAAAJ8CAABk&#10;cnMvZG93bnJldi54bWxQSwUGAAAAAAQABAD3AAAAiwMAAAAA&#10;">
              <v:imagedata r:id="rId42" o:title="PICT0050" gain="74473f" blacklevel="1966f"/>
            </v:shape>
            <v:shape id="Picture 625" o:spid="_x0000_s1030" type="#_x0000_t75" alt="книга валиева" style="position:absolute;left:6840;top:1800;width:2520;height:3780;rotation:618096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7XPY3DAAAA3QAAAA8AAABkcnMvZG93bnJldi54bWxET99rwjAQfh/4P4Qb7GVoakGRapQiTgbD&#10;gW74fDRnU9dcSpJp998bYeDbfXw/b7HqbSsu5EPjWMF4lIEgrpxuuFbw/fU2nIEIEVlj65gU/FGA&#10;1XLwtMBCuyvv6XKItUghHApUYGLsCilDZchiGLmOOHEn5y3GBH0ttcdrCretzLNsKi02nBoMdrQ2&#10;VP0cfq2C7XH3IV835Wd+8mZ73uim3Mu1Ui/PfTkHEamPD/G/+12n+dN8Avdv0glye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Ptc9jcMAAADdAAAADwAAAAAAAAAAAAAAAACf&#10;AgAAZHJzL2Rvd25yZXYueG1sUEsFBgAAAAAEAAQA9wAAAI8DAAAAAA==&#10;">
              <v:imagedata r:id="rId43" o:title="книга валиева" blacklevel="7864f"/>
            </v:shape>
            <v:shape id="Picture 626" o:spid="_x0000_s1031" type="#_x0000_t75" alt="электроника" style="position:absolute;left:3780;top:6120;width:2778;height:4140;rotation:-843250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WEuzEAAAA3QAAAA8AAABkcnMvZG93bnJldi54bWxET01LAzEQvQv+hzCCF2mzLriUbdMiiuBB&#10;kW5Lz9PNdBPcTNYktuu/N4VCb/N4n7NYja4XRwrRelbwOC1AELdeW+4UbDdvkxmImJA19p5JwR9F&#10;WC1vbxZYa3/iNR2b1IkcwrFGBSaloZYytoYcxqkfiDN38MFhyjB0Ugc85XDXy7IoKunQcm4wONCL&#10;ofa7+XUK4vhgv7rP/dPPNnyUxatdl83OKHV/Nz7PQSQa01V8cb/rPL8qKzh/k0+Qy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oWEuzEAAAA3QAAAA8AAAAAAAAAAAAAAAAA&#10;nwIAAGRycy9kb3ducmV2LnhtbFBLBQYAAAAABAAEAPcAAACQAwAAAAA=&#10;">
              <v:imagedata r:id="rId44" o:title="электроника" gain="126031f" blacklevel="5898f"/>
            </v:shape>
            <v:shape id="Picture 627" o:spid="_x0000_s1032" type="#_x0000_t75" alt="труды фтиан" style="position:absolute;left:8280;top:6300;width:4653;height:468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oVr6zDAAAA3QAAAA8AAABkcnMvZG93bnJldi54bWxET9tqwkAQfRf6D8sIvunGIElJ3QQpCK0t&#10;haofMGQnl5qdTbNbE/++Wyj4NodznW0xmU5caXCtZQXrVQSCuLS65VrB+bRfPoJwHlljZ5kU3MhB&#10;kT/MtphpO/InXY++FiGEXYYKGu/7TEpXNmTQrWxPHLjKDgZ9gEMt9YBjCDedjKMokQZbDg0N9vTc&#10;UHk5/hgF1dm/vlcf3/ZQlfv+9LV5M0ipUov5tHsC4Wnyd/G/+0WH+Umcwt834QSZ/w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hWvrMMAAADdAAAADwAAAAAAAAAAAAAAAACf&#10;AgAAZHJzL2Rvd25yZXYueG1sUEsFBgAAAAAEAAQA9wAAAI8DAAAAAA==&#10;">
              <v:imagedata r:id="rId45" o:title="труды фтиан" gain="79922f"/>
            </v:shape>
            <v:shape id="Рисунок 44" o:spid="_x0000_s1033" type="#_x0000_t75" style="position:absolute;left:3780;top:1620;width:2511;height:3653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MZdDEAAAA3QAAAA8AAABkcnMvZG93bnJldi54bWxEj0FrwzAMhe+D/QejwW6rkx5KSeuGMQgs&#10;9LSs7VnEWhIWy8H20rS/fjoMdpN4T+992peLG9VMIQ6eDeSrDBRx6+3AnYHTZ/WyBRUTssXRMxm4&#10;UYTy8Piwx8L6K3/Q3KROSQjHAg30KU2F1rHtyWFc+YlYtC8fHCZZQ6dtwKuEu1Gvs2yjHQ4sDT1O&#10;9NZT+938OAPnyud1feRpbu5jl4Xqct/mF2Oen5bXHahES/o3/12/W8HfrAVXvpER9OE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nMZdDEAAAA3QAAAA8AAAAAAAAAAAAAAAAA&#10;nwIAAGRycy9kb3ducmV2LnhtbFBLBQYAAAAABAAEAPcAAACQAwAAAAA=&#10;">
              <v:imagedata r:id="rId46" o:title=""/>
            </v:shape>
            <w10:wrap type="square"/>
          </v:group>
        </w:pict>
      </w:r>
      <w:r w:rsidR="00D51D11">
        <w:rPr>
          <w:rFonts w:ascii="Arial" w:hAnsi="Arial" w:cs="Arial"/>
          <w:b/>
          <w:color w:val="FF0000"/>
          <w:sz w:val="48"/>
          <w:szCs w:val="48"/>
          <w:u w:val="single"/>
        </w:rPr>
        <w:t>Монографии и сборники научных трудов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Исследованиям в области физики квантовых компьютеров в ФТИАН  15 лет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785"/>
        <w:gridCol w:w="9215"/>
      </w:tblGrid>
      <w:tr w:rsidR="00D51D11" w:rsidTr="00814BB2">
        <w:trPr>
          <w:jc w:val="center"/>
        </w:trPr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 w:rsidP="00814BB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895600" cy="4029075"/>
                  <wp:effectExtent l="0" t="0" r="0" b="0"/>
                  <wp:docPr id="21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402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15" w:type="dxa"/>
            <w:tcBorders>
              <w:top w:val="nil"/>
              <w:left w:val="nil"/>
              <w:bottom w:val="nil"/>
              <w:right w:val="nil"/>
            </w:tcBorders>
          </w:tcPr>
          <w:p w:rsidR="00814BB2" w:rsidRDefault="00814BB2">
            <w:pPr>
              <w:jc w:val="both"/>
              <w:rPr>
                <w:sz w:val="24"/>
                <w:szCs w:val="24"/>
                <w:lang w:val="en-US"/>
              </w:rPr>
            </w:pPr>
          </w:p>
          <w:p w:rsidR="00D51D11" w:rsidRDefault="00D51D1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аборатория физики квантовых компьютеров создана в Физико-технологическом институте РАН в мае 1998 года. По инициативе и под руководством академика К.А. Валиева была развернута активная деятельность по исследованию и разработке квантовых алгоритмов, квантовых элементов и устрой</w:t>
            </w:r>
            <w:proofErr w:type="gramStart"/>
            <w:r>
              <w:rPr>
                <w:sz w:val="24"/>
                <w:szCs w:val="24"/>
              </w:rPr>
              <w:t>ств дл</w:t>
            </w:r>
            <w:proofErr w:type="gramEnd"/>
            <w:r>
              <w:rPr>
                <w:sz w:val="24"/>
                <w:szCs w:val="24"/>
              </w:rPr>
              <w:t>я задач квантовой информатики.</w:t>
            </w:r>
          </w:p>
          <w:p w:rsidR="00D51D11" w:rsidRDefault="00D51D1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дно из постоянных направлений работы лаборатории - это всесторонний критический анализ современного состояния и перспектив развития квантовой информатики.</w:t>
            </w:r>
          </w:p>
          <w:p w:rsidR="00D51D11" w:rsidRDefault="00D51D11">
            <w:pPr>
              <w:jc w:val="both"/>
              <w:rPr>
                <w:rFonts w:ascii="Times New Roman" w:hAnsi="Times New Roman"/>
              </w:rPr>
            </w:pPr>
          </w:p>
          <w:p w:rsidR="00D51D11" w:rsidRDefault="00D51D11">
            <w:pPr>
              <w:jc w:val="both"/>
              <w:rPr>
                <w:i/>
              </w:rPr>
            </w:pPr>
            <w:r>
              <w:rPr>
                <w:i/>
              </w:rPr>
              <w:t xml:space="preserve">Валиев К.А., </w:t>
            </w:r>
            <w:proofErr w:type="spellStart"/>
            <w:r>
              <w:rPr>
                <w:i/>
              </w:rPr>
              <w:t>Кокин</w:t>
            </w:r>
            <w:proofErr w:type="spellEnd"/>
            <w:r>
              <w:rPr>
                <w:i/>
              </w:rPr>
              <w:t xml:space="preserve"> А.А. «Квантовые компьютеры: надежды и реальность». РХД. Москва- Ижевск. Второе исправленное издание 2002 г.</w:t>
            </w:r>
          </w:p>
          <w:p w:rsidR="00D51D11" w:rsidRDefault="00D51D11">
            <w:pPr>
              <w:jc w:val="both"/>
              <w:rPr>
                <w:i/>
              </w:rPr>
            </w:pPr>
            <w:proofErr w:type="spellStart"/>
            <w:r>
              <w:rPr>
                <w:i/>
              </w:rPr>
              <w:t>Кокин</w:t>
            </w:r>
            <w:proofErr w:type="spellEnd"/>
            <w:r>
              <w:rPr>
                <w:i/>
              </w:rPr>
              <w:t xml:space="preserve"> А.А. Твердотельные квантовые компьютеры на ядерных спинах. Институт компьютерных исследований. Москва- Ижевск. 2004.</w:t>
            </w:r>
          </w:p>
          <w:p w:rsidR="00D51D11" w:rsidRPr="00107582" w:rsidRDefault="00D51D11">
            <w:pPr>
              <w:jc w:val="both"/>
              <w:rPr>
                <w:i/>
              </w:rPr>
            </w:pPr>
            <w:proofErr w:type="spellStart"/>
            <w:r>
              <w:rPr>
                <w:i/>
              </w:rPr>
              <w:t>Ю.И.Богданов</w:t>
            </w:r>
            <w:proofErr w:type="spellEnd"/>
            <w:r>
              <w:rPr>
                <w:i/>
              </w:rPr>
              <w:t xml:space="preserve">, К.А. Валиев, </w:t>
            </w:r>
            <w:proofErr w:type="spellStart"/>
            <w:r>
              <w:rPr>
                <w:i/>
              </w:rPr>
              <w:t>А.А.Кокин</w:t>
            </w:r>
            <w:proofErr w:type="spellEnd"/>
            <w:r>
              <w:rPr>
                <w:i/>
              </w:rPr>
              <w:t>. Квантовые компьютеры: достижения, трудности реализации и перспективы // Микроэлектроника. 2011. Т.40. №4. С.243-255</w:t>
            </w:r>
            <w:r w:rsidR="00107582">
              <w:rPr>
                <w:i/>
              </w:rPr>
              <w:t>.</w:t>
            </w:r>
          </w:p>
          <w:p w:rsidR="00D51D11" w:rsidRDefault="00D51D11">
            <w:pPr>
              <w:jc w:val="both"/>
              <w:rPr>
                <w:i/>
              </w:rPr>
            </w:pPr>
            <w:r>
              <w:rPr>
                <w:i/>
              </w:rPr>
              <w:t xml:space="preserve">Ю.И. Богданов, А.А. </w:t>
            </w:r>
            <w:proofErr w:type="spellStart"/>
            <w:r>
              <w:rPr>
                <w:i/>
              </w:rPr>
              <w:t>Кокин</w:t>
            </w:r>
            <w:proofErr w:type="spellEnd"/>
            <w:r>
              <w:rPr>
                <w:i/>
              </w:rPr>
              <w:t xml:space="preserve">, В.Ф. Лукичев, А.А. </w:t>
            </w:r>
            <w:proofErr w:type="spellStart"/>
            <w:r>
              <w:rPr>
                <w:i/>
              </w:rPr>
              <w:t>Орликовский</w:t>
            </w:r>
            <w:proofErr w:type="spellEnd"/>
            <w:r>
              <w:rPr>
                <w:i/>
              </w:rPr>
              <w:t xml:space="preserve">, И.А. Семенихин, А.Ю. Чернявский. Квантовая механика и развитие информационных </w:t>
            </w:r>
            <w:proofErr w:type="gramStart"/>
            <w:r>
              <w:rPr>
                <w:i/>
              </w:rPr>
              <w:t>технологий</w:t>
            </w:r>
            <w:proofErr w:type="gramEnd"/>
            <w:r>
              <w:rPr>
                <w:i/>
              </w:rPr>
              <w:t xml:space="preserve"> // Информационные технологии и вычислительные системы. 2012. №1. с.17-31</w:t>
            </w:r>
            <w:r w:rsidR="00107582">
              <w:rPr>
                <w:i/>
              </w:rPr>
              <w:t>.</w:t>
            </w:r>
          </w:p>
          <w:p w:rsidR="00D51D11" w:rsidRDefault="00D51D11">
            <w:pPr>
              <w:jc w:val="both"/>
              <w:rPr>
                <w:i/>
              </w:rPr>
            </w:pPr>
          </w:p>
          <w:p w:rsidR="00D51D11" w:rsidRPr="00814BB2" w:rsidRDefault="00D51D11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  <w:p w:rsidR="00D51D11" w:rsidRDefault="00D51D11">
            <w:pPr>
              <w:jc w:val="both"/>
              <w:rPr>
                <w:rFonts w:ascii="Times New Roman" w:hAnsi="Times New Roman"/>
              </w:rPr>
            </w:pPr>
          </w:p>
        </w:tc>
      </w:tr>
    </w:tbl>
    <w:p w:rsidR="000E6722" w:rsidRDefault="000E6722">
      <w:pPr>
        <w:jc w:val="center"/>
        <w:rPr>
          <w:b/>
          <w:sz w:val="24"/>
          <w:szCs w:val="24"/>
          <w:u w:val="single"/>
          <w:lang w:val="en-US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Ансамблевый кремниевый ЯМР квантовый компьютер на ядерных спинах</w:t>
      </w:r>
    </w:p>
    <w:p w:rsidR="00D51D11" w:rsidRDefault="00D51D11">
      <w:pPr>
        <w:rPr>
          <w:rFonts w:ascii="Times New Roman" w:hAnsi="Times New Roman"/>
          <w:b/>
          <w:szCs w:val="24"/>
          <w:u w:val="single"/>
        </w:rPr>
      </w:pPr>
      <w:r>
        <w:rPr>
          <w:szCs w:val="24"/>
        </w:rPr>
        <w:t xml:space="preserve">Разработана и детально исследована модель ансамблевого кремниевого ЯМР квантового компьютера. Переход к ансамблю эквивалентных параллельно работающих квантовых регистров существенно увеличивает уровень сигнала на выходе компьютера, а схема планарного кремниевого ансамблевого регистра позволяет использовать технику ЯМР и технику двойного электронно-ядерного резонанса для инициализации, измерения и контроля состояния </w:t>
      </w:r>
      <w:proofErr w:type="spellStart"/>
      <w:r>
        <w:rPr>
          <w:szCs w:val="24"/>
        </w:rPr>
        <w:t>кубитов</w:t>
      </w:r>
      <w:proofErr w:type="spellEnd"/>
      <w:r>
        <w:rPr>
          <w:szCs w:val="24"/>
        </w:rPr>
        <w:t>.</w:t>
      </w:r>
    </w:p>
    <w:p w:rsidR="00D51D11" w:rsidRDefault="00D51D11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6204"/>
        <w:gridCol w:w="6378"/>
      </w:tblGrid>
      <w:tr w:rsidR="00D51D11" w:rsidTr="00814BB2">
        <w:trPr>
          <w:jc w:val="center"/>
        </w:trPr>
        <w:tc>
          <w:tcPr>
            <w:tcW w:w="6204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814BB2" w:rsidRDefault="006747B9" w:rsidP="00814BB2">
            <w:pPr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1847850" cy="2695575"/>
                  <wp:effectExtent l="0" t="0" r="0" b="0"/>
                  <wp:docPr id="22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69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 w:rsidP="00814BB2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eastAsia="ru-RU"/>
              </w:rPr>
              <w:drawing>
                <wp:inline distT="0" distB="0" distL="0" distR="0">
                  <wp:extent cx="3771900" cy="2428875"/>
                  <wp:effectExtent l="0" t="0" r="0" b="0"/>
                  <wp:docPr id="23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242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1D11" w:rsidRDefault="00D51D11">
      <w:pPr>
        <w:jc w:val="both"/>
        <w:rPr>
          <w:szCs w:val="24"/>
        </w:rPr>
      </w:pPr>
      <w:r w:rsidRPr="00814BB2">
        <w:rPr>
          <w:szCs w:val="24"/>
        </w:rPr>
        <w:t xml:space="preserve">На рисунке справа представлена схема расположения донорных атомов </w:t>
      </w:r>
      <w:r w:rsidRPr="00814BB2">
        <w:rPr>
          <w:szCs w:val="24"/>
          <w:vertAlign w:val="superscript"/>
        </w:rPr>
        <w:t>31</w:t>
      </w:r>
      <w:r w:rsidRPr="00814BB2">
        <w:rPr>
          <w:szCs w:val="24"/>
        </w:rPr>
        <w:t>P под полосковыми затворами для двух ячеек регистра и трех элементов в ансамблевой модели ЯМР квантового компьютера</w:t>
      </w:r>
      <w:r w:rsidR="005A3B0E">
        <w:rPr>
          <w:szCs w:val="24"/>
        </w:rPr>
        <w:t>.</w:t>
      </w:r>
    </w:p>
    <w:p w:rsidR="005A3B0E" w:rsidRPr="00814BB2" w:rsidRDefault="005A3B0E">
      <w:pPr>
        <w:jc w:val="both"/>
        <w:rPr>
          <w:szCs w:val="24"/>
        </w:rPr>
      </w:pPr>
    </w:p>
    <w:p w:rsidR="00D51D11" w:rsidRDefault="00D51D11">
      <w:pPr>
        <w:jc w:val="both"/>
        <w:rPr>
          <w:i/>
        </w:rPr>
      </w:pPr>
      <w:r>
        <w:rPr>
          <w:i/>
        </w:rPr>
        <w:t xml:space="preserve">Валиев К.А., </w:t>
      </w:r>
      <w:proofErr w:type="spellStart"/>
      <w:r>
        <w:rPr>
          <w:i/>
        </w:rPr>
        <w:t>Кокин</w:t>
      </w:r>
      <w:proofErr w:type="spellEnd"/>
      <w:r>
        <w:rPr>
          <w:i/>
        </w:rPr>
        <w:t xml:space="preserve"> А.А. Проблемы реализации полномасштабного квантового компьютера на ядерных спинах </w:t>
      </w:r>
      <w:proofErr w:type="gramStart"/>
      <w:r>
        <w:rPr>
          <w:i/>
        </w:rPr>
        <w:t>в</w:t>
      </w:r>
      <w:proofErr w:type="gramEnd"/>
      <w:r>
        <w:rPr>
          <w:i/>
        </w:rPr>
        <w:t xml:space="preserve"> кремниевой </w:t>
      </w:r>
      <w:proofErr w:type="spellStart"/>
      <w:r>
        <w:rPr>
          <w:i/>
        </w:rPr>
        <w:t>наноструктуре</w:t>
      </w:r>
      <w:proofErr w:type="spellEnd"/>
      <w:r>
        <w:rPr>
          <w:i/>
        </w:rPr>
        <w:t>. // Труды ФТИАН, 2005, т.18,  с. 19-36.</w:t>
      </w:r>
    </w:p>
    <w:p w:rsidR="00D51D11" w:rsidRDefault="005A3B0E">
      <w:pPr>
        <w:jc w:val="both"/>
        <w:rPr>
          <w:i/>
        </w:rPr>
      </w:pPr>
      <w:proofErr w:type="spellStart"/>
      <w:r>
        <w:rPr>
          <w:i/>
        </w:rPr>
        <w:t>А.А.Кокин</w:t>
      </w:r>
      <w:proofErr w:type="spellEnd"/>
      <w:r>
        <w:rPr>
          <w:i/>
        </w:rPr>
        <w:t>.</w:t>
      </w:r>
      <w:r w:rsidR="00D51D11">
        <w:rPr>
          <w:i/>
        </w:rPr>
        <w:t xml:space="preserve"> Анализ перспектив вариантов полномасштабных твердотельных квантовых регистров, использующих я</w:t>
      </w:r>
      <w:r w:rsidR="00107582">
        <w:rPr>
          <w:i/>
        </w:rPr>
        <w:t xml:space="preserve">дерные спины в качестве </w:t>
      </w:r>
      <w:proofErr w:type="spellStart"/>
      <w:r w:rsidR="00107582">
        <w:rPr>
          <w:i/>
        </w:rPr>
        <w:t>кубитов</w:t>
      </w:r>
      <w:proofErr w:type="spellEnd"/>
      <w:r w:rsidR="00107582">
        <w:rPr>
          <w:i/>
        </w:rPr>
        <w:t>.</w:t>
      </w:r>
      <w:r w:rsidR="00D51D11">
        <w:rPr>
          <w:i/>
        </w:rPr>
        <w:t xml:space="preserve"> // Труды ФТИАН 2012, том 22. стр. 6-22.</w:t>
      </w:r>
    </w:p>
    <w:p w:rsidR="00D51D11" w:rsidRDefault="00D51D11">
      <w:pPr>
        <w:jc w:val="both"/>
        <w:rPr>
          <w:rFonts w:ascii="Times New Roman" w:hAnsi="Times New Roman"/>
          <w:sz w:val="28"/>
          <w:szCs w:val="28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  <w:sz w:val="28"/>
          <w:szCs w:val="28"/>
        </w:rPr>
        <w:br w:type="page"/>
      </w:r>
      <w:r>
        <w:rPr>
          <w:b/>
          <w:sz w:val="24"/>
          <w:szCs w:val="24"/>
          <w:u w:val="single"/>
        </w:rPr>
        <w:lastRenderedPageBreak/>
        <w:t>Модель полномасштабного квантового регистра на основе цепочки ядерных спинов в тонкой пластине антиферромагнетика</w:t>
      </w:r>
    </w:p>
    <w:p w:rsidR="00D51D11" w:rsidRDefault="00D51D11">
      <w:pPr>
        <w:jc w:val="both"/>
        <w:rPr>
          <w:szCs w:val="24"/>
        </w:rPr>
      </w:pPr>
      <w:r>
        <w:rPr>
          <w:szCs w:val="24"/>
        </w:rPr>
        <w:t xml:space="preserve">Предложена и детально исследована модель полномасштабного квантового регистра на основе регулярной  одномерной цепочки из изотопов с ядерными спинами I = 1/2, замещающих основные изотопы в тонкой пластине однодоменного </w:t>
      </w:r>
      <w:proofErr w:type="spellStart"/>
      <w:r>
        <w:rPr>
          <w:szCs w:val="24"/>
        </w:rPr>
        <w:t>безспинового</w:t>
      </w:r>
      <w:proofErr w:type="spellEnd"/>
      <w:r>
        <w:rPr>
          <w:szCs w:val="24"/>
        </w:rPr>
        <w:t xml:space="preserve"> антиферромагнетика с легкой осью анизотропии. Наличие неоднородности внешнего магнитного поля обеспечивает не только различие резонансных частот отдельных </w:t>
      </w:r>
      <w:proofErr w:type="spellStart"/>
      <w:r>
        <w:rPr>
          <w:szCs w:val="24"/>
        </w:rPr>
        <w:t>кубитов</w:t>
      </w:r>
      <w:proofErr w:type="spellEnd"/>
      <w:r>
        <w:rPr>
          <w:szCs w:val="24"/>
        </w:rPr>
        <w:t xml:space="preserve"> в квантовом регистре, но и возможность управления взаимодействием между удаленными спинами.</w:t>
      </w:r>
    </w:p>
    <w:p w:rsidR="00D51D11" w:rsidRDefault="00D51D11">
      <w:pPr>
        <w:jc w:val="both"/>
        <w:rPr>
          <w:rFonts w:ascii="Times New Roman" w:hAnsi="Times New Roman"/>
          <w:sz w:val="28"/>
          <w:szCs w:val="28"/>
        </w:rPr>
      </w:pPr>
    </w:p>
    <w:p w:rsidR="00603A4E" w:rsidRDefault="006747B9" w:rsidP="005A3B0E">
      <w:pPr>
        <w:ind w:left="1620"/>
        <w:jc w:val="both"/>
        <w:rPr>
          <w:rFonts w:ascii="Times New Roman" w:hAnsi="Times New Roman"/>
          <w:noProof/>
          <w:szCs w:val="28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1270</wp:posOffset>
            </wp:positionV>
            <wp:extent cx="7584440" cy="2016760"/>
            <wp:effectExtent l="0" t="0" r="0" b="0"/>
            <wp:wrapSquare wrapText="right"/>
            <wp:docPr id="1620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4440" cy="201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61BF1">
        <w:rPr>
          <w:rFonts w:ascii="Times New Roman" w:hAnsi="Times New Roman"/>
          <w:noProof/>
          <w:szCs w:val="28"/>
          <w:lang w:eastAsia="ru-RU"/>
        </w:rPr>
        <w:br w:type="textWrapping" w:clear="all"/>
      </w:r>
    </w:p>
    <w:p w:rsidR="00D51D11" w:rsidRPr="005A3B0E" w:rsidRDefault="00D51D11">
      <w:pPr>
        <w:jc w:val="both"/>
        <w:rPr>
          <w:szCs w:val="24"/>
        </w:rPr>
      </w:pPr>
      <w:r>
        <w:rPr>
          <w:szCs w:val="24"/>
        </w:rPr>
        <w:t xml:space="preserve">На рисунке представлена схема расположения электронных (S) и ядерных (I)  спинов в </w:t>
      </w:r>
      <w:proofErr w:type="spellStart"/>
      <w:r>
        <w:rPr>
          <w:szCs w:val="24"/>
        </w:rPr>
        <w:t>двухподрешеточнойлегкоосной</w:t>
      </w:r>
      <w:proofErr w:type="spellEnd"/>
      <w:r>
        <w:rPr>
          <w:szCs w:val="24"/>
        </w:rPr>
        <w:t xml:space="preserve"> антиферромагнитной пластине </w:t>
      </w:r>
      <w:r w:rsidR="005A3B0E">
        <w:rPr>
          <w:szCs w:val="24"/>
        </w:rPr>
        <w:tab/>
      </w:r>
      <w:r>
        <w:rPr>
          <w:szCs w:val="24"/>
        </w:rPr>
        <w:t xml:space="preserve">до фазового перехода типа опрокидывания. </w:t>
      </w:r>
    </w:p>
    <w:p w:rsidR="00D51D11" w:rsidRDefault="00D51D11">
      <w:pPr>
        <w:jc w:val="both"/>
        <w:rPr>
          <w:rFonts w:ascii="Times New Roman" w:hAnsi="Times New Roman"/>
          <w:sz w:val="28"/>
          <w:szCs w:val="28"/>
        </w:rPr>
      </w:pPr>
    </w:p>
    <w:p w:rsidR="00603A4E" w:rsidRDefault="00603A4E">
      <w:pPr>
        <w:jc w:val="both"/>
        <w:rPr>
          <w:rFonts w:ascii="Times New Roman" w:hAnsi="Times New Roman"/>
          <w:sz w:val="28"/>
          <w:szCs w:val="28"/>
        </w:rPr>
      </w:pPr>
    </w:p>
    <w:p w:rsidR="00D51D11" w:rsidRDefault="00D51D11">
      <w:pPr>
        <w:jc w:val="both"/>
        <w:rPr>
          <w:i/>
          <w:lang w:val="en-US"/>
        </w:rPr>
      </w:pPr>
      <w:proofErr w:type="spellStart"/>
      <w:proofErr w:type="gramStart"/>
      <w:r>
        <w:rPr>
          <w:i/>
          <w:lang w:val="en-US"/>
        </w:rPr>
        <w:t>KokinA</w:t>
      </w:r>
      <w:r w:rsidRPr="006747B9">
        <w:rPr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6747B9">
        <w:rPr>
          <w:i/>
          <w:lang w:val="en-US"/>
        </w:rPr>
        <w:t>.,</w:t>
      </w:r>
      <w:proofErr w:type="gramEnd"/>
      <w:r w:rsidRPr="006747B9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KokinV</w:t>
      </w:r>
      <w:r w:rsidRPr="006747B9">
        <w:rPr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6747B9">
        <w:rPr>
          <w:i/>
          <w:lang w:val="en-US"/>
        </w:rPr>
        <w:t xml:space="preserve">. </w:t>
      </w:r>
      <w:proofErr w:type="gramStart"/>
      <w:r>
        <w:rPr>
          <w:i/>
          <w:lang w:val="en-US"/>
        </w:rPr>
        <w:t>Antiferromagnet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basednuclearspinmodelofscalablequantumregisterwithinhomogeneousmagneticfield</w:t>
      </w:r>
      <w:r w:rsidRPr="006747B9">
        <w:rPr>
          <w:i/>
          <w:lang w:val="en-US"/>
        </w:rPr>
        <w:t>.</w:t>
      </w:r>
      <w:proofErr w:type="gramEnd"/>
      <w:r w:rsidRPr="006747B9">
        <w:rPr>
          <w:i/>
          <w:lang w:val="en-US"/>
        </w:rPr>
        <w:t xml:space="preserve"> </w:t>
      </w:r>
      <w:r>
        <w:rPr>
          <w:i/>
          <w:lang w:val="en-US"/>
        </w:rPr>
        <w:t>// Quantum Computers &amp; Computing, 2008, v.8, pp. 78-125.</w:t>
      </w:r>
    </w:p>
    <w:p w:rsidR="00D51D11" w:rsidRDefault="00D51D11">
      <w:pPr>
        <w:jc w:val="both"/>
        <w:rPr>
          <w:i/>
        </w:rPr>
      </w:pPr>
      <w:proofErr w:type="spellStart"/>
      <w:r>
        <w:rPr>
          <w:i/>
        </w:rPr>
        <w:t>Кокин</w:t>
      </w:r>
      <w:proofErr w:type="spellEnd"/>
      <w:r>
        <w:rPr>
          <w:i/>
        </w:rPr>
        <w:t xml:space="preserve"> А.А, </w:t>
      </w:r>
      <w:proofErr w:type="spellStart"/>
      <w:r>
        <w:rPr>
          <w:i/>
        </w:rPr>
        <w:t>Кокин</w:t>
      </w:r>
      <w:proofErr w:type="spellEnd"/>
      <w:r>
        <w:rPr>
          <w:i/>
        </w:rPr>
        <w:t xml:space="preserve"> В.А, О косвенном взаимодействии между ядерными спинами в </w:t>
      </w:r>
      <w:proofErr w:type="spellStart"/>
      <w:r>
        <w:rPr>
          <w:i/>
        </w:rPr>
        <w:t>легкоосном</w:t>
      </w:r>
      <w:proofErr w:type="spellEnd"/>
      <w:r>
        <w:rPr>
          <w:i/>
        </w:rPr>
        <w:t xml:space="preserve"> антиферромагнетике. // Теоретическая и математическая физика, 2011, том 168, № 3, стр. 467-481.</w:t>
      </w:r>
    </w:p>
    <w:p w:rsidR="00B47D2B" w:rsidRDefault="00B47D2B">
      <w:pPr>
        <w:jc w:val="both"/>
        <w:rPr>
          <w:rFonts w:ascii="Times New Roman" w:hAnsi="Times New Roman"/>
          <w:b/>
          <w:sz w:val="28"/>
          <w:szCs w:val="28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Методология анализа полноты, адекватности и точности реализации квантовых вентилей</w:t>
      </w:r>
    </w:p>
    <w:p w:rsidR="00D51D11" w:rsidRDefault="00D51D11">
      <w:pPr>
        <w:jc w:val="both"/>
        <w:rPr>
          <w:rFonts w:ascii="Times New Roman" w:hAnsi="Times New Roman"/>
          <w:b/>
          <w:szCs w:val="24"/>
          <w:u w:val="single"/>
        </w:rPr>
      </w:pPr>
      <w:r>
        <w:rPr>
          <w:szCs w:val="24"/>
        </w:rPr>
        <w:t xml:space="preserve">Основное препятствие на пути реализации концепции полномасштабных квантовых компьютеров – это </w:t>
      </w:r>
      <w:proofErr w:type="spellStart"/>
      <w:r>
        <w:rPr>
          <w:szCs w:val="24"/>
        </w:rPr>
        <w:t>декогерентизация</w:t>
      </w:r>
      <w:proofErr w:type="spellEnd"/>
      <w:r>
        <w:rPr>
          <w:szCs w:val="24"/>
        </w:rPr>
        <w:t xml:space="preserve"> квантовых состояний, </w:t>
      </w:r>
      <w:proofErr w:type="gramStart"/>
      <w:r>
        <w:rPr>
          <w:szCs w:val="24"/>
        </w:rPr>
        <w:t>обусловленная</w:t>
      </w:r>
      <w:proofErr w:type="gramEnd"/>
      <w:r>
        <w:rPr>
          <w:szCs w:val="24"/>
        </w:rPr>
        <w:t xml:space="preserve"> квантовыми шумами. С целью существенного повышения уровня исследований в рассматриваемой области совместно с Московским государственным университетом им. Ломоносова и Математическим институтом</w:t>
      </w:r>
      <w:r w:rsidR="001E3486">
        <w:rPr>
          <w:szCs w:val="24"/>
        </w:rPr>
        <w:t xml:space="preserve"> РАН</w:t>
      </w:r>
      <w:r>
        <w:rPr>
          <w:szCs w:val="24"/>
        </w:rPr>
        <w:t xml:space="preserve"> им. В.А. Стеклова разработана новая методология оценивания качества и эффективности квантовых информационных технологий, основанная на анализе полноты, адекватности и точности реализации квантовых вентилей. Эффективность предложенного подхода была продемонстрирована  в работах с </w:t>
      </w:r>
      <w:proofErr w:type="gramStart"/>
      <w:r>
        <w:rPr>
          <w:szCs w:val="24"/>
        </w:rPr>
        <w:t>оптическими</w:t>
      </w:r>
      <w:proofErr w:type="gramEnd"/>
      <w:r>
        <w:rPr>
          <w:szCs w:val="24"/>
        </w:rPr>
        <w:t xml:space="preserve"> и сверхпроводниковыми </w:t>
      </w:r>
      <w:proofErr w:type="spellStart"/>
      <w:r>
        <w:rPr>
          <w:szCs w:val="24"/>
        </w:rPr>
        <w:t>кубитами</w:t>
      </w:r>
      <w:proofErr w:type="spellEnd"/>
      <w:r w:rsidR="00B47D2B">
        <w:rPr>
          <w:szCs w:val="24"/>
        </w:rPr>
        <w:t>.</w:t>
      </w:r>
    </w:p>
    <w:tbl>
      <w:tblPr>
        <w:tblW w:w="0" w:type="auto"/>
        <w:tblInd w:w="2160" w:type="dxa"/>
        <w:tblLook w:val="0000" w:firstRow="0" w:lastRow="0" w:firstColumn="0" w:lastColumn="0" w:noHBand="0" w:noVBand="0"/>
      </w:tblPr>
      <w:tblGrid>
        <w:gridCol w:w="4901"/>
        <w:gridCol w:w="4843"/>
      </w:tblGrid>
      <w:tr w:rsidR="00D51D11" w:rsidTr="00B47D2B">
        <w:trPr>
          <w:trHeight w:val="2746"/>
        </w:trPr>
        <w:tc>
          <w:tcPr>
            <w:tcW w:w="4901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62275" cy="1714500"/>
                  <wp:effectExtent l="0" t="0" r="0" b="0"/>
                  <wp:docPr id="24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33700" cy="1609725"/>
                  <wp:effectExtent l="0" t="0" r="0" b="0"/>
                  <wp:docPr id="25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B47D2B">
        <w:tc>
          <w:tcPr>
            <w:tcW w:w="4901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71800" cy="1638300"/>
                  <wp:effectExtent l="0" t="0" r="0" b="0"/>
                  <wp:docPr id="2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4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33700" cy="1638300"/>
                  <wp:effectExtent l="0" t="0" r="0" b="0"/>
                  <wp:docPr id="2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1D11" w:rsidRDefault="00D51D11">
      <w:pPr>
        <w:jc w:val="both"/>
        <w:rPr>
          <w:szCs w:val="24"/>
        </w:rPr>
      </w:pPr>
      <w:r>
        <w:rPr>
          <w:szCs w:val="24"/>
        </w:rPr>
        <w:t xml:space="preserve">На рисунке справа внизу представлена точность восстановления состояния Белла и GHZ- состояния в зависимости от числа </w:t>
      </w:r>
      <w:proofErr w:type="spellStart"/>
      <w:r>
        <w:rPr>
          <w:szCs w:val="24"/>
        </w:rPr>
        <w:t>кубитов</w:t>
      </w:r>
      <w:proofErr w:type="spellEnd"/>
      <w:r>
        <w:rPr>
          <w:szCs w:val="24"/>
        </w:rPr>
        <w:t xml:space="preserve">. </w:t>
      </w:r>
      <w:r w:rsidR="005A3B0E">
        <w:rPr>
          <w:szCs w:val="24"/>
        </w:rPr>
        <w:tab/>
      </w:r>
      <w:r w:rsidR="005A3B0E">
        <w:rPr>
          <w:szCs w:val="24"/>
        </w:rPr>
        <w:tab/>
      </w:r>
      <w:r w:rsidR="005A3B0E">
        <w:rPr>
          <w:szCs w:val="24"/>
        </w:rPr>
        <w:tab/>
      </w:r>
      <w:r w:rsidR="005A3B0E">
        <w:rPr>
          <w:szCs w:val="24"/>
        </w:rPr>
        <w:tab/>
      </w:r>
      <w:r>
        <w:rPr>
          <w:szCs w:val="24"/>
        </w:rPr>
        <w:t>На остальных рисунках с помощью сферы Блоха иллюстрируется точность различных протоколов квантовой томографии.</w:t>
      </w:r>
    </w:p>
    <w:p w:rsidR="00D51D11" w:rsidRPr="001E3486" w:rsidRDefault="005A3B0E">
      <w:pPr>
        <w:spacing w:after="0"/>
        <w:jc w:val="both"/>
        <w:rPr>
          <w:rFonts w:ascii="Times New Roman" w:hAnsi="Times New Roman"/>
          <w:sz w:val="18"/>
          <w:szCs w:val="18"/>
          <w:lang w:val="en-US"/>
        </w:rPr>
      </w:pPr>
      <w:r>
        <w:rPr>
          <w:i/>
          <w:sz w:val="20"/>
          <w:szCs w:val="20"/>
        </w:rPr>
        <w:t>Ю.И. Богданов.</w:t>
      </w:r>
      <w:r w:rsidR="00D51D11">
        <w:rPr>
          <w:i/>
          <w:sz w:val="20"/>
          <w:szCs w:val="20"/>
        </w:rPr>
        <w:t xml:space="preserve"> Унифицированный метод статистического восстановления квантовых состояний, основанный на процедуре очищения // ЖЭТФ. 2009. Т</w:t>
      </w:r>
      <w:r w:rsidR="00D51D11" w:rsidRPr="001E3486">
        <w:rPr>
          <w:i/>
          <w:sz w:val="20"/>
          <w:szCs w:val="20"/>
          <w:lang w:val="en-US"/>
        </w:rPr>
        <w:t xml:space="preserve">.135. </w:t>
      </w:r>
      <w:proofErr w:type="spellStart"/>
      <w:r w:rsidR="00D51D11">
        <w:rPr>
          <w:i/>
          <w:sz w:val="20"/>
          <w:szCs w:val="20"/>
        </w:rPr>
        <w:t>Вып</w:t>
      </w:r>
      <w:proofErr w:type="spellEnd"/>
      <w:r w:rsidR="00D51D11" w:rsidRPr="001E3486">
        <w:rPr>
          <w:i/>
          <w:sz w:val="20"/>
          <w:szCs w:val="20"/>
          <w:lang w:val="en-US"/>
        </w:rPr>
        <w:t>.6.</w:t>
      </w:r>
      <w:r w:rsidR="00D51D11" w:rsidRPr="00B47D2B">
        <w:rPr>
          <w:i/>
          <w:sz w:val="18"/>
          <w:szCs w:val="18"/>
        </w:rPr>
        <w:t>с</w:t>
      </w:r>
      <w:r w:rsidR="00D51D11" w:rsidRPr="001E3486">
        <w:rPr>
          <w:i/>
          <w:sz w:val="18"/>
          <w:szCs w:val="18"/>
          <w:lang w:val="en-US"/>
        </w:rPr>
        <w:t>.1068-1078.</w:t>
      </w:r>
    </w:p>
    <w:p w:rsidR="00D51D11" w:rsidRDefault="00D51D11">
      <w:pPr>
        <w:spacing w:after="0"/>
        <w:jc w:val="both"/>
        <w:rPr>
          <w:i/>
          <w:sz w:val="20"/>
          <w:szCs w:val="20"/>
          <w:lang w:val="en-US"/>
        </w:rPr>
      </w:pPr>
      <w:proofErr w:type="spellStart"/>
      <w:proofErr w:type="gramStart"/>
      <w:r>
        <w:rPr>
          <w:i/>
          <w:sz w:val="20"/>
          <w:szCs w:val="20"/>
          <w:lang w:val="en-US"/>
        </w:rPr>
        <w:t>BogdanovYu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I</w:t>
      </w:r>
      <w:proofErr w:type="spellEnd"/>
      <w:r w:rsidRPr="00450E70">
        <w:rPr>
          <w:i/>
          <w:sz w:val="20"/>
          <w:szCs w:val="20"/>
          <w:lang w:val="en-US"/>
        </w:rPr>
        <w:t>.,</w:t>
      </w:r>
      <w:proofErr w:type="gramEnd"/>
      <w:r w:rsidRPr="00450E70">
        <w:rPr>
          <w:i/>
          <w:sz w:val="20"/>
          <w:szCs w:val="20"/>
          <w:lang w:val="en-US"/>
        </w:rPr>
        <w:t xml:space="preserve"> </w:t>
      </w:r>
      <w:proofErr w:type="spellStart"/>
      <w:r>
        <w:rPr>
          <w:i/>
          <w:sz w:val="20"/>
          <w:szCs w:val="20"/>
          <w:lang w:val="en-US"/>
        </w:rPr>
        <w:t>BridaG</w:t>
      </w:r>
      <w:proofErr w:type="spellEnd"/>
      <w:r w:rsidRPr="00450E70">
        <w:rPr>
          <w:i/>
          <w:sz w:val="20"/>
          <w:szCs w:val="20"/>
          <w:lang w:val="en-US"/>
        </w:rPr>
        <w:t xml:space="preserve">, </w:t>
      </w:r>
      <w:proofErr w:type="spellStart"/>
      <w:r>
        <w:rPr>
          <w:i/>
          <w:sz w:val="20"/>
          <w:szCs w:val="20"/>
          <w:lang w:val="en-US"/>
        </w:rPr>
        <w:t>GenoveseM</w:t>
      </w:r>
      <w:proofErr w:type="spellEnd"/>
      <w:r w:rsidRPr="00450E70">
        <w:rPr>
          <w:i/>
          <w:sz w:val="20"/>
          <w:szCs w:val="20"/>
          <w:lang w:val="en-US"/>
        </w:rPr>
        <w:t xml:space="preserve">., </w:t>
      </w:r>
      <w:proofErr w:type="spellStart"/>
      <w:r>
        <w:rPr>
          <w:i/>
          <w:sz w:val="20"/>
          <w:szCs w:val="20"/>
          <w:lang w:val="en-US"/>
        </w:rPr>
        <w:t>KulikS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P</w:t>
      </w:r>
      <w:proofErr w:type="spellEnd"/>
      <w:r w:rsidRPr="00450E70">
        <w:rPr>
          <w:i/>
          <w:sz w:val="20"/>
          <w:szCs w:val="20"/>
          <w:lang w:val="en-US"/>
        </w:rPr>
        <w:t xml:space="preserve">., </w:t>
      </w:r>
      <w:proofErr w:type="spellStart"/>
      <w:r>
        <w:rPr>
          <w:i/>
          <w:sz w:val="20"/>
          <w:szCs w:val="20"/>
          <w:lang w:val="en-US"/>
        </w:rPr>
        <w:t>MorevaE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V</w:t>
      </w:r>
      <w:proofErr w:type="spellEnd"/>
      <w:r w:rsidRPr="00450E70">
        <w:rPr>
          <w:i/>
          <w:sz w:val="20"/>
          <w:szCs w:val="20"/>
          <w:lang w:val="en-US"/>
        </w:rPr>
        <w:t xml:space="preserve">., </w:t>
      </w:r>
      <w:proofErr w:type="spellStart"/>
      <w:r>
        <w:rPr>
          <w:i/>
          <w:sz w:val="20"/>
          <w:szCs w:val="20"/>
          <w:lang w:val="en-US"/>
        </w:rPr>
        <w:t>andShurupovA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P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StatisticalEstimation</w:t>
      </w:r>
      <w:proofErr w:type="spellEnd"/>
      <w:r>
        <w:rPr>
          <w:i/>
          <w:sz w:val="20"/>
          <w:szCs w:val="20"/>
          <w:lang w:val="en-US"/>
        </w:rPr>
        <w:t xml:space="preserve"> of the Efficiency of Quantum State Tomography Protocols //  Phys. Rev. </w:t>
      </w:r>
      <w:proofErr w:type="spellStart"/>
      <w:r>
        <w:rPr>
          <w:i/>
          <w:sz w:val="20"/>
          <w:szCs w:val="20"/>
          <w:lang w:val="en-US"/>
        </w:rPr>
        <w:t>Lett</w:t>
      </w:r>
      <w:proofErr w:type="spellEnd"/>
      <w:r>
        <w:rPr>
          <w:i/>
          <w:sz w:val="20"/>
          <w:szCs w:val="20"/>
          <w:lang w:val="en-US"/>
        </w:rPr>
        <w:t>. 2010. V.105. 010404. 4p.</w:t>
      </w:r>
    </w:p>
    <w:p w:rsidR="00D51D11" w:rsidRPr="006747B9" w:rsidRDefault="00D51D11">
      <w:pPr>
        <w:spacing w:after="0"/>
        <w:jc w:val="both"/>
        <w:rPr>
          <w:rFonts w:ascii="Times New Roman" w:hAnsi="Times New Roman"/>
          <w:i/>
          <w:sz w:val="20"/>
          <w:szCs w:val="20"/>
        </w:rPr>
      </w:pPr>
      <w:proofErr w:type="gramStart"/>
      <w:r>
        <w:rPr>
          <w:i/>
          <w:sz w:val="20"/>
          <w:szCs w:val="20"/>
          <w:lang w:val="en-US"/>
        </w:rPr>
        <w:t>Yu.</w:t>
      </w:r>
      <w:proofErr w:type="gramEnd"/>
      <w:r>
        <w:rPr>
          <w:i/>
          <w:sz w:val="20"/>
          <w:szCs w:val="20"/>
          <w:lang w:val="en-US"/>
        </w:rPr>
        <w:t xml:space="preserve"> I. </w:t>
      </w:r>
      <w:proofErr w:type="spellStart"/>
      <w:r>
        <w:rPr>
          <w:i/>
          <w:sz w:val="20"/>
          <w:szCs w:val="20"/>
          <w:lang w:val="en-US"/>
        </w:rPr>
        <w:t>Bogdanov</w:t>
      </w:r>
      <w:proofErr w:type="spellEnd"/>
      <w:r>
        <w:rPr>
          <w:i/>
          <w:sz w:val="20"/>
          <w:szCs w:val="20"/>
          <w:lang w:val="en-US"/>
        </w:rPr>
        <w:t xml:space="preserve">, G. </w:t>
      </w:r>
      <w:proofErr w:type="spellStart"/>
      <w:r>
        <w:rPr>
          <w:i/>
          <w:sz w:val="20"/>
          <w:szCs w:val="20"/>
          <w:lang w:val="en-US"/>
        </w:rPr>
        <w:t>Brida</w:t>
      </w:r>
      <w:proofErr w:type="spellEnd"/>
      <w:r>
        <w:rPr>
          <w:i/>
          <w:sz w:val="20"/>
          <w:szCs w:val="20"/>
          <w:lang w:val="en-US"/>
        </w:rPr>
        <w:t xml:space="preserve">, I. D. </w:t>
      </w:r>
      <w:proofErr w:type="spellStart"/>
      <w:r>
        <w:rPr>
          <w:i/>
          <w:sz w:val="20"/>
          <w:szCs w:val="20"/>
          <w:lang w:val="en-US"/>
        </w:rPr>
        <w:t>Bukeev</w:t>
      </w:r>
      <w:proofErr w:type="spellEnd"/>
      <w:r>
        <w:rPr>
          <w:i/>
          <w:sz w:val="20"/>
          <w:szCs w:val="20"/>
          <w:lang w:val="en-US"/>
        </w:rPr>
        <w:t xml:space="preserve">, M. Genovese, K. S. </w:t>
      </w:r>
      <w:proofErr w:type="spellStart"/>
      <w:r>
        <w:rPr>
          <w:i/>
          <w:sz w:val="20"/>
          <w:szCs w:val="20"/>
          <w:lang w:val="en-US"/>
        </w:rPr>
        <w:t>Kravtsov</w:t>
      </w:r>
      <w:proofErr w:type="spellEnd"/>
      <w:r>
        <w:rPr>
          <w:i/>
          <w:sz w:val="20"/>
          <w:szCs w:val="20"/>
          <w:lang w:val="en-US"/>
        </w:rPr>
        <w:t xml:space="preserve">, S. P. </w:t>
      </w:r>
      <w:proofErr w:type="spellStart"/>
      <w:r>
        <w:rPr>
          <w:i/>
          <w:sz w:val="20"/>
          <w:szCs w:val="20"/>
          <w:lang w:val="en-US"/>
        </w:rPr>
        <w:t>Kulik</w:t>
      </w:r>
      <w:proofErr w:type="spellEnd"/>
      <w:r>
        <w:rPr>
          <w:i/>
          <w:sz w:val="20"/>
          <w:szCs w:val="20"/>
          <w:lang w:val="en-US"/>
        </w:rPr>
        <w:t xml:space="preserve">, E. V. </w:t>
      </w:r>
      <w:proofErr w:type="spellStart"/>
      <w:r>
        <w:rPr>
          <w:i/>
          <w:sz w:val="20"/>
          <w:szCs w:val="20"/>
          <w:lang w:val="en-US"/>
        </w:rPr>
        <w:t>Moreva</w:t>
      </w:r>
      <w:proofErr w:type="spellEnd"/>
      <w:r>
        <w:rPr>
          <w:i/>
          <w:sz w:val="20"/>
          <w:szCs w:val="20"/>
          <w:lang w:val="en-US"/>
        </w:rPr>
        <w:t xml:space="preserve">, A. A. </w:t>
      </w:r>
      <w:proofErr w:type="spellStart"/>
      <w:r>
        <w:rPr>
          <w:i/>
          <w:sz w:val="20"/>
          <w:szCs w:val="20"/>
          <w:lang w:val="en-US"/>
        </w:rPr>
        <w:t>Soloviev</w:t>
      </w:r>
      <w:proofErr w:type="spellEnd"/>
      <w:r>
        <w:rPr>
          <w:i/>
          <w:sz w:val="20"/>
          <w:szCs w:val="20"/>
          <w:lang w:val="en-US"/>
        </w:rPr>
        <w:t xml:space="preserve">, A. P. </w:t>
      </w:r>
      <w:proofErr w:type="spellStart"/>
      <w:r>
        <w:rPr>
          <w:i/>
          <w:sz w:val="20"/>
          <w:szCs w:val="20"/>
          <w:lang w:val="en-US"/>
        </w:rPr>
        <w:t>Shurupov</w:t>
      </w:r>
      <w:proofErr w:type="spellEnd"/>
      <w:r>
        <w:rPr>
          <w:i/>
          <w:sz w:val="20"/>
          <w:szCs w:val="20"/>
          <w:lang w:val="en-US"/>
        </w:rPr>
        <w:t xml:space="preserve"> Statistical Estimation of Quantum Tomography Protocols Quality// Phys. Rev</w:t>
      </w:r>
      <w:r w:rsidRPr="006747B9">
        <w:rPr>
          <w:i/>
          <w:sz w:val="20"/>
          <w:szCs w:val="20"/>
        </w:rPr>
        <w:t xml:space="preserve">. </w:t>
      </w:r>
      <w:r>
        <w:rPr>
          <w:i/>
          <w:sz w:val="20"/>
          <w:szCs w:val="20"/>
          <w:lang w:val="en-US"/>
        </w:rPr>
        <w:t>A</w:t>
      </w:r>
      <w:r w:rsidRPr="006747B9">
        <w:rPr>
          <w:i/>
          <w:sz w:val="20"/>
          <w:szCs w:val="20"/>
        </w:rPr>
        <w:t xml:space="preserve">. 2011. </w:t>
      </w:r>
      <w:proofErr w:type="gramStart"/>
      <w:r>
        <w:rPr>
          <w:i/>
          <w:sz w:val="20"/>
          <w:szCs w:val="20"/>
          <w:lang w:val="en-US"/>
        </w:rPr>
        <w:t>V</w:t>
      </w:r>
      <w:r w:rsidRPr="006747B9">
        <w:rPr>
          <w:i/>
          <w:sz w:val="20"/>
          <w:szCs w:val="20"/>
        </w:rPr>
        <w:t xml:space="preserve">.84. 042108.19 </w:t>
      </w:r>
      <w:r>
        <w:rPr>
          <w:i/>
          <w:sz w:val="20"/>
          <w:szCs w:val="20"/>
          <w:lang w:val="en-US"/>
        </w:rPr>
        <w:t>p</w:t>
      </w:r>
      <w:r w:rsidRPr="006747B9">
        <w:rPr>
          <w:rFonts w:ascii="Times New Roman" w:hAnsi="Times New Roman"/>
          <w:i/>
          <w:sz w:val="20"/>
          <w:szCs w:val="20"/>
        </w:rPr>
        <w:t>.</w:t>
      </w:r>
      <w:proofErr w:type="gramEnd"/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Исследование влияния квантовых шумов на качество элементной базы квантовых компьютеров</w:t>
      </w:r>
    </w:p>
    <w:p w:rsidR="00D51D11" w:rsidRDefault="00D51D11">
      <w:pPr>
        <w:jc w:val="both"/>
        <w:rPr>
          <w:szCs w:val="24"/>
        </w:rPr>
      </w:pPr>
      <w:r>
        <w:rPr>
          <w:szCs w:val="24"/>
        </w:rPr>
        <w:t>Методы численного анализа и статистического моделирования с учётом влияния квантовых шумом, а также результатов экспериментальных и технологических исследований позволяют дать исчерпывающую оценку качеству и эффективности проектируемых квантовых регистров. Посредством обратной связи развитый подход позволяет наилучшим образом распорядиться имеющимися ресурсами для оптимизации процесса разработки квантовых информационных технологий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788"/>
        <w:gridCol w:w="4783"/>
      </w:tblGrid>
      <w:tr w:rsidR="00D51D11" w:rsidTr="00814BB2">
        <w:trPr>
          <w:jc w:val="center"/>
        </w:trPr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295525" cy="1438275"/>
                  <wp:effectExtent l="0" t="0" r="0" b="0"/>
                  <wp:docPr id="28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809875" cy="1438275"/>
                  <wp:effectExtent l="0" t="0" r="0" b="0"/>
                  <wp:docPr id="29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814BB2">
        <w:trPr>
          <w:jc w:val="center"/>
        </w:trPr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704975" cy="1609725"/>
                  <wp:effectExtent l="0" t="0" r="0" b="0"/>
                  <wp:docPr id="30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71775" cy="1438275"/>
                  <wp:effectExtent l="0" t="0" r="0" b="0"/>
                  <wp:docPr id="3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1D11" w:rsidRPr="005A3B0E" w:rsidRDefault="00D51D11">
      <w:pPr>
        <w:jc w:val="both"/>
        <w:rPr>
          <w:rFonts w:ascii="Times New Roman" w:hAnsi="Times New Roman"/>
        </w:rPr>
      </w:pPr>
      <w:r w:rsidRPr="005A3B0E">
        <w:t xml:space="preserve">На рисунке слева вверху иллюстрируется динамика квантовой системы в фазовом пространстве, справа вверху - разрушение </w:t>
      </w:r>
      <w:proofErr w:type="spellStart"/>
      <w:r w:rsidRPr="005A3B0E">
        <w:t>сцепленности</w:t>
      </w:r>
      <w:proofErr w:type="spellEnd"/>
      <w:r w:rsidRPr="005A3B0E">
        <w:t xml:space="preserve"> в квантовых операциях под действием шума, слева внизу -  визуализация хи-матрицы для вентиля </w:t>
      </w:r>
      <w:r w:rsidRPr="005A3B0E">
        <w:rPr>
          <w:lang w:val="en-US"/>
        </w:rPr>
        <w:t>CNOT</w:t>
      </w:r>
      <w:r w:rsidRPr="005A3B0E">
        <w:t xml:space="preserve"> под действием деполяризующего шума, справа вниз</w:t>
      </w:r>
      <w:proofErr w:type="gramStart"/>
      <w:r w:rsidRPr="005A3B0E">
        <w:t>у-</w:t>
      </w:r>
      <w:proofErr w:type="gramEnd"/>
      <w:r w:rsidRPr="005A3B0E">
        <w:t xml:space="preserve"> восстановление квантового состояния в задаче исследования явления </w:t>
      </w:r>
      <w:proofErr w:type="spellStart"/>
      <w:r w:rsidRPr="005A3B0E">
        <w:t>фотоупругости</w:t>
      </w:r>
      <w:proofErr w:type="spellEnd"/>
      <w:r w:rsidRPr="005A3B0E">
        <w:t>.</w:t>
      </w:r>
    </w:p>
    <w:p w:rsidR="00D51D11" w:rsidRDefault="00D51D11">
      <w:pPr>
        <w:jc w:val="both"/>
        <w:rPr>
          <w:rFonts w:ascii="Times New Roman" w:hAnsi="Times New Roman"/>
          <w:sz w:val="20"/>
          <w:szCs w:val="20"/>
        </w:rPr>
      </w:pPr>
    </w:p>
    <w:p w:rsidR="00D51D11" w:rsidRPr="00450E70" w:rsidRDefault="00D51D11">
      <w:pPr>
        <w:spacing w:after="0"/>
        <w:jc w:val="both"/>
        <w:rPr>
          <w:i/>
          <w:sz w:val="20"/>
          <w:szCs w:val="20"/>
          <w:lang w:val="en-US"/>
        </w:rPr>
      </w:pPr>
      <w:r>
        <w:rPr>
          <w:i/>
          <w:sz w:val="20"/>
          <w:szCs w:val="20"/>
        </w:rPr>
        <w:t xml:space="preserve">Ю.И. Богданов, В.Ф. Лукичёв, С.А. </w:t>
      </w:r>
      <w:proofErr w:type="spellStart"/>
      <w:r>
        <w:rPr>
          <w:i/>
          <w:sz w:val="20"/>
          <w:szCs w:val="20"/>
        </w:rPr>
        <w:t>Нуянзин</w:t>
      </w:r>
      <w:proofErr w:type="spellEnd"/>
      <w:proofErr w:type="gramStart"/>
      <w:r>
        <w:rPr>
          <w:i/>
          <w:sz w:val="20"/>
          <w:szCs w:val="20"/>
        </w:rPr>
        <w:t xml:space="preserve"> ,</w:t>
      </w:r>
      <w:proofErr w:type="gramEnd"/>
      <w:r>
        <w:rPr>
          <w:i/>
          <w:sz w:val="20"/>
          <w:szCs w:val="20"/>
        </w:rPr>
        <w:t xml:space="preserve"> А.А. </w:t>
      </w:r>
      <w:proofErr w:type="spellStart"/>
      <w:r>
        <w:rPr>
          <w:i/>
          <w:sz w:val="20"/>
          <w:szCs w:val="20"/>
        </w:rPr>
        <w:t>Орликовский</w:t>
      </w:r>
      <w:proofErr w:type="spellEnd"/>
      <w:r w:rsidR="005A3B0E">
        <w:rPr>
          <w:i/>
          <w:sz w:val="20"/>
          <w:szCs w:val="20"/>
        </w:rPr>
        <w:t>.</w:t>
      </w:r>
      <w:r>
        <w:rPr>
          <w:i/>
          <w:sz w:val="20"/>
          <w:szCs w:val="20"/>
        </w:rPr>
        <w:t xml:space="preserve">  Квантовые шумы и контроль качества элементной базы квантовых компьютеров </w:t>
      </w:r>
      <w:proofErr w:type="gramStart"/>
      <w:r>
        <w:rPr>
          <w:i/>
          <w:sz w:val="20"/>
          <w:szCs w:val="20"/>
        </w:rPr>
        <w:t>на</w:t>
      </w:r>
      <w:proofErr w:type="gramEnd"/>
      <w:r>
        <w:rPr>
          <w:i/>
          <w:sz w:val="20"/>
          <w:szCs w:val="20"/>
        </w:rPr>
        <w:t xml:space="preserve"> сверхпроводниковых фазовых </w:t>
      </w:r>
      <w:proofErr w:type="spellStart"/>
      <w:r>
        <w:rPr>
          <w:i/>
          <w:sz w:val="20"/>
          <w:szCs w:val="20"/>
        </w:rPr>
        <w:t>кубитах</w:t>
      </w:r>
      <w:proofErr w:type="spellEnd"/>
      <w:r>
        <w:rPr>
          <w:i/>
          <w:sz w:val="20"/>
          <w:szCs w:val="20"/>
        </w:rPr>
        <w:t xml:space="preserve"> // Микроэлектроника. </w:t>
      </w:r>
      <w:r w:rsidRPr="00450E70">
        <w:rPr>
          <w:i/>
          <w:sz w:val="20"/>
          <w:szCs w:val="20"/>
          <w:lang w:val="en-US"/>
        </w:rPr>
        <w:t xml:space="preserve">2012. </w:t>
      </w:r>
      <w:r>
        <w:rPr>
          <w:i/>
          <w:sz w:val="20"/>
          <w:szCs w:val="20"/>
        </w:rPr>
        <w:t>Т</w:t>
      </w:r>
      <w:r w:rsidRPr="00450E70">
        <w:rPr>
          <w:i/>
          <w:sz w:val="20"/>
          <w:szCs w:val="20"/>
          <w:lang w:val="en-US"/>
        </w:rPr>
        <w:t xml:space="preserve">.41. №6. </w:t>
      </w:r>
      <w:r>
        <w:rPr>
          <w:i/>
          <w:sz w:val="20"/>
          <w:szCs w:val="20"/>
        </w:rPr>
        <w:t>с</w:t>
      </w:r>
      <w:r w:rsidRPr="00450E70">
        <w:rPr>
          <w:i/>
          <w:sz w:val="20"/>
          <w:szCs w:val="20"/>
          <w:lang w:val="en-US"/>
        </w:rPr>
        <w:t>.387-398</w:t>
      </w:r>
      <w:r w:rsidR="005A3B0E" w:rsidRPr="00450E70">
        <w:rPr>
          <w:i/>
          <w:sz w:val="20"/>
          <w:szCs w:val="20"/>
          <w:lang w:val="en-US"/>
        </w:rPr>
        <w:t>.</w:t>
      </w:r>
    </w:p>
    <w:p w:rsidR="00D51D11" w:rsidRDefault="00D51D11">
      <w:pPr>
        <w:spacing w:after="0"/>
        <w:jc w:val="both"/>
        <w:rPr>
          <w:i/>
          <w:sz w:val="20"/>
          <w:szCs w:val="20"/>
          <w:lang w:val="en-US"/>
        </w:rPr>
      </w:pPr>
      <w:proofErr w:type="spellStart"/>
      <w:r>
        <w:rPr>
          <w:i/>
          <w:sz w:val="20"/>
          <w:szCs w:val="20"/>
          <w:lang w:val="en-US"/>
        </w:rPr>
        <w:t>Yu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I</w:t>
      </w:r>
      <w:proofErr w:type="spellEnd"/>
      <w:r w:rsidRPr="00450E70">
        <w:rPr>
          <w:i/>
          <w:sz w:val="20"/>
          <w:szCs w:val="20"/>
          <w:lang w:val="en-US"/>
        </w:rPr>
        <w:t xml:space="preserve">. </w:t>
      </w:r>
      <w:proofErr w:type="spellStart"/>
      <w:r>
        <w:rPr>
          <w:i/>
          <w:sz w:val="20"/>
          <w:szCs w:val="20"/>
          <w:lang w:val="en-US"/>
        </w:rPr>
        <w:t>Bogdanov</w:t>
      </w:r>
      <w:proofErr w:type="spellEnd"/>
      <w:r w:rsidRPr="00450E70">
        <w:rPr>
          <w:i/>
          <w:sz w:val="20"/>
          <w:szCs w:val="20"/>
          <w:lang w:val="en-US"/>
        </w:rPr>
        <w:t xml:space="preserve">, </w:t>
      </w:r>
      <w:proofErr w:type="spellStart"/>
      <w:r>
        <w:rPr>
          <w:i/>
          <w:sz w:val="20"/>
          <w:szCs w:val="20"/>
          <w:lang w:val="en-US"/>
        </w:rPr>
        <w:t>A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Yu</w:t>
      </w:r>
      <w:proofErr w:type="spellEnd"/>
      <w:r w:rsidRPr="00450E70">
        <w:rPr>
          <w:i/>
          <w:sz w:val="20"/>
          <w:szCs w:val="20"/>
          <w:lang w:val="en-US"/>
        </w:rPr>
        <w:t xml:space="preserve">. </w:t>
      </w:r>
      <w:proofErr w:type="spellStart"/>
      <w:r>
        <w:rPr>
          <w:i/>
          <w:sz w:val="20"/>
          <w:szCs w:val="20"/>
          <w:lang w:val="en-US"/>
        </w:rPr>
        <w:t>Chernyavskiy</w:t>
      </w:r>
      <w:proofErr w:type="spellEnd"/>
      <w:r w:rsidRPr="00450E70">
        <w:rPr>
          <w:i/>
          <w:sz w:val="20"/>
          <w:szCs w:val="20"/>
          <w:lang w:val="en-US"/>
        </w:rPr>
        <w:t xml:space="preserve">, </w:t>
      </w:r>
      <w:r>
        <w:rPr>
          <w:i/>
          <w:sz w:val="20"/>
          <w:szCs w:val="20"/>
          <w:lang w:val="en-US"/>
        </w:rPr>
        <w:t>A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S</w:t>
      </w:r>
      <w:r w:rsidRPr="00450E70">
        <w:rPr>
          <w:i/>
          <w:sz w:val="20"/>
          <w:szCs w:val="20"/>
          <w:lang w:val="en-US"/>
        </w:rPr>
        <w:t xml:space="preserve">. </w:t>
      </w:r>
      <w:proofErr w:type="spellStart"/>
      <w:r>
        <w:rPr>
          <w:i/>
          <w:sz w:val="20"/>
          <w:szCs w:val="20"/>
          <w:lang w:val="en-US"/>
        </w:rPr>
        <w:t>Holevo</w:t>
      </w:r>
      <w:proofErr w:type="spellEnd"/>
      <w:r w:rsidRPr="00450E70">
        <w:rPr>
          <w:i/>
          <w:sz w:val="20"/>
          <w:szCs w:val="20"/>
          <w:lang w:val="en-US"/>
        </w:rPr>
        <w:t xml:space="preserve">, </w:t>
      </w:r>
      <w:r>
        <w:rPr>
          <w:i/>
          <w:sz w:val="20"/>
          <w:szCs w:val="20"/>
          <w:lang w:val="en-US"/>
        </w:rPr>
        <w:t>V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F</w:t>
      </w:r>
      <w:r w:rsidRPr="00450E70">
        <w:rPr>
          <w:i/>
          <w:sz w:val="20"/>
          <w:szCs w:val="20"/>
          <w:lang w:val="en-US"/>
        </w:rPr>
        <w:t xml:space="preserve">. </w:t>
      </w:r>
      <w:proofErr w:type="spellStart"/>
      <w:r>
        <w:rPr>
          <w:i/>
          <w:sz w:val="20"/>
          <w:szCs w:val="20"/>
          <w:lang w:val="en-US"/>
        </w:rPr>
        <w:t>Luckichev</w:t>
      </w:r>
      <w:proofErr w:type="spellEnd"/>
      <w:r w:rsidRPr="00450E70">
        <w:rPr>
          <w:i/>
          <w:sz w:val="20"/>
          <w:szCs w:val="20"/>
          <w:lang w:val="en-US"/>
        </w:rPr>
        <w:t xml:space="preserve">, </w:t>
      </w:r>
      <w:r>
        <w:rPr>
          <w:i/>
          <w:sz w:val="20"/>
          <w:szCs w:val="20"/>
          <w:lang w:val="en-US"/>
        </w:rPr>
        <w:t>A</w:t>
      </w:r>
      <w:r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A</w:t>
      </w:r>
      <w:r w:rsidRPr="00450E70">
        <w:rPr>
          <w:i/>
          <w:sz w:val="20"/>
          <w:szCs w:val="20"/>
          <w:lang w:val="en-US"/>
        </w:rPr>
        <w:t xml:space="preserve">. </w:t>
      </w:r>
      <w:proofErr w:type="spellStart"/>
      <w:r>
        <w:rPr>
          <w:i/>
          <w:sz w:val="20"/>
          <w:szCs w:val="20"/>
          <w:lang w:val="en-US"/>
        </w:rPr>
        <w:t>Orlikovsky</w:t>
      </w:r>
      <w:r w:rsidR="005A3B0E" w:rsidRPr="00450E70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>Modeling</w:t>
      </w:r>
      <w:proofErr w:type="spellEnd"/>
      <w:r>
        <w:rPr>
          <w:i/>
          <w:sz w:val="20"/>
          <w:szCs w:val="20"/>
          <w:lang w:val="en-US"/>
        </w:rPr>
        <w:t xml:space="preserve"> of quantum noise and the quality of hardware components of quantum computers// Proceedings of SPIE. 2013. V. 8700. Art. 87001A.</w:t>
      </w:r>
    </w:p>
    <w:p w:rsidR="00D51D11" w:rsidRDefault="00D51D11">
      <w:pPr>
        <w:spacing w:after="0"/>
        <w:jc w:val="both"/>
        <w:rPr>
          <w:i/>
          <w:sz w:val="20"/>
          <w:szCs w:val="20"/>
        </w:rPr>
      </w:pPr>
      <w:proofErr w:type="gramStart"/>
      <w:r>
        <w:rPr>
          <w:i/>
          <w:sz w:val="20"/>
          <w:szCs w:val="20"/>
          <w:lang w:val="en-US"/>
        </w:rPr>
        <w:t>Yu.</w:t>
      </w:r>
      <w:proofErr w:type="gramEnd"/>
      <w:r>
        <w:rPr>
          <w:i/>
          <w:sz w:val="20"/>
          <w:szCs w:val="20"/>
          <w:lang w:val="en-US"/>
        </w:rPr>
        <w:t xml:space="preserve"> I. </w:t>
      </w:r>
      <w:proofErr w:type="spellStart"/>
      <w:r>
        <w:rPr>
          <w:i/>
          <w:sz w:val="20"/>
          <w:szCs w:val="20"/>
          <w:lang w:val="en-US"/>
        </w:rPr>
        <w:t>Bogdanov</w:t>
      </w:r>
      <w:proofErr w:type="spellEnd"/>
      <w:r>
        <w:rPr>
          <w:i/>
          <w:sz w:val="20"/>
          <w:szCs w:val="20"/>
          <w:lang w:val="en-US"/>
        </w:rPr>
        <w:t xml:space="preserve">, A. A. </w:t>
      </w:r>
      <w:proofErr w:type="spellStart"/>
      <w:r>
        <w:rPr>
          <w:i/>
          <w:sz w:val="20"/>
          <w:szCs w:val="20"/>
          <w:lang w:val="en-US"/>
        </w:rPr>
        <w:t>Kalinkin</w:t>
      </w:r>
      <w:proofErr w:type="spellEnd"/>
      <w:r>
        <w:rPr>
          <w:i/>
          <w:sz w:val="20"/>
          <w:szCs w:val="20"/>
          <w:lang w:val="en-US"/>
        </w:rPr>
        <w:t xml:space="preserve">, S. P. </w:t>
      </w:r>
      <w:proofErr w:type="spellStart"/>
      <w:r>
        <w:rPr>
          <w:i/>
          <w:sz w:val="20"/>
          <w:szCs w:val="20"/>
          <w:lang w:val="en-US"/>
        </w:rPr>
        <w:t>Kulik</w:t>
      </w:r>
      <w:proofErr w:type="spellEnd"/>
      <w:r>
        <w:rPr>
          <w:i/>
          <w:sz w:val="20"/>
          <w:szCs w:val="20"/>
          <w:lang w:val="en-US"/>
        </w:rPr>
        <w:t xml:space="preserve">, E. V. </w:t>
      </w:r>
      <w:proofErr w:type="spellStart"/>
      <w:r>
        <w:rPr>
          <w:i/>
          <w:sz w:val="20"/>
          <w:szCs w:val="20"/>
          <w:lang w:val="en-US"/>
        </w:rPr>
        <w:t>Moreva</w:t>
      </w:r>
      <w:proofErr w:type="spellEnd"/>
      <w:r>
        <w:rPr>
          <w:i/>
          <w:sz w:val="20"/>
          <w:szCs w:val="20"/>
          <w:lang w:val="en-US"/>
        </w:rPr>
        <w:t xml:space="preserve">, V. A. </w:t>
      </w:r>
      <w:proofErr w:type="spellStart"/>
      <w:r>
        <w:rPr>
          <w:i/>
          <w:sz w:val="20"/>
          <w:szCs w:val="20"/>
          <w:lang w:val="en-US"/>
        </w:rPr>
        <w:t>Shershulin</w:t>
      </w:r>
      <w:proofErr w:type="spellEnd"/>
      <w:r w:rsidR="005A3B0E" w:rsidRPr="005A3B0E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Quantum polarization transformations in anisotropic dispersive medium /</w:t>
      </w:r>
      <w:proofErr w:type="gramStart"/>
      <w:r>
        <w:rPr>
          <w:i/>
          <w:sz w:val="20"/>
          <w:szCs w:val="20"/>
          <w:lang w:val="en-US"/>
        </w:rPr>
        <w:t>/  New</w:t>
      </w:r>
      <w:proofErr w:type="gramEnd"/>
      <w:r>
        <w:rPr>
          <w:i/>
          <w:sz w:val="20"/>
          <w:szCs w:val="20"/>
          <w:lang w:val="en-US"/>
        </w:rPr>
        <w:t xml:space="preserve"> Journal of Physics. </w:t>
      </w:r>
      <w:r>
        <w:rPr>
          <w:i/>
          <w:sz w:val="20"/>
          <w:szCs w:val="20"/>
        </w:rPr>
        <w:t xml:space="preserve">2013. V.15. 035012. 24 p  </w:t>
      </w:r>
    </w:p>
    <w:p w:rsidR="00D51D11" w:rsidRDefault="00D51D11">
      <w:pPr>
        <w:jc w:val="both"/>
        <w:rPr>
          <w:rFonts w:ascii="Times New Roman" w:hAnsi="Times New Roman"/>
          <w:i/>
          <w:sz w:val="20"/>
          <w:szCs w:val="20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proofErr w:type="spellStart"/>
      <w:r>
        <w:rPr>
          <w:b/>
          <w:sz w:val="24"/>
          <w:szCs w:val="24"/>
          <w:u w:val="single"/>
        </w:rPr>
        <w:lastRenderedPageBreak/>
        <w:t>Кубиты</w:t>
      </w:r>
      <w:proofErr w:type="spellEnd"/>
      <w:r>
        <w:rPr>
          <w:b/>
          <w:sz w:val="24"/>
          <w:szCs w:val="24"/>
          <w:u w:val="single"/>
        </w:rPr>
        <w:t xml:space="preserve"> на пространственных степенях свободы электрона в двойных квантовых точках </w:t>
      </w:r>
    </w:p>
    <w:p w:rsidR="00D51D11" w:rsidRDefault="00D51D11">
      <w:pPr>
        <w:jc w:val="both"/>
        <w:rPr>
          <w:bCs/>
          <w:color w:val="000000"/>
        </w:rPr>
      </w:pPr>
      <w:r>
        <w:rPr>
          <w:bCs/>
          <w:color w:val="000000"/>
        </w:rPr>
        <w:t>Впервые предложен когерентный квантовый бит (</w:t>
      </w:r>
      <w:proofErr w:type="spellStart"/>
      <w:r>
        <w:rPr>
          <w:bCs/>
          <w:color w:val="000000"/>
        </w:rPr>
        <w:t>кубит</w:t>
      </w:r>
      <w:proofErr w:type="spellEnd"/>
      <w:r>
        <w:rPr>
          <w:bCs/>
          <w:color w:val="000000"/>
        </w:rPr>
        <w:t xml:space="preserve">), использующий для хранения и переработки информации пространственные степени свободы электрона </w:t>
      </w:r>
      <w:proofErr w:type="gramStart"/>
      <w:r>
        <w:rPr>
          <w:bCs/>
          <w:color w:val="000000"/>
        </w:rPr>
        <w:t>в</w:t>
      </w:r>
      <w:proofErr w:type="gramEnd"/>
      <w:r>
        <w:rPr>
          <w:bCs/>
          <w:color w:val="000000"/>
        </w:rPr>
        <w:t xml:space="preserve"> полупроводниковой </w:t>
      </w:r>
      <w:proofErr w:type="spellStart"/>
      <w:r>
        <w:rPr>
          <w:bCs/>
          <w:color w:val="000000"/>
        </w:rPr>
        <w:t>наноструктуре</w:t>
      </w:r>
      <w:proofErr w:type="spellEnd"/>
      <w:r>
        <w:rPr>
          <w:bCs/>
          <w:color w:val="000000"/>
        </w:rPr>
        <w:t xml:space="preserve">. Конструкция </w:t>
      </w:r>
      <w:proofErr w:type="spellStart"/>
      <w:r>
        <w:rPr>
          <w:bCs/>
          <w:color w:val="000000"/>
        </w:rPr>
        <w:t>кубита</w:t>
      </w:r>
      <w:proofErr w:type="spellEnd"/>
      <w:r>
        <w:rPr>
          <w:bCs/>
          <w:color w:val="000000"/>
        </w:rPr>
        <w:t xml:space="preserve"> основывается на симметричной паре квантовых точек, разделённых туннельным барьером.  Логические «0» и «1» кодируются не спином электрона, а его пространственным положением в соответствующей точке. Доказано, что, с учётом всех основных механизмов потери когерентности: рассеяния электрона на акустических и оптических фононах, взаимодействия с электромагнитным окружением и контактами, существует область параметров с высокой степенью когерентности пространственных состояний электрона в двойной точке, достаточной для эффективной квантовой обработки информации. 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6591"/>
        <w:gridCol w:w="8077"/>
      </w:tblGrid>
      <w:tr w:rsidR="00D51D11" w:rsidTr="000E6722">
        <w:trPr>
          <w:trHeight w:val="3913"/>
          <w:jc w:val="center"/>
        </w:trPr>
        <w:tc>
          <w:tcPr>
            <w:tcW w:w="65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4048125" cy="2152650"/>
                  <wp:effectExtent l="0" t="0" r="0" b="0"/>
                  <wp:docPr id="32" name="Рисунок 63" descr="Graphi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" descr="Graphi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48125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4105275" cy="3133725"/>
                  <wp:effectExtent l="0" t="0" r="0" b="0"/>
                  <wp:docPr id="33" name="Рисунок 62" descr="err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2" descr="err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5275" cy="3133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0E6722">
        <w:trPr>
          <w:jc w:val="center"/>
        </w:trPr>
        <w:tc>
          <w:tcPr>
            <w:tcW w:w="65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 xml:space="preserve">Конструкция полупроводникового </w:t>
            </w:r>
            <w:proofErr w:type="spellStart"/>
            <w:r>
              <w:rPr>
                <w:b/>
              </w:rPr>
              <w:t>кубита</w:t>
            </w:r>
            <w:proofErr w:type="spellEnd"/>
            <w:r>
              <w:rPr>
                <w:b/>
              </w:rPr>
              <w:t xml:space="preserve">, включающая в себя две квантовые точки (в центре) и управляющие металлические затворы </w:t>
            </w:r>
            <w:proofErr w:type="gramEnd"/>
          </w:p>
        </w:tc>
        <w:tc>
          <w:tcPr>
            <w:tcW w:w="80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  <w:rPr>
                <w:b/>
              </w:rPr>
            </w:pPr>
            <w:r>
              <w:rPr>
                <w:b/>
              </w:rPr>
              <w:t xml:space="preserve">Зависимость числа сбоев в пересчёте на одну элементарную операцию в зависимости от длительности такта квантовых вычислений для </w:t>
            </w:r>
            <w:proofErr w:type="spellStart"/>
            <w:r>
              <w:rPr>
                <w:b/>
              </w:rPr>
              <w:t>Si</w:t>
            </w:r>
            <w:proofErr w:type="spellEnd"/>
            <w:r>
              <w:rPr>
                <w:b/>
              </w:rPr>
              <w:t xml:space="preserve"> и </w:t>
            </w:r>
            <w:proofErr w:type="spellStart"/>
            <w:r>
              <w:rPr>
                <w:b/>
              </w:rPr>
              <w:t>GaAs</w:t>
            </w:r>
            <w:proofErr w:type="spellEnd"/>
            <w:r>
              <w:rPr>
                <w:b/>
              </w:rPr>
              <w:t xml:space="preserve"> квантовых точек </w:t>
            </w:r>
          </w:p>
        </w:tc>
      </w:tr>
    </w:tbl>
    <w:p w:rsidR="00814BB2" w:rsidRDefault="00814BB2">
      <w:pPr>
        <w:rPr>
          <w:i/>
          <w:lang w:val="sv-SE"/>
        </w:rPr>
      </w:pPr>
    </w:p>
    <w:p w:rsidR="00D51D11" w:rsidRPr="006747B9" w:rsidRDefault="00D51D11">
      <w:pPr>
        <w:rPr>
          <w:rFonts w:ascii="Times New Roman" w:hAnsi="Times New Roman"/>
          <w:i/>
        </w:rPr>
      </w:pPr>
      <w:r>
        <w:rPr>
          <w:i/>
          <w:lang w:val="sv-SE"/>
        </w:rPr>
        <w:t>L. Fedichkin, M. Yanchenko, K.A. Valiev</w:t>
      </w:r>
      <w:r>
        <w:rPr>
          <w:i/>
          <w:lang w:val="en-US"/>
        </w:rPr>
        <w:t>. Novel coherent quantum bit using spatial quantization levels in semiconductor quantum dot</w:t>
      </w:r>
      <w:r>
        <w:rPr>
          <w:i/>
          <w:lang w:val="sv-SE"/>
        </w:rPr>
        <w:t>. Nanotechnology, V. 11, pp. 387-391 (2000).</w:t>
      </w:r>
    </w:p>
    <w:p w:rsidR="00D51D11" w:rsidRPr="006747B9" w:rsidRDefault="00D51D11">
      <w:pPr>
        <w:spacing w:after="0" w:line="240" w:lineRule="auto"/>
        <w:ind w:left="714"/>
        <w:rPr>
          <w:rFonts w:ascii="Times New Roman" w:hAnsi="Times New Roman"/>
          <w:b/>
          <w:bCs/>
          <w:color w:val="000000"/>
          <w:u w:val="single"/>
        </w:rPr>
      </w:pPr>
    </w:p>
    <w:p w:rsidR="00814BB2" w:rsidRPr="006747B9" w:rsidRDefault="00814BB2">
      <w:pPr>
        <w:spacing w:after="0" w:line="240" w:lineRule="auto"/>
        <w:ind w:left="714"/>
        <w:rPr>
          <w:rFonts w:ascii="Times New Roman" w:hAnsi="Times New Roman"/>
          <w:b/>
          <w:bCs/>
          <w:color w:val="000000"/>
          <w:u w:val="single"/>
        </w:rPr>
      </w:pPr>
    </w:p>
    <w:p w:rsidR="00D51D11" w:rsidRDefault="00D51D11">
      <w:pPr>
        <w:spacing w:line="360" w:lineRule="auto"/>
        <w:jc w:val="center"/>
        <w:rPr>
          <w:b/>
          <w:sz w:val="24"/>
          <w:szCs w:val="24"/>
          <w:u w:val="single"/>
        </w:rPr>
      </w:pPr>
      <w:proofErr w:type="gramStart"/>
      <w:r>
        <w:rPr>
          <w:b/>
          <w:sz w:val="24"/>
          <w:szCs w:val="24"/>
          <w:u w:val="single"/>
        </w:rPr>
        <w:t>Дизайн</w:t>
      </w:r>
      <w:r w:rsidR="005A3B0E">
        <w:rPr>
          <w:b/>
          <w:sz w:val="24"/>
          <w:szCs w:val="24"/>
          <w:u w:val="single"/>
        </w:rPr>
        <w:t xml:space="preserve"> и контроль одноэлектронных заря</w:t>
      </w:r>
      <w:r>
        <w:rPr>
          <w:b/>
          <w:sz w:val="24"/>
          <w:szCs w:val="24"/>
          <w:u w:val="single"/>
        </w:rPr>
        <w:t xml:space="preserve">довых </w:t>
      </w:r>
      <w:proofErr w:type="spellStart"/>
      <w:r>
        <w:rPr>
          <w:b/>
          <w:sz w:val="24"/>
          <w:szCs w:val="24"/>
          <w:u w:val="single"/>
        </w:rPr>
        <w:t>кубитов</w:t>
      </w:r>
      <w:proofErr w:type="spellEnd"/>
      <w:r>
        <w:rPr>
          <w:b/>
          <w:sz w:val="24"/>
          <w:szCs w:val="24"/>
          <w:u w:val="single"/>
        </w:rPr>
        <w:t xml:space="preserve"> на двойных квантовых точках (ДКТ)</w:t>
      </w:r>
      <w:proofErr w:type="gramEnd"/>
    </w:p>
    <w:p w:rsidR="00D51D11" w:rsidRDefault="00D51D11">
      <w:pPr>
        <w:spacing w:after="0"/>
        <w:ind w:firstLine="709"/>
        <w:jc w:val="both"/>
      </w:pPr>
      <w:r>
        <w:t>Показано, что с помощью комбинации однофотонного поля полупроводникового резонатора и поля электростатического затвора можно добиться реализации произвольных одн</w:t>
      </w:r>
      <w:proofErr w:type="gramStart"/>
      <w:r>
        <w:t>о-</w:t>
      </w:r>
      <w:proofErr w:type="gramEnd"/>
      <w:r>
        <w:t xml:space="preserve"> и </w:t>
      </w:r>
      <w:proofErr w:type="spellStart"/>
      <w:r>
        <w:t>двухкубитных</w:t>
      </w:r>
      <w:proofErr w:type="spellEnd"/>
      <w:r>
        <w:t xml:space="preserve"> вентилей на зарядовых </w:t>
      </w:r>
      <w:proofErr w:type="spellStart"/>
      <w:r>
        <w:t>кубитах</w:t>
      </w:r>
      <w:proofErr w:type="spellEnd"/>
      <w:r>
        <w:t xml:space="preserve">. Разработана простая и эффективная схема генерации запутанных </w:t>
      </w:r>
      <w:proofErr w:type="spellStart"/>
      <w:r>
        <w:t>девятикубитных</w:t>
      </w:r>
      <w:proofErr w:type="spellEnd"/>
      <w:r>
        <w:t xml:space="preserve"> состояний </w:t>
      </w:r>
      <w:proofErr w:type="spellStart"/>
      <w:r>
        <w:t>Шора</w:t>
      </w:r>
      <w:proofErr w:type="spellEnd"/>
      <w:r>
        <w:t>.</w:t>
      </w:r>
    </w:p>
    <w:p w:rsidR="00D51D11" w:rsidRDefault="00D51D11">
      <w:pPr>
        <w:spacing w:line="360" w:lineRule="auto"/>
        <w:ind w:firstLine="708"/>
        <w:jc w:val="both"/>
        <w:rPr>
          <w:rFonts w:ascii="Arial" w:hAnsi="Arial" w:cs="Arial"/>
        </w:rPr>
      </w:pPr>
    </w:p>
    <w:p w:rsidR="00D51D11" w:rsidRDefault="00D51D11">
      <w:pPr>
        <w:spacing w:line="360" w:lineRule="auto"/>
        <w:ind w:firstLine="708"/>
        <w:jc w:val="both"/>
        <w:rPr>
          <w:rFonts w:ascii="Arial" w:hAnsi="Arial" w:cs="Arial"/>
        </w:rPr>
      </w:pPr>
    </w:p>
    <w:p w:rsidR="00D51D11" w:rsidRDefault="006747B9" w:rsidP="000E672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314825" cy="2181225"/>
            <wp:effectExtent l="0" t="0" r="0" b="0"/>
            <wp:docPr id="34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400550" cy="1590675"/>
            <wp:effectExtent l="0" t="0" r="0" b="0"/>
            <wp:docPr id="35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rPr>
          <w:rFonts w:ascii="Times New Roman" w:hAnsi="Times New Roman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807"/>
        <w:gridCol w:w="7807"/>
      </w:tblGrid>
      <w:tr w:rsidR="000E6722" w:rsidRPr="00B728CF" w:rsidTr="00B728CF">
        <w:tc>
          <w:tcPr>
            <w:tcW w:w="7807" w:type="dxa"/>
            <w:shd w:val="clear" w:color="auto" w:fill="auto"/>
          </w:tcPr>
          <w:p w:rsidR="000E6722" w:rsidRPr="00B728CF" w:rsidRDefault="000E6722" w:rsidP="00B728CF">
            <w:pPr>
              <w:spacing w:after="0"/>
              <w:jc w:val="both"/>
              <w:rPr>
                <w:b/>
              </w:rPr>
            </w:pPr>
            <w:r w:rsidRPr="00B728CF">
              <w:rPr>
                <w:b/>
              </w:rPr>
              <w:t>Схематическое изображение двойной квантовой точки, помещенной в пучность однофотонного поля резонатора (дефе</w:t>
            </w:r>
            <w:proofErr w:type="gramStart"/>
            <w:r w:rsidRPr="00B728CF">
              <w:rPr>
                <w:b/>
              </w:rPr>
              <w:t>кт в дв</w:t>
            </w:r>
            <w:proofErr w:type="gramEnd"/>
            <w:r w:rsidRPr="00B728CF">
              <w:rPr>
                <w:b/>
              </w:rPr>
              <w:t>умерном фотонном кристалле).</w:t>
            </w:r>
          </w:p>
          <w:p w:rsidR="000E6722" w:rsidRPr="00B728CF" w:rsidRDefault="000E6722">
            <w:pPr>
              <w:rPr>
                <w:rFonts w:ascii="Times New Roman" w:hAnsi="Times New Roman"/>
                <w:i/>
              </w:rPr>
            </w:pPr>
          </w:p>
        </w:tc>
        <w:tc>
          <w:tcPr>
            <w:tcW w:w="7807" w:type="dxa"/>
            <w:shd w:val="clear" w:color="auto" w:fill="auto"/>
          </w:tcPr>
          <w:p w:rsidR="000E6722" w:rsidRPr="00B728CF" w:rsidRDefault="000E6722" w:rsidP="00B728CF">
            <w:pPr>
              <w:spacing w:after="0"/>
              <w:jc w:val="both"/>
              <w:rPr>
                <w:b/>
              </w:rPr>
            </w:pPr>
            <w:r w:rsidRPr="00B728CF">
              <w:rPr>
                <w:b/>
              </w:rPr>
              <w:t>Схема квантового регистра на основе массива ДКТ, помещенных в пучности мод индивидуальных резонаторов – дефектов фотонного кристалла, которые, в свою очередь, взаимодействуют через общий волновод.</w:t>
            </w:r>
          </w:p>
          <w:p w:rsidR="000E6722" w:rsidRPr="00B728CF" w:rsidRDefault="000E6722">
            <w:pPr>
              <w:rPr>
                <w:rFonts w:ascii="Times New Roman" w:hAnsi="Times New Roman"/>
                <w:i/>
              </w:rPr>
            </w:pPr>
          </w:p>
        </w:tc>
      </w:tr>
    </w:tbl>
    <w:p w:rsidR="00D51D11" w:rsidRDefault="00D51D11">
      <w:pPr>
        <w:rPr>
          <w:rFonts w:ascii="Times New Roman" w:hAnsi="Times New Roman"/>
          <w:i/>
        </w:rPr>
      </w:pPr>
    </w:p>
    <w:p w:rsidR="00814BB2" w:rsidRPr="006747B9" w:rsidRDefault="00814BB2" w:rsidP="00814BB2">
      <w:pPr>
        <w:rPr>
          <w:rFonts w:ascii="Times New Roman" w:hAnsi="Times New Roman"/>
          <w:i/>
        </w:rPr>
      </w:pPr>
      <w:proofErr w:type="spellStart"/>
      <w:r>
        <w:rPr>
          <w:i/>
          <w:iCs/>
          <w:lang w:val="en-US"/>
        </w:rPr>
        <w:t>Tsukanov</w:t>
      </w:r>
      <w:proofErr w:type="spellEnd"/>
      <w:r>
        <w:rPr>
          <w:i/>
          <w:iCs/>
          <w:lang w:val="en-US"/>
        </w:rPr>
        <w:t xml:space="preserve"> </w:t>
      </w:r>
      <w:proofErr w:type="spellStart"/>
      <w:r>
        <w:rPr>
          <w:i/>
          <w:iCs/>
          <w:lang w:val="en-US"/>
        </w:rPr>
        <w:t>A.V.</w:t>
      </w:r>
      <w:r>
        <w:rPr>
          <w:bCs/>
          <w:i/>
          <w:lang w:val="en-US"/>
        </w:rPr>
        <w:t>Photon</w:t>
      </w:r>
      <w:proofErr w:type="spellEnd"/>
      <w:r>
        <w:rPr>
          <w:bCs/>
          <w:i/>
          <w:lang w:val="en-US"/>
        </w:rPr>
        <w:t xml:space="preserve">-assisted conditionality for double-dot charge </w:t>
      </w:r>
      <w:proofErr w:type="spellStart"/>
      <w:r>
        <w:rPr>
          <w:bCs/>
          <w:i/>
          <w:lang w:val="en-US"/>
        </w:rPr>
        <w:t>qubits</w:t>
      </w:r>
      <w:proofErr w:type="spellEnd"/>
      <w:r>
        <w:rPr>
          <w:bCs/>
          <w:i/>
          <w:lang w:val="en-US"/>
        </w:rPr>
        <w:t xml:space="preserve"> in a single-mode cavity</w:t>
      </w:r>
      <w:r>
        <w:rPr>
          <w:i/>
          <w:lang w:val="en-US"/>
        </w:rPr>
        <w:t xml:space="preserve"> // Phys. Rev</w:t>
      </w:r>
      <w:r w:rsidRPr="006747B9">
        <w:rPr>
          <w:i/>
        </w:rPr>
        <w:t xml:space="preserve">. </w:t>
      </w:r>
      <w:r>
        <w:rPr>
          <w:i/>
          <w:lang w:val="en-US"/>
        </w:rPr>
        <w:t>A</w:t>
      </w:r>
      <w:r w:rsidRPr="006747B9">
        <w:rPr>
          <w:i/>
        </w:rPr>
        <w:t xml:space="preserve">. 2012. </w:t>
      </w:r>
      <w:r>
        <w:rPr>
          <w:i/>
          <w:lang w:val="en-US"/>
        </w:rPr>
        <w:t>V</w:t>
      </w:r>
      <w:r w:rsidRPr="006747B9">
        <w:rPr>
          <w:i/>
        </w:rPr>
        <w:t xml:space="preserve">. 85. </w:t>
      </w:r>
      <w:proofErr w:type="gramStart"/>
      <w:r>
        <w:rPr>
          <w:i/>
          <w:lang w:val="en-US"/>
        </w:rPr>
        <w:t>P</w:t>
      </w:r>
      <w:r w:rsidRPr="006747B9">
        <w:rPr>
          <w:i/>
        </w:rPr>
        <w:t>. 012331.</w:t>
      </w:r>
      <w:proofErr w:type="gramEnd"/>
    </w:p>
    <w:p w:rsidR="00D51D11" w:rsidRDefault="00D51D11">
      <w:pPr>
        <w:rPr>
          <w:rFonts w:ascii="Times New Roman" w:hAnsi="Times New Roman"/>
          <w:i/>
        </w:rPr>
      </w:pPr>
    </w:p>
    <w:p w:rsidR="00D51D11" w:rsidRDefault="00D51D11">
      <w:pPr>
        <w:spacing w:after="0"/>
        <w:ind w:firstLine="709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Новый алгоритм, позволяющий реализовать квантовые операции в кластере из полупроводниковых квантовых точ</w:t>
      </w:r>
      <w:r w:rsidR="005A3B0E">
        <w:rPr>
          <w:b/>
          <w:sz w:val="24"/>
          <w:szCs w:val="24"/>
          <w:u w:val="single"/>
        </w:rPr>
        <w:t>ек</w:t>
      </w:r>
    </w:p>
    <w:p w:rsidR="00D51D11" w:rsidRDefault="00D51D11">
      <w:pPr>
        <w:spacing w:after="0"/>
        <w:ind w:firstLine="709"/>
        <w:jc w:val="center"/>
        <w:rPr>
          <w:rFonts w:ascii="Times New Roman" w:hAnsi="Times New Roman"/>
          <w:b/>
          <w:u w:val="single"/>
        </w:rPr>
      </w:pPr>
    </w:p>
    <w:p w:rsidR="00D51D11" w:rsidRPr="004754F9" w:rsidRDefault="00D51D11" w:rsidP="004754F9">
      <w:pPr>
        <w:spacing w:after="0"/>
        <w:ind w:firstLine="709"/>
        <w:jc w:val="both"/>
      </w:pPr>
      <w:r>
        <w:t xml:space="preserve">Внешний управляющий лазерный импульс вызывает циклическую эволюцию электрона в структуре, если его частота равна частоте перехода, соответствующей одной из восьми зарядовых конфигураций кластера. Этот процесс приводит к фазовому сдвигу данного </w:t>
      </w:r>
      <w:proofErr w:type="spellStart"/>
      <w:r>
        <w:t>трехкубитного</w:t>
      </w:r>
      <w:proofErr w:type="spellEnd"/>
      <w:r>
        <w:t xml:space="preserve"> состояния. Продемонстрирована возможность осуществить произвольную квантовую операцию в логическом подпространстве трех </w:t>
      </w:r>
      <w:proofErr w:type="spellStart"/>
      <w:r>
        <w:t>кубитов</w:t>
      </w:r>
      <w:proofErr w:type="spellEnd"/>
      <w:r>
        <w:t>.</w:t>
      </w:r>
    </w:p>
    <w:tbl>
      <w:tblPr>
        <w:tblW w:w="14220" w:type="dxa"/>
        <w:tblInd w:w="648" w:type="dxa"/>
        <w:tblLook w:val="01E0" w:firstRow="1" w:lastRow="1" w:firstColumn="1" w:lastColumn="1" w:noHBand="0" w:noVBand="0"/>
      </w:tblPr>
      <w:tblGrid>
        <w:gridCol w:w="7200"/>
        <w:gridCol w:w="7020"/>
      </w:tblGrid>
      <w:tr w:rsidR="000E6722" w:rsidRPr="00B728CF" w:rsidTr="00B728CF">
        <w:trPr>
          <w:trHeight w:val="3596"/>
        </w:trPr>
        <w:tc>
          <w:tcPr>
            <w:tcW w:w="7200" w:type="dxa"/>
            <w:shd w:val="clear" w:color="auto" w:fill="auto"/>
          </w:tcPr>
          <w:p w:rsidR="000E6722" w:rsidRPr="00B728CF" w:rsidRDefault="003402AA" w:rsidP="00B728CF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</w:r>
            <w:r>
              <w:rPr>
                <w:noProof/>
                <w:lang w:eastAsia="ru-RU"/>
              </w:rPr>
              <w:pict>
                <v:group id="Группа 125" o:spid="_x0000_s3612" style="width:279pt;height:181.8pt;mso-position-horizontal-relative:char;mso-position-vertical-relative:line" coordorigin="1842,3834" coordsize="4872,3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">
                  <v:shape id="Freeform 54" o:spid="_x0000_s3619" style="position:absolute;left:2309;top:3834;width:1215;height:2501;visibility:visible;mso-wrap-style:square;v-text-anchor:top" coordsize="2253,5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JMAscA&#10;AADdAAAADwAAAGRycy9kb3ducmV2LnhtbERP30sCQRB+D/oflgl8Ed1TMPRylRIEo8TSXnqbbqfb&#10;zdvZ43bzrv76VhB6m4/v58yXnavEiZpgPSsYDTMQxIXXlksFb4f1YAoiRGSNlWdS8EMBlovrqznm&#10;2rf8Sqd9LEUK4ZCjAhNjnUsZCkMOw9DXxIn79I3DmGBTSt1gm8JdJcdZdisdWk4NBmtaGSqO+2+n&#10;wD6tH+vW2IfJ+8fvy67/NZ0dt89K9W66+zsQkbr4L764NzrNn8xGcP4mnSA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iTALHAAAA3QAAAA8AAAAAAAAAAAAAAAAAmAIAAGRy&#10;cy9kb3ducmV2LnhtbFBLBQYAAAAABAAEAPUAAACMAwAAAAA=&#10;" path="m1203,321c1032,310,,,175,235,350,470,2253,1556,2253,1731v,175,-2078,-651,-2078,-446c175,1490,2253,2786,2253,2961v,175,-2078,-826,-2078,-626c175,2535,2253,3986,2253,4161v,175,-2068,-959,-2078,-776c165,3568,2193,5083,2193,5258v,175,-1858,-872,-2018,-823c15,4483,1013,5318,1233,5550e" fillcolor="lime" strokecolor="#396">
                    <v:fill color2="#007600" angle="90" focus="50%" type="gradient"/>
                    <v:path arrowok="t" o:connecttype="custom" o:connectlocs="350,65;51,48;655,351;51,261;655,601;51,474;655,845;51,687;638,1068;51,901;359,1127" o:connectangles="0,0,0,0,0,0,0,0,0,0,0"/>
                  </v:shape>
                  <v:shape id="Freeform 55" o:spid="_x0000_s3618" style="position:absolute;left:2294;top:3967;width:1242;height:2512;visibility:visible;mso-wrap-style:square;v-text-anchor:top" coordsize="1104,2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CyIsQA&#10;AADdAAAADwAAAGRycy9kb3ducmV2LnhtbERP22rCQBB9F/oPyxR8KbrRoiapq4jQIiKCF3wesmOS&#10;mp0N2VXTv3eFgm9zONeZzltTiRs1rrSsYNCPQBBnVpecKzgevnsxCOeRNVaWScEfOZjP3jpTTLW9&#10;845ue5+LEMIuRQWF93UqpcsKMuj6tiYO3Nk2Bn2ATS51g/cQbio5jKKxNFhyaCiwpmVB2WV/NQom&#10;5fW0OsRJPdh+ut/1T7LZfUSxUt33dvEFwlPrX+J/90qH+aNkCM9vwgl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AsiLEAAAA3QAAAA8AAAAAAAAAAAAAAAAAmAIAAGRycy9k&#10;b3ducmV2LnhtbFBLBQYAAAAABAAEAPUAAACJAwAAAAA=&#10;" path="m586,c502,80,,452,82,482v81,31,991,-372,992,-299c1076,255,86,835,89,916,91,998,1090,599,1089,674,1087,748,79,1277,82,1363v2,86,1020,-250,1021,-172c1104,1268,93,1744,89,1829v-4,85,992,-203,992,-128c1082,1777,179,2193,96,2282v-83,89,386,-37,487,-47e" fillcolor="fuchsia" strokecolor="#396">
                    <v:fill opacity="32896f"/>
                    <v:path arrowok="t" o:connecttype="custom" o:connectlocs="741,0;104,541;1359,206;113,1028;1378,756;104,1530;1396,1337;113,2053;1368,1909;122,2562;738,2509" o:connectangles="0,0,0,0,0,0,0,0,0,0,0"/>
                  </v:shape>
                  <v:shape id="Text Box 56" o:spid="_x0000_s3617" type="#_x0000_t202" style="position:absolute;left:1842;top:6043;width:705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/PX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fPU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/PX8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lang w:val="en-US"/>
                            </w:rPr>
                            <w:t>E</w:t>
                          </w:r>
                          <w: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vertAlign w:val="subscript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7" o:spid="_x0000_s3616" type="#_x0000_t202" style="position:absolute;left:3381;top:6043;width:705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ZXK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ng6g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2VyvBAAAA3QAAAA8AAAAAAAAAAAAAAAAAmAIAAGRycy9kb3du&#10;cmV2LnhtbFBLBQYAAAAABAAEAPUAAACGAwAAAAA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lang w:val="en-US"/>
                            </w:rPr>
                            <w:t>E</w:t>
                          </w:r>
                          <w:r>
                            <w:rPr>
                              <w:rFonts w:ascii="Arial" w:hAnsi="Arial" w:cs="Arial"/>
                              <w:i/>
                              <w:iCs/>
                              <w:sz w:val="28"/>
                              <w:vertAlign w:val="subscript"/>
                              <w:lang w:val="en-US"/>
                            </w:rPr>
                            <w:t>y</w:t>
                          </w:r>
                          <w:proofErr w:type="spellEnd"/>
                        </w:p>
                      </w:txbxContent>
                    </v:textbox>
                  </v:shape>
                  <v:line id="Line 58" o:spid="_x0000_s3615" style="position:absolute;visibility:visible" from="4158,4327" to="6714,4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B/sUAAADdAAAADwAAAGRycy9kb3ducmV2LnhtbESPQWvCQBCF74X+h2UKvdWNxZQYXSVU&#10;il481Iaeh+yYRLOzIbvG6K93BcHbDO/Ne9/Ml4NpRE+dqy0rGI8iEMSF1TWXCvK/n48EhPPIGhvL&#10;pOBCDpaL15c5ptqe+Zf6nS9FCGGXooLK+zaV0hUVGXQj2xIHbW87gz6sXSl1h+cQbhr5GUVf0mDN&#10;oaHClr4rKo67k1Hwf4jXGIC22X41uSbZJJ9Snyv1/jZkMxCeBv80P643OuDH0xju34QR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LB/sUAAADdAAAADwAAAAAAAAAA&#10;AAAAAAChAgAAZHJzL2Rvd25yZXYueG1sUEsFBgAAAAAEAAQA+QAAAJMDAAAAAA==&#10;" strokecolor="blue" strokeweight="1pt">
                    <v:stroke dashstyle="dash"/>
                  </v:line>
                  <v:shape id="Text Box 59" o:spid="_x0000_s3614" type="#_x0000_t202" style="position:absolute;left:4099;top:4581;width:702;height:11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32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  <w:sym w:font="Symbol" w:char="F065"/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x</w:t>
                          </w:r>
                          <w:proofErr w:type="gramEnd"/>
                        </w:p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  <w:sym w:font="Symbol" w:char="F065"/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60" o:spid="_x0000_s3613" type="#_x0000_t202" style="position:absolute;left:4103;top:5931;width:769;height:6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32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  <w:sym w:font="Symbol" w:char="F065"/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sz w:val="32"/>
                              <w:vertAlign w:val="subscript"/>
                              <w:lang w:val="en-US"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shape>
                  <v:shape id="Text Box 61" o:spid="_x0000_s1034" type="#_x0000_t202" style="position:absolute;left:5226;top:5280;width:705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32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  <w:sym w:font="Symbol" w:char="F077"/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62" o:spid="_x0000_s1035" type="#_x0000_t202" style="position:absolute;left:2217;top:6996;width:705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f4tcIA&#10;AADdAAAADwAAAGRycy9kb3ducmV2LnhtbERPTWvCQBC9C/6HZQrezG6likldRSwFT4raFnobsmMS&#10;mp0N2a2J/94VBG/zeJ+zWPW2FhdqfeVYw2uiQBDnzlRcaPg6fY7nIHxANlg7Jg1X8rBaDgcLzIzr&#10;+ECXYyhEDGGfoYYyhCaT0uclWfSJa4gjd3atxRBhW0jTYhfDbS0nSs2kxYpjQ4kNbUrK/47/VsP3&#10;7vz786b2xYedNp3rlWSbSq1HL/36HUSgPjzFD/fWxPnT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d/i1wgAAAN0AAAAPAAAAAAAAAAAAAAAAAJgCAABkcnMvZG93&#10;bnJldi54bWxQSwUGAAAAAAQABAD1AAAAhw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63" o:spid="_x0000_s1036" type="#_x0000_t202" style="position:absolute;left:3124;top:6996;width:705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Kl08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EX7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YqXT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Freeform 64" o:spid="_x0000_s1037" style="position:absolute;left:4599;top:4327;width:1666;height:2478;visibility:visible;mso-wrap-style:square;v-text-anchor:top" coordsize="1482,2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Igb8AA&#10;AADdAAAADwAAAGRycy9kb3ducmV2LnhtbERPTYvCMBC9L/gfwgh7W1P3IFqNIqLoVe3B49CMTbWZ&#10;1CRbu//eCAt7m8f7nMWqt43oyIfasYLxKANBXDpdc6WgOO++piBCRNbYOCYFvxRgtRx8LDDX7slH&#10;6k6xEimEQ44KTIxtLmUoDVkMI9cSJ+7qvMWYoK+k9vhM4baR31k2kRZrTg0GW9oYKu+nH6vgYh72&#10;cpuR112ob/t7UVS7x1apz2G/noOI1Md/8Z/7oNP8STaG9zfpBLl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tIgb8AAAADdAAAADwAAAAAAAAAAAAAAAACYAgAAZHJzL2Rvd25y&#10;ZXYueG1sUEsFBgAAAAAEAAQA9QAAAIUDAAAAAA==&#10;" path="m,c85,15,171,30,228,360v57,330,28,1290,114,1620c428,2310,608,2340,741,2340v133,,313,-30,399,-360c1226,1650,1197,690,1254,360,1311,30,1444,60,1482,e" filled="f" strokecolor="blue" strokeweight="1pt">
                    <v:path arrowok="t" o:connecttype="custom" o:connectlocs="0,0;288,403;432,2221;936,2624;1441,2221;1585,403;1873,0" o:connectangles="0,0,0,0,0,0,0"/>
                  </v:shape>
                  <v:line id="Line 65" o:spid="_x0000_s1038" style="position:absolute;visibility:visible" from="4599,6313" to="6326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Gu4sMAAADdAAAADwAAAGRycy9kb3ducmV2LnhtbERP32vCMBB+H/g/hBP2NtP1QaQaRQZl&#10;g83hqoiPR3O22ZpLaTLN/nsjDHy7j+/nLVbRduJMgzeOFTxPMhDEtdOGGwX7Xfk0A+EDssbOMSn4&#10;Iw+r5ehhgYV2F/6icxUakULYF6igDaEvpPR1Sxb9xPXEiTu5wWJIcGikHvCSwm0n8yybSouGU0OL&#10;Pb20VP9Uv1bB5v31+3Mb3Qfmp3goN8fKlM4o9TiO6zmIQDHcxf/uN53mT7Mcbt+kE+Ty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RruLDAAAA3QAAAA8AAAAAAAAAAAAA&#10;AAAAoQIAAGRycy9kb3ducmV2LnhtbFBLBQYAAAAABAAEAPkAAACRAwAAAAA=&#10;" strokecolor="blue" strokeweight="3pt"/>
                  <v:line id="Line 66" o:spid="_x0000_s1039" style="position:absolute;visibility:visible" from="4599,5264" to="6326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6uSsEAAADdAAAADwAAAGRycy9kb3ducmV2LnhtbERPS4vCMBC+L/gfwgje1tQVZKlGKYKv&#10;i7BW72MztsVmUpJsrf/eCAt7m4/vOYtVbxrRkfO1ZQWTcQKCuLC65lLBOd98foPwAVljY5kUPMnD&#10;ajn4WGCq7YN/qDuFUsQQ9ikqqEJoUyl9UZFBP7YtceRu1hkMEbpSaoePGG4a+ZUkM2mw5thQYUvr&#10;ior76dcouGRX2m99VvJhnbtd0R2f5/yo1GjYZ3MQgfrwL/5z73WcP0um8P4mniC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Dq5KwQAAAN0AAAAPAAAAAAAAAAAAAAAA&#10;AKECAABkcnMvZG93bnJldi54bWxQSwUGAAAAAAQABAD5AAAAjwMAAAAA&#10;" strokecolor="lime" strokeweight="3pt"/>
                  <v:line id="Line 67" o:spid="_x0000_s1040" style="position:absolute;visibility:visible" from="4599,5169" to="6326,5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ZxY8QAAADdAAAADwAAAGRycy9kb3ducmV2LnhtbERPTWvCQBC9C/6HZYTe6iZFbImuEpSC&#10;lCI28eBxyI5JMDsbs6tJ/323IHibx/uc5XowjbhT52rLCuJpBIK4sLrmUsEx/3z9AOE8ssbGMin4&#10;JQfr1Xi0xETbnn/onvlShBB2CSqovG8TKV1RkUE3tS1x4M62M+gD7EqpO+xDuGnkWxTNpcGaQ0OF&#10;LW0qKi7ZzSi49vkp46/bfrPd1vF3vE/fMT0o9TIZ0gUIT4N/ih/unQ7z59EM/r8JJ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1nFjxAAAAN0AAAAPAAAAAAAAAAAA&#10;AAAAAKECAABkcnMvZG93bnJldi54bWxQSwUGAAAAAAQABAD5AAAAkgMAAAAA&#10;" strokecolor="fuchsia" strokeweight="3pt"/>
                  <v:line id="Line 68" o:spid="_x0000_s1041" style="position:absolute;visibility:visible" from="4599,4263" to="6326,4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xvi8EAAADdAAAADwAAAGRycy9kb3ducmV2LnhtbERPTYvCMBC9C/6HMII3TRQUqUYRRRDB&#10;g654HpqxrTaT2sRa/71ZWNjbPN7nLFatLUVDtS8caxgNFQji1JmCMw2Xn91gBsIHZIOlY9LwIQ+r&#10;ZbezwMS4N5+oOYdMxBD2CWrIQ6gSKX2ak0U/dBVx5G6uthgirDNpanzHcFvKsVJTabHg2JBjRZuc&#10;0sf5ZTXM0tPBP5tbcx0/9tv7xl7uh6PSut9r13MQgdrwL/5z702cP1UT+P0mniC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zG+LwQAAAN0AAAAPAAAAAAAAAAAAAAAA&#10;AKECAABkcnMvZG93bnJldi54bWxQSwUGAAAAAAQABAD5AAAAjwMAAAAA&#10;" strokecolor="blue" strokeweight="1pt"/>
                  <v:shape id="Text Box 69" o:spid="_x0000_s1042" type="#_x0000_t202" style="position:absolute;left:4919;top:6742;width:1346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eYPMMA&#10;AADdAAAADwAAAGRycy9kb3ducmV2LnhtbERPTWvCQBC9C/6HZQrezG6LDW3qKlIRPLUYW8HbkB2T&#10;0OxsyK5J+u+7BcHbPN7nLNejbURPna8da3hMFAjiwpmaSw1fx938BYQPyAYbx6ThlzysV9PJEjPj&#10;Bj5Qn4dSxBD2GWqoQmgzKX1RkUWfuJY4chfXWQwRdqU0HQ4x3DbySalUWqw5NlTY0ntFxU9+tRq+&#10;Py7n00J9llv73A5uVJLtq9R69jBu3kAEGsNdfHPvTZyfqhT+v4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eYPM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color w:val="0000FF"/>
                              <w:sz w:val="32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FF"/>
                              <w:sz w:val="32"/>
                              <w:lang w:val="en-US"/>
                            </w:rPr>
                            <w:t>U=U</w:t>
                          </w:r>
                          <w:r>
                            <w:rPr>
                              <w:rFonts w:ascii="Arial" w:hAnsi="Arial" w:cs="Arial"/>
                              <w:color w:val="0000FF"/>
                              <w:sz w:val="32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70" o:spid="_x0000_s1043" style="position:absolute;visibility:visible" from="4599,4231" to="6326,4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JUZ8IAAADdAAAADwAAAGRycy9kb3ducmV2LnhtbERPTYvCMBC9C/sfwgjeNNGDK9VURBGK&#10;sAdd8Tw0Y1ttJt0m1u6/3wjC3ubxPme17m0tOmp95VjDdKJAEOfOVFxoOH/vxwsQPiAbrB2Thl/y&#10;sE4/BitMjHvykbpTKEQMYZ+ghjKEJpHS5yVZ9BPXEEfu6lqLIcK2kKbFZwy3tZwpNZcWK44NJTa0&#10;LSm/nx5WwyI/HvxPd+0us3u2u23t+Xb4UlqPhv1mCSJQH/7Fb3dm4vy5+oTXN/EEm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JUZ8IAAADdAAAADwAAAAAAAAAAAAAA&#10;AAChAgAAZHJzL2Rvd25yZXYueG1sUEsFBgAAAAAEAAQA+QAAAJADAAAAAA==&#10;" strokecolor="blue" strokeweight="1pt"/>
                  <v:line id="Line 71" o:spid="_x0000_s1044" style="position:absolute;visibility:visible" from="4599,4199" to="6326,4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3AFcUAAADdAAAADwAAAGRycy9kb3ducmV2LnhtbESPT4vCMBDF78J+hzAL3jTRg0jXKIsi&#10;iLAH/+B5aMa22kxqk6312+8cFrzN8N6895vFqve16qiNVWALk7EBRZwHV3Fh4XzajuagYkJ2WAcm&#10;Cy+KsFp+DBaYufDkA3XHVCgJ4ZihhTKlJtM65iV5jOPQEIt2Da3HJGtbaNfiU8J9rafGzLTHiqWh&#10;xIbWJeX346+3MM8P+/jort1let9tbmt/vu1/jLXDz/77C1SiPr3N/9c7J/gzI7jyjYy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3AFcUAAADdAAAADwAAAAAAAAAA&#10;AAAAAAChAgAAZHJzL2Rvd25yZXYueG1sUEsFBgAAAAAEAAQA+QAAAJMDAAAAAA==&#10;" strokecolor="blue" strokeweight="1pt"/>
                  <v:line id="Line 72" o:spid="_x0000_s1045" style="position:absolute;visibility:visible" from="4599,4136" to="6326,4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FljsIAAADdAAAADwAAAGRycy9kb3ducmV2LnhtbERPS4vCMBC+L+x/CCPsbU30IFpNRRSh&#10;CHvwgeehGdtqM+k22dr990YQvM3H95zFsre16Kj1lWMNo6ECQZw7U3Gh4XTcfk9B+IBssHZMGv7J&#10;wzL9/FhgYtyd99QdQiFiCPsENZQhNImUPi/Joh+6hjhyF9daDBG2hTQt3mO4reVYqYm0WHFsKLGh&#10;dUn57fBnNUzz/c7/dpfuPL5lm+vanq67H6X116BfzUEE6sNb/HJnJs6fqBk8v4knyPQ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FljsIAAADdAAAADwAAAAAAAAAAAAAA&#10;AAChAgAAZHJzL2Rvd25yZXYueG1sUEsFBgAAAAAEAAQA+QAAAJADAAAAAA==&#10;" strokecolor="blue" strokeweight="1pt"/>
                  <v:line id="Line 73" o:spid="_x0000_s1046" style="position:absolute;visibility:visible" from="4599,4517" to="6326,4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JazsUAAADdAAAADwAAAGRycy9kb3ducmV2LnhtbESPS4vCQBCE7wv+h6GFva0TPYhExyDK&#10;gggefOC5ybR5mOnJZsaY/ffbhwVv3VR11derbHCN6qkLlWcD00kCijj3tuLCwPXy/bUAFSKyxcYz&#10;GfilANl69LHC1PoXn6g/x0JJCIcUDZQxtqnWIS/JYZj4lli0u+8cRlm7QtsOXxLuGj1Lkrl2WLE0&#10;lNjStqT8cX46A4v8dAg//b2/zR77Xb111/pwTIz5HA+bJahIQ3yb/6/3VvDnU+GXb2QEv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mJazsUAAADdAAAADwAAAAAAAAAA&#10;AAAAAAChAgAAZHJzL2Rvd25yZXYueG1sUEsFBgAAAAAEAAQA+QAAAJMDAAAAAA==&#10;" strokecolor="blue" strokeweight="1pt"/>
                  <v:shape id="Text Box 74" o:spid="_x0000_s1047" type="#_x0000_t202" style="position:absolute;left:3701;top:3898;width:1218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eWlc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mTNIX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95aVwgAAAN0AAAAPAAAAAAAAAAAAAAAAAJgCAABkcnMvZG93&#10;bnJldi54bWxQSwUGAAAAAAQABAD1AAAAhw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color w:val="0000FF"/>
                              <w:sz w:val="32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FF"/>
                              <w:sz w:val="32"/>
                              <w:lang w:val="en-US"/>
                            </w:rPr>
                            <w:t>U=0</w:t>
                          </w:r>
                        </w:p>
                      </w:txbxContent>
                    </v:textbox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75" o:spid="_x0000_s1048" type="#_x0000_t16" style="position:absolute;left:2286;top:6694;width:1342;height:563;rotation: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jfycAA&#10;AADdAAAADwAAAGRycy9kb3ducmV2LnhtbERPS4vCMBC+L+x/CLPgbU31UKQaZSkKnsQXeB2T2bbY&#10;TEoStf57Iwje5uN7zmzR21bcyIfGsYLRMANBrJ1puFJwPKx+JyBCRDbYOiYFDwqwmH9/zbAw7s47&#10;uu1jJVIIhwIV1DF2hZRB12QxDF1HnLh/5y3GBH0ljcd7CretHGdZLi02nBpq7KisSV/2V6vg1B8u&#10;523+WFJZLjdXvZ74k9ZKDX76vymISH38iN/utUnz89EYXt+kE+T8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PjfycAAAADdAAAADwAAAAAAAAAAAAAAAACYAgAAZHJzL2Rvd25y&#10;ZXYueG1sUEsFBgAAAAAEAAQA9QAAAIUDAAAAAA==&#10;" adj="19702" fillcolor="#930" strokecolor="maroon" strokeweight="1pt"/>
                  <v:shape id="Text Box 76" o:spid="_x0000_s1049" type="#_x0000_t202" style="position:absolute;left:2551;top:6662;width:961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mte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i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mtec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pStyle w:val="1"/>
                            <w:rPr>
                              <w:rFonts w:ascii="Arial" w:hAnsi="Arial" w:cs="Arial"/>
                              <w:b w:val="0"/>
                              <w:bCs w:val="0"/>
                              <w:i/>
                              <w:iCs/>
                            </w:rPr>
                          </w:pPr>
                          <w:r>
                            <w:rPr>
                              <w:rFonts w:ascii="Arial" w:hAnsi="Arial" w:cs="Arial"/>
                              <w:b w:val="0"/>
                              <w:bCs w:val="0"/>
                              <w:i/>
                              <w:iCs/>
                            </w:rPr>
                            <w:t>QD</w:t>
                          </w:r>
                        </w:p>
                      </w:txbxContent>
                    </v:textbox>
                  </v:shape>
                  <v:line id="Line 77" o:spid="_x0000_s1050" style="position:absolute;visibility:visible" from="2935,6313" to="3893,6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XJ/8gAAADdAAAADwAAAGRycy9kb3ducmV2LnhtbESPQWsCMRCF74L/IYzgRTSrtGvdGkWE&#10;QqknrRa8DZvpZnUzWTZRt/31jSD0NsN775s382VrK3GlxpeOFYxHCQji3OmSCwX7z7fhCwgfkDVW&#10;jknBD3lYLrqdOWba3XhL110oRISwz1CBCaHOpPS5IYt+5GriqH27xmKIa1NI3eAtwm0lJ0mSSosl&#10;xwsGa1obys+7i42UTbs5HT9Oh9nv4Hk9LbdfJi0mSvV77eoVRKA2/Jsf6Xcd66fjJ7h/E0e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XJ/8gAAADdAAAADwAAAAAA&#10;AAAAAAAAAAChAgAAZHJzL2Rvd25yZXYueG1sUEsFBgAAAAAEAAQA+QAAAJYDAAAAAA==&#10;" strokecolor="lime" strokeweight="2pt">
                    <v:stroke endarrow="classic" endarrowwidth="narrow" endarrowlength="long"/>
                  </v:line>
                  <v:line id="Line 78" o:spid="_x0000_s1051" style="position:absolute;flip:y;visibility:visible" from="2038,6345" to="2935,6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3+r8EAAADdAAAADwAAAGRycy9kb3ducmV2LnhtbERPS4vCMBC+L/gfwgh7W9MurJZqFCss&#10;iDcf4HVoxraYTEoTa91fvxEEb/PxPWexGqwRPXW+cawgnSQgiEunG64UnI6/XxkIH5A1Gsek4EEe&#10;VsvRxwJz7e68p/4QKhFD2OeooA6hzaX0ZU0W/cS1xJG7uM5iiLCrpO7wHsOtkd9JMpUWG44NNba0&#10;qam8Hm5WQXG9/J13vZtlM74VRvu0KDKj1Od4WM9BBBrCW/xyb3WcP01/4PlNPEE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Lf6vwQAAAN0AAAAPAAAAAAAAAAAAAAAA&#10;AKECAABkcnMvZG93bnJldi54bWxQSwUGAAAAAAQABAD5AAAAjwMAAAAA&#10;" strokecolor="fuchsia" strokeweight="2pt">
                    <v:stroke startarrow="classic" startarrowwidth="narrow" startarrowlength="long"/>
                  </v:line>
                  <v:shape id="Freeform 79" o:spid="_x0000_s1052" style="position:absolute;left:5773;top:5143;width:64;height:1140;visibility:visible;mso-wrap-style:square;v-text-anchor:top" coordsize="798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WqnMQA&#10;AADdAAAADwAAAGRycy9kb3ducmV2LnhtbERP22rCQBB9L/gPywi+SN2oJbSpq0ihYEAo9fY8ZMds&#10;MDsbs6um/XpXKPRtDuc6s0Vna3Gl1leOFYxHCQjiwumKSwW77efzKwgfkDXWjknBD3lYzHtPM8y0&#10;u/E3XTehFDGEfYYKTAhNJqUvDFn0I9cQR+7oWoshwraUusVbDLe1nCRJKi1WHBsMNvRhqDhtLlbB&#10;2u2nxg9lfhj+0vllLfPJ21eu1KDfLd9BBOrCv/jPvdJxfjpO4fFNPEH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lqpzEAAAA3QAAAA8AAAAAAAAAAAAAAAAAmAIAAGRycy9k&#10;b3ducmV2LnhtbFBLBQYAAAAABAAEAPUAAACJAwAAAAA=&#10;" path="m399,v-29,60,-57,120,,180c456,240,798,300,741,360,684,420,57,480,57,540v,60,684,120,684,180c741,780,57,840,57,900v,60,684,120,684,180c741,1140,57,1200,57,1260v,60,684,120,684,180c741,1500,114,1560,57,1620v-57,60,285,120,342,180c456,1860,399,1950,399,1980e" filled="f" strokecolor="red" strokeweight="1pt">
                    <v:stroke startarrow="classic" startarrowwidth="narrow" startarrowlength="short" endarrow="classic" endarrowwidth="narrow" endarrowlength="short"/>
                    <v:path arrowok="t" o:connecttype="custom" o:connectlocs="3,0;3,60;5,119;0,179;5,239;0,298;5,358;0,417;5,477;0,537;3,596;3,656" o:connectangles="0,0,0,0,0,0,0,0,0,0,0,0"/>
                  </v:shape>
                  <v:shape id="Freeform 80" o:spid="_x0000_s1053" style="position:absolute;left:5030;top:5257;width:64;height:1021;visibility:visible;mso-wrap-style:square;v-text-anchor:top" coordsize="798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kPB8QA&#10;AADdAAAADwAAAGRycy9kb3ducmV2LnhtbERP32vCMBB+F/Y/hBP2IprqxLnOKCIMVhDETvd8NLem&#10;2Fy6JtPOv34RBr7dx/fzFqvO1uJMra8cKxiPEhDEhdMVlwoOH2/DOQgfkDXWjknBL3lYLR96C0y1&#10;u/CeznkoRQxhn6ICE0KTSukLQxb9yDXEkftyrcUQYVtK3eIlhttaTpJkJi1WHBsMNrQxVJzyH6tg&#10;645Pxg9k9jm40vd0K7PJyy5T6rHfrV9BBOrCXfzvftdx/mz8DLdv4gl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pDwfEAAAA3QAAAA8AAAAAAAAAAAAAAAAAmAIAAGRycy9k&#10;b3ducmV2LnhtbFBLBQYAAAAABAAEAPUAAACJAwAAAAA=&#10;" path="m399,v-29,60,-57,120,,180c456,240,798,300,741,360,684,420,57,480,57,540v,60,684,120,684,180c741,780,57,840,57,900v,60,684,120,684,180c741,1140,57,1200,57,1260v,60,684,120,684,180c741,1500,114,1560,57,1620v-57,60,285,120,342,180c456,1860,399,1950,399,1980e" filled="f" strokecolor="red" strokeweight="1pt">
                    <v:stroke startarrow="classic" startarrowwidth="narrow" startarrowlength="short" endarrow="classic" endarrowwidth="narrow" endarrowlength="short"/>
                    <v:path arrowok="t" o:connecttype="custom" o:connectlocs="3,0;3,48;5,96;0,143;5,191;0,239;5,287;0,335;5,383;0,431;3,479;3,526" o:connectangles="0,0,0,0,0,0,0,0,0,0,0,0"/>
                  </v:shape>
                  <v:shape id="Text Box 81" o:spid="_x0000_s1054" type="#_x0000_t202" style="position:absolute;left:4936;top:5521;width:833;height:5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/CM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rj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zT8I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32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32"/>
                              <w:szCs w:val="32"/>
                            </w:rPr>
                            <w:sym w:font="Symbol" w:char="F077"/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i/>
                              <w:iCs/>
                              <w:sz w:val="32"/>
                              <w:vertAlign w:val="subscript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AutoShape 82" o:spid="_x0000_s1055" type="#_x0000_t67" style="position:absolute;left:2868;top:6373;width:191;height:2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LNmcMA&#10;AADdAAAADwAAAGRycy9kb3ducmV2LnhtbERPTWvCQBC9C/0PyxR60008SEzdhFYQe6nVtNDrkJ0m&#10;odnZsLvV5N+7BcHbPN7nbMrR9OJMzneWFaSLBARxbXXHjYKvz908A+EDssbeMimYyENZPMw2mGt7&#10;4ROdq9CIGMI+RwVtCEMupa9bMugXdiCO3I91BkOErpHa4SWGm14uk2QlDXYcG1ocaNtS/Vv9GQVZ&#10;ts8+vqd3lyb7pR2Or9NhpE6pp8fx5RlEoDHcxTf3m47zV+ka/r+JJ8j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LNmcMAAADdAAAADwAAAAAAAAAAAAAAAACYAgAAZHJzL2Rv&#10;d25yZXYueG1sUEsFBgAAAAAEAAQA9QAAAIgDAAAAAA==&#10;" fillcolor="red"/>
                  <w10:wrap type="none"/>
                  <w10:anchorlock/>
                </v:group>
              </w:pict>
            </w:r>
          </w:p>
        </w:tc>
        <w:tc>
          <w:tcPr>
            <w:tcW w:w="7020" w:type="dxa"/>
            <w:vMerge w:val="restart"/>
            <w:shd w:val="clear" w:color="auto" w:fill="auto"/>
          </w:tcPr>
          <w:p w:rsidR="000E6722" w:rsidRPr="00B728CF" w:rsidRDefault="003402AA" w:rsidP="00B728CF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pict>
                <v:group id="Группа 75" o:spid="_x0000_s1056" style="position:absolute;left:0;text-align:left;margin-left:12.6pt;margin-top:37.75pt;width:351pt;height:243pt;z-index:251655680;mso-position-horizontal-relative:text;mso-position-vertical-relative:text" coordorigin="1736,3519" coordsize="8745,4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">
                  <v:oval id="Oval 84" o:spid="_x0000_s1057" style="position:absolute;left:5807;top:5634;width:1248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iwmcUA&#10;AADdAAAADwAAAGRycy9kb3ducmV2LnhtbESPQWsCMRCF70L/Q5hCb5q1otitUUpB8NCKrj14HDfT&#10;zdLNZEmiu/77RhC8zfDe9+bNYtXbRlzIh9qxgvEoA0FcOl1zpeDnsB7OQYSIrLFxTAquFGC1fBos&#10;MNeu4z1diliJFMIhRwUmxjaXMpSGLIaRa4mT9uu8xZhWX0ntsUvhtpGvWTaTFmtOFwy29Gmo/CvO&#10;VsF08vZVTLfme386Nle/HXc7lJVSL8/9xzuISH18mO/0Rqf6CYTbN2kE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SLCZxQAAAN0AAAAPAAAAAAAAAAAAAAAAAJgCAABkcnMv&#10;ZG93bnJldi54bWxQSwUGAAAAAAQABAD1AAAAigMAAAAA&#10;" fillcolor="green">
                    <v:fill color2="#007800" focus="100%" type="gradient"/>
                    <o:extrusion v:ext="view" backdepth="5pt" color="green" on="t" viewpoint="0,34.72222mm" viewpointorigin="0,.5" skewangle="90"/>
                  </v:oval>
                  <v:shape id="AutoShape 85" o:spid="_x0000_s1058" type="#_x0000_t16" style="position:absolute;left:8732;top:7434;width:1254;height:720;rotation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CjcMUA&#10;AADdAAAADwAAAGRycy9kb3ducmV2LnhtbESPQWvCQBCF70L/wzKF3nRjsFqiq4il0KONpcXbkB2z&#10;wexsyG5j+u+dQ6G3Gd6b977Z7EbfqoH62AQ2MJ9loIirYBuuDXye3qYvoGJCttgGJgO/FGG3fZhs&#10;sLDhxh80lKlWEsKxQAMupa7QOlaOPMZZ6IhFu4TeY5K1r7Xt8SbhvtV5li21x4alwWFHB0fVtfzx&#10;BlbD16vb59/L8+FI+blc4bio0Jinx3G/BpVoTP/mv+t3K/jPC+GXb2QEv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QKNwxQAAAN0AAAAPAAAAAAAAAAAAAAAAAJgCAABkcnMv&#10;ZG93bnJldi54bWxQSwUGAAAAAAQABAD1AAAAigMAAAAA&#10;" adj="20102" fillcolor="#930" strokecolor="#930"/>
                  <v:shape id="AutoShape 86" o:spid="_x0000_s1059" type="#_x0000_t16" style="position:absolute;left:6655;top:6686;width:2578;height:399;rotation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/Uv8MA&#10;AADdAAAADwAAAGRycy9kb3ducmV2LnhtbERP24rCMBB9F/yHMIJvmiruItUououyIKt4QXwcmrEt&#10;NpPSRFv/3iws+DaHc53pvDGFeFDlcssKBv0IBHFidc6pgtNx1RuDcB5ZY2GZFDzJwXzWbk0x1rbm&#10;PT0OPhUhhF2MCjLvy1hKl2Rk0PVtSRy4q60M+gCrVOoK6xBuCjmMok9pMOfQkGFJXxklt8PdKPDr&#10;YiHzy6Yenr/vcrf8ddtNOVaq22kWExCeGv8W/7t/dJj/MRrA3zfhBD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/Uv8MAAADdAAAADwAAAAAAAAAAAAAAAACYAgAAZHJzL2Rv&#10;d25yZXYueG1sUEsFBgAAAAAEAAQA9QAAAIgDAAAAAA==&#10;" adj="20102" fillcolor="green" strokecolor="green"/>
                  <v:shape id="AutoShape 87" o:spid="_x0000_s1060" type="#_x0000_t16" style="position:absolute;left:6806;top:4372;width:1758;height:1261;rotation: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FQosMA&#10;AADdAAAADwAAAGRycy9kb3ducmV2LnhtbERPzWrCQBC+C32HZQredFOxVaKbUIIWoV4afYAxOyZp&#10;s7NhdzXp23cLhd7m4/udbT6aTtzJ+daygqd5AoK4srrlWsH5tJ+tQfiArLGzTAq+yUOePUy2mGo7&#10;8Afdy1CLGMI+RQVNCH0qpa8aMujntieO3NU6gyFCV0vtcIjhppOLJHmRBluODQ32VDRUfZU3o2B8&#10;Ww3Hw25Vh+LYfRYXdux370pNH8fXDYhAY/gX/7kPOs5/Xi7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FQosMAAADdAAAADwAAAAAAAAAAAAAAAACYAgAAZHJzL2Rv&#10;d25yZXYueG1sUEsFBgAAAAAEAAQA9QAAAIgDAAAAAA==&#10;" adj="20844" fillcolor="green" strokecolor="green"/>
                  <v:shape id="AutoShape 88" o:spid="_x0000_s1061" type="#_x0000_t16" style="position:absolute;left:1736;top:5634;width:131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UAucUA&#10;AADdAAAADwAAAGRycy9kb3ducmV2LnhtbERPS2sCMRC+F/ofwhS8FM36pGyNUiyKB3twVfA4bKab&#10;pZvJsom6+uuNIPQ2H99zpvPWVuJMjS8dK+j3EhDEudMlFwr2u2X3A4QPyBorx6TgSh7ms9eXKaba&#10;XXhL5ywUIoawT1GBCaFOpfS5IYu+52riyP26xmKIsCmkbvASw20lB0kykRZLjg0Ga1oYyv+yk1Wg&#10;V8fFz2R3zN77GzM+LEe367e+KdV5a78+QQRqw7/46V7rOH88GsLjm3iC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1QC5xQAAAN0AAAAPAAAAAAAAAAAAAAAAAJgCAABkcnMv&#10;ZG93bnJldi54bWxQSwUGAAAAAAQABAD1AAAAigMAAAAA&#10;" adj="19800" fillcolor="#930" strokecolor="#930"/>
                  <v:shape id="AutoShape 89" o:spid="_x0000_s1062" type="#_x0000_t16" style="position:absolute;left:3071;top:5739;width:2508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CRUcQA&#10;AADdAAAADwAAAGRycy9kb3ducmV2LnhtbERPTWvCQBC9F/wPyxS8FLOxxCJpVhFB8GAPJhU8Dtlp&#10;sjU7G7Jbk/77bqHQ2zze5xTbyXbiToM3jhUskxQEce204UbBe3VYrEH4gKyxc0wKvsnDdjN7KDDX&#10;buQz3cvQiBjCPkcFbQh9LqWvW7LoE9cTR+7DDRZDhEMj9YBjDLedfE7TF2nRcGxosad9S/Wt/LIK&#10;VuVbxacz367aTPUxpeXnk7koNX+cdq8gAk3hX/znPuo4f5Vl8PtNP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gkVHEAAAA3QAAAA8AAAAAAAAAAAAAAAAAmAIAAGRycy9k&#10;b3ducmV2LnhtbFBLBQYAAAAABAAEAPUAAACJAwAAAAA=&#10;" adj="19800" fillcolor="green" strokecolor="green"/>
                  <v:shape id="Freeform 90" o:spid="_x0000_s1063" style="position:absolute;left:6092;top:5454;width:684;height:510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xAeMIA&#10;AADdAAAADwAAAGRycy9kb3ducmV2LnhtbERP32vCMBB+H+x/CDfwRWY6mTK6pjKGiq9rFXw8mltT&#10;1lxKErX9781gsLf7+H5esRltL67kQ+dYwcsiA0HcON1xq+BY757fQISIrLF3TAomCrApHx8KzLW7&#10;8Rddq9iKFMIhRwUmxiGXMjSGLIaFG4gT9+28xZigb6X2eEvhtpfLLFtLix2nBoMDfRpqfqqLVXDw&#10;1Xw3Nfa0H+uTqafabef6rNTsafx4BxFpjP/iP/dBp/mr1xX8fpNOk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zEB4wgAAAN0AAAAPAAAAAAAAAAAAAAAAAJgCAABkcnMvZG93&#10;bnJldi54bWxQSwUGAAAAAAQABAD1AAAAhwMAAAAA&#10;" path="m171,1440c,1410,295,1500,399,1260,503,1020,665,,798,v133,,295,1020,399,1260c1301,1500,1596,1410,1425,1440v-171,30,-1083,30,-1254,xe" fillcolor="#fff200" strokecolor="red" strokeweight="1pt">
                    <v:fill color2="#fff200" angle="90" colors="0 #fff200;14746f #ff7a00;22938f #ff0300;.5 #4d0808;42598f #ff0300;50790f #ff7a00;1 #fff200" focus="100%" type="gradient"/>
                    <v:path arrowok="t" o:connecttype="custom" o:connectlocs="31,167;73,146;147,0;220,146;262,167;31,167" o:connectangles="0,0,0,0,0,0"/>
                  </v:shape>
                  <v:shape id="Text Box 91" o:spid="_x0000_s1064" type="#_x0000_t202" style="position:absolute;left:7493;top:3519;width:1368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hAg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skz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4hAgM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qubit</w:t>
                          </w:r>
                          <w:proofErr w:type="spellEnd"/>
                          <w:proofErr w:type="gramEnd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 xml:space="preserve"> 2</w:t>
                          </w:r>
                        </w:p>
                      </w:txbxContent>
                    </v:textbox>
                  </v:shape>
                  <v:shape id="Text Box 92" o:spid="_x0000_s1065" type="#_x0000_t202" style="position:absolute;left:9113;top:6939;width:1368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lG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Mn4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TlG8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qubit</w:t>
                          </w:r>
                          <w:proofErr w:type="spellEnd"/>
                          <w:proofErr w:type="gramEnd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 xml:space="preserve"> 3</w:t>
                          </w:r>
                        </w:p>
                      </w:txbxContent>
                    </v:textbox>
                  </v:shape>
                  <v:shape id="Text Box 93" o:spid="_x0000_s1066" type="#_x0000_t202" style="position:absolute;left:2501;top:5094;width:1368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xac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rj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W3Fp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qubit</w:t>
                          </w:r>
                          <w:proofErr w:type="spellEnd"/>
                          <w:proofErr w:type="gramEnd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 xml:space="preserve"> 1</w:t>
                          </w:r>
                        </w:p>
                      </w:txbxContent>
                    </v:textbox>
                  </v:shape>
                  <v:shape id="Text Box 94" o:spid="_x0000_s1067" type="#_x0000_t202" style="position:absolute;left:4268;top:527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fU8s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ng0hd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X1PLBAAAA3QAAAA8AAAAAAAAAAAAAAAAAmAIAAGRycy9kb3du&#10;cmV2LnhtbFBLBQYAAAAABAAEAPUAAACGAwAAAAA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5" o:spid="_x0000_s1068" type="#_x0000_t202" style="position:absolute;left:7859;top:491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Trss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uGX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Ouy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6" o:spid="_x0000_s1069" type="#_x0000_t202" style="position:absolute;left:7232;top:689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hOKcIA&#10;AADdAAAADwAAAGRycy9kb3ducmV2LnhtbERPTWvCQBC9C/6HZQrezK6lKRpdRVoKnpRqK3gbsmMS&#10;mp0N2a2J/94VBG/zeJ+zWPW2FhdqfeVYwyRRIIhzZyouNPwcvsZTED4gG6wdk4YreVgth4MFZsZ1&#10;/E2XfShEDGGfoYYyhCaT0uclWfSJa4gjd3atxRBhW0jTYhfDbS1flXqXFiuODSU29FFS/rf/txp+&#10;t+fT8U3tik+bNp3rlWQ7k1qPXvr1HESgPjzFD/fGxPlpOoH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uE4pwgAAAN0AAAAPAAAAAAAAAAAAAAAAAJgCAABkcnMvZG93&#10;bnJldi54bWxQSwUGAAAAAAQABAD1AAAAhw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iCs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7" o:spid="_x0000_s1070" type="#_x0000_t202" style="position:absolute;left:6917;top:572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pStyle w:val="2"/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8" o:spid="_x0000_s1071" type="#_x0000_t202" style="position:absolute;left:6191;top:5064;width:456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/tsc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+SM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z+2xwgAAAN0AAAAPAAAAAAAAAAAAAAAAAJgCAABkcnMvZG93&#10;bnJldi54bWxQSwUGAAAAAAQABAD1AAAAhw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line id="Line 99" o:spid="_x0000_s1072" style="position:absolute;visibility:visible" from="6404,5889" to="9797,7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kF4cQAAADdAAAADwAAAGRycy9kb3ducmV2LnhtbERPTUvDQBC9C/6HZQRvdpNCtKTdllIo&#10;ih7EtkK9DbvTJDQ7G7JjE/+9Kwi9zeN9zmI1+lZdqI9NYAP5JANFbINruDJw2G8fZqCiIDtsA5OB&#10;H4qwWt7eLLB0YeAPuuykUimEY4kGapGu1DramjzGSeiIE3cKvUdJsK+063FI4b7V0yx71B4bTg01&#10;drSpyZ53397A+/qUD9Y+T3OJRzl8voXXr6ejMfd343oOSmiUq/jf/eLS/KIo4O+bdIJ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QXhxAAAAN0AAAAPAAAAAAAAAAAA&#10;AAAAAKECAABkcnMvZG93bnJldi54bWxQSwUGAAAAAAQABAD5AAAAkgMAAAAA&#10;" strokecolor="blue">
                    <v:stroke dashstyle="dash"/>
                  </v:line>
                  <v:line id="Line 100" o:spid="_x0000_s1073" style="position:absolute;visibility:visible" from="1897,5904" to="6404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ublsQAAADdAAAADwAAAGRycy9kb3ducmV2LnhtbERPTWvCQBC9F/oflhG81U0EbYmuIoXS&#10;oodSa0Fvw+6YBLOzITs18d93C4Xe5vE+Z7kefKOu1MU6sIF8koEitsHVXBo4fL48PIGKguywCUwG&#10;bhRhvbq/W2LhQs8fdN1LqVIIxwINVCJtoXW0FXmMk9ASJ+4cOo+SYFdq12Gfwn2jp1k21x5rTg0V&#10;tvRckb3sv72B98057619neYSj3L42oXt6fFozHg0bBaghAb5F/+531yaP5vN4febdIJe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i5uWxAAAAN0AAAAPAAAAAAAAAAAA&#10;AAAAAKECAABkcnMvZG93bnJldi54bWxQSwUGAAAAAAQABAD5AAAAkgMAAAAA&#10;" strokecolor="blue">
                    <v:stroke dashstyle="dash"/>
                  </v:line>
                  <v:line id="Line 101" o:spid="_x0000_s1074" style="position:absolute;visibility:visible" from="6434,5814" to="6434,6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zvMcAAADdAAAADwAAAGRycy9kb3ducmV2LnhtbESPT2sCMRDF70K/Q5iCt5qtYG23G6UI&#10;ggeruJaeh83sn7qZrElct9++EQreZnhv3u9NthxMK3pyvrGs4HmSgCAurG64UvB1XD+9gvABWWNr&#10;mRT8kofl4mGUYartlQ/U56ESMYR9igrqELpUSl/UZNBPbEcctdI6gyGurpLa4TWGm1ZOk+RFGmw4&#10;EmrsaFVTccovJnKLauvO3z+nYVN+btdn7t92x71S48fh4x1EoCHczf/XGx3rz2ZzuH0TR5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CDO8xwAAAN0AAAAPAAAAAAAA&#10;AAAAAAAAAKECAABkcnMvZG93bnJldi54bWxQSwUGAAAAAAQABAD5AAAAlQMAAAAA&#10;">
                    <v:stroke dashstyle="dash"/>
                  </v:line>
                  <v:line id="Line 102" o:spid="_x0000_s1075" style="position:absolute;visibility:visible" from="2786,5814" to="2786,6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sCVcYAAADdAAAADwAAAGRycy9kb3ducmV2LnhtbESPQWvCQBCF7wX/wzJCb3VTIaWmrlIE&#10;IYfYUhXPQ3ZMUrOzcXebxH/fLRS8zfDevO/Ncj2aVvTkfGNZwfMsAUFcWt1wpeB42D69gvABWWNr&#10;mRTcyMN6NXlYYqbtwF/U70MlYgj7DBXUIXSZlL6syaCf2Y44amfrDIa4ukpqh0MMN62cJ8mLNNhw&#10;JNTY0aam8rL/MZFbVoW7nr4vY37eFdsr94uPw6dSj9Px/Q1EoDHczf/XuY7103QBf9/EEe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bAlXGAAAA3QAAAA8AAAAAAAAA&#10;AAAAAAAAoQIAAGRycy9kb3ducmV2LnhtbFBLBQYAAAAABAAEAPkAAACUAwAAAAA=&#10;">
                    <v:stroke dashstyle="dash"/>
                  </v:line>
                  <v:line id="Line 103" o:spid="_x0000_s1076" style="position:absolute;visibility:visible" from="2357,5814" to="2357,6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1hdcUAAADdAAAADwAAAGRycy9kb3ducmV2LnhtbESPTWvCQBCG7wX/wzKCt7qxoNToKlIQ&#10;PGhLtfQ8ZMckmp2Nu2tM/33nUOhthnk/nlmue9eojkKsPRuYjDNQxIW3NZcGvk7b51dQMSFbbDyT&#10;gR+KsF4NnpaYW//gT+qOqVQSwjFHA1VKba51LCpyGMe+JZbb2QeHSdZQahvwIeGu0S9ZNtMOa5aG&#10;Clt6q6i4Hu9OeotyH27fl2u/Ox/22xt38/fThzGjYb9ZgErUp3/xn3tnBX86E375Rk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o1hdcUAAADdAAAADwAAAAAAAAAA&#10;AAAAAAChAgAAZHJzL2Rvd25yZXYueG1sUEsFBgAAAAAEAAQA+QAAAJMDAAAAAA==&#10;">
                    <v:stroke dashstyle="dash"/>
                  </v:line>
                  <v:line id="Line 104" o:spid="_x0000_s1077" style="position:absolute;flip:y;visibility:visible" from="2345,6459" to="2804,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HOTscAAADdAAAADwAAAGRycy9kb3ducmV2LnhtbESPQWsCMRCF74L/IUyhF6mJglK2RilC&#10;wUMpVbelx+lmutl2M1mSqNt/bwTB2wzvvW/eLFa9a8WRQmw8a5iMFQjiypuGaw3l/uXhEURMyAZb&#10;z6ThnyKslsPBAgvjT7yl4y7VIkM4FqjBptQVUsbKksM49h1x1n58cJjyGmppAp4y3LVyqtRcOmw4&#10;X7DY0dpS9bc7uEzZ4tf3yJbT2eE3bNT7p3r7eC21vr/rn59AJOrTzXxNb0yuP5tP4PJNHkEuz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Ic5OxwAAAN0AAAAPAAAAAAAA&#10;AAAAAAAAAKECAABkcnMvZG93bnJldi54bWxQSwUGAAAAAAQABAD5AAAAlQMAAAAA&#10;">
                    <v:stroke startarrow="classic" startarrowwidth="narrow" endarrow="classic" endarrowwidth="narrow"/>
                  </v:line>
                  <v:line id="Line 105" o:spid="_x0000_s1078" style="position:absolute;visibility:visible" from="2357,6969" to="6434,6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d+P8MAAADdAAAADwAAAGRycy9kb3ducmV2LnhtbERPTWsCMRC9F/ofwhS81awLrnU1Slux&#10;SG9V8Txsxs3qZrIkqW799aZQ6G0e73Pmy9624kI+NI4VjIYZCOLK6YZrBfvd+vkFRIjIGlvHpOCH&#10;AiwXjw9zLLW78hddtrEWKYRDiQpMjF0pZagMWQxD1xEn7ui8xZigr6X2eE3htpV5lhXSYsOpwWBH&#10;74aq8/bbKphOJnpTHIytb/mHX532+Wf3ZpUaPPWvMxCR+vgv/nNvdJo/LnL4/Sad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3fj/DAAAA3QAAAA8AAAAAAAAAAAAA&#10;AAAAoQIAAGRycy9kb3ducmV2LnhtbFBLBQYAAAAABAAEAPkAAACRAwAAAAA=&#10;">
                    <v:stroke startarrow="classic" startarrowwidth="narrow" endarrow="classic" endarrowwidth="narrow"/>
                  </v:line>
                  <v:shape id="Text Box 106" o:spid="_x0000_s1079" type="#_x0000_t202" style="position:absolute;left:4154;top:6534;width:570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q/eM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sXyG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Eq/eM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pStyle w:val="3"/>
                            <w:rPr>
                              <w:rFonts w:ascii="Times New Roman" w:hAnsi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7" o:spid="_x0000_s1080" type="#_x0000_t202" style="position:absolute;left:5180;top:6024;width:543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MnD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ki7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MnDM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Freeform 108" o:spid="_x0000_s1081" style="position:absolute;left:9230;top:7329;width:737;height:471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5o6sQA&#10;AADdAAAADwAAAGRycy9kb3ducmV2LnhtbERPTWvCQBC9F/oflil4KXWjEC3RNZiCUHopVS/ehuyY&#10;DWZnQ3Ybk/z6bqHQ2zze52zzwTaip87XjhUs5gkI4tLpmisF59Ph5RWED8gaG8ekYCQP+e7xYYuZ&#10;dnf+ov4YKhFD2GeowITQZlL60pBFP3ctceSurrMYIuwqqTu8x3DbyGWSrKTFmmODwZbeDJW347dV&#10;MPWyn25mPD1/HtJmzVxcPrhQavY07DcgAg3hX/znftdxfrpK4febeIL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OaOrEAAAA3QAAAA8AAAAAAAAAAAAAAAAAmAIAAGRycy9k&#10;b3ducmV2LnhtbFBLBQYAAAAABAAEAPUAAACJAwAAAAA=&#10;" path="m171,1440c,1410,295,1500,399,1260,503,1020,665,,798,v133,,295,1020,399,1260c1301,1500,1596,1410,1425,1440v-171,30,-1083,30,-1254,xe" fillcolor="#a603ab" strokeweight=".5pt">
                    <v:fill color2="#a603ab" angle="90" colors="0 #a603ab;7864f #e81766;17695f #ee3f17;31457f yellow;42598f #1a8d48;51773f #0819fb;1 #a603ab" focus="100%" type="gradient"/>
                    <v:path arrowok="t" o:connecttype="custom" o:connectlocs="36,142;85,124;170,0;255,124;304,142;36,142" o:connectangles="0,0,0,0,0,0"/>
                  </v:shape>
                  <v:shape id="Freeform 109" o:spid="_x0000_s1082" style="position:absolute;left:8915;top:7398;width:711;height:471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z2ncQA&#10;AADdAAAADwAAAGRycy9kb3ducmV2LnhtbERPTWvCQBC9F/oflil4KXWjYCzRNZiCUHopVS/ehuyY&#10;DWZnQ3Ybk/z6bqHQ2zze52zzwTaip87XjhUs5gkI4tLpmisF59Ph5RWED8gaG8ekYCQP+e7xYYuZ&#10;dnf+ov4YKhFD2GeowITQZlL60pBFP3ctceSurrMYIuwqqTu8x3DbyGWSpNJizbHBYEtvhsrb8dsq&#10;mHrZTzcznp4/D6tmzVxcPrhQavY07DcgAg3hX/znftdx/ipN4febeIL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c9p3EAAAA3QAAAA8AAAAAAAAAAAAAAAAAmAIAAGRycy9k&#10;b3ducmV2LnhtbFBLBQYAAAAABAAEAPUAAACJAwAAAAA=&#10;" path="m171,1440c,1410,295,1500,399,1260,503,1020,665,,798,v133,,295,1020,399,1260c1301,1500,1596,1410,1425,1440v-171,30,-1083,30,-1254,xe" fillcolor="#a603ab" strokeweight=".5pt">
                    <v:fill color2="#a603ab" angle="90" colors="0 #a603ab;7864f #e81766;17695f #ee3f17;31457f yellow;42598f #1a8d48;51773f #0819fb;1 #a603ab" focus="100%" type="gradient"/>
                    <v:path arrowok="t" o:connecttype="custom" o:connectlocs="34,142;79,124;159,0;237,124;283,142;34,142" o:connectangles="0,0,0,0,0,0"/>
                  </v:shape>
                  <v:group id="Group 110" o:spid="_x0000_s1083" style="position:absolute;left:1889;top:5379;width:961;height:675" coordorigin="1901,6219" coordsize="961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K3M8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ifpM/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CtzPFAAAA3QAA&#10;AA8AAAAAAAAAAAAAAAAAqgIAAGRycy9kb3ducmV2LnhtbFBLBQYAAAAABAAEAPoAAACcAwAAAAA=&#10;">
                    <v:shape id="Freeform 111" o:spid="_x0000_s1084" style="position:absolute;left:2159;top:6219;width:703;height:471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/HdMYA&#10;AADdAAAADwAAAGRycy9kb3ducmV2LnhtbESPQWvCQBCF7wX/wzIFL6VuFNSSuooKgvQiVS+9Ddlp&#10;NpidDdk1Rn995yD0NsN78943i1Xva9VRG6vABsajDBRxEWzFpYHzaff+ASomZIt1YDJwpwir5eBl&#10;gbkNN/6m7phKJSEcczTgUmpyrWPhyGMchYZYtN/QekyytqW2Ld4k3Nd6kmUz7bFiaXDY0NZRcTle&#10;vYFHp7vHxd1Pb4fdtJ4zb36+eGPM8LVff4JK1Kd/8/N6bwV/OhNc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U/HdMYAAADdAAAADwAAAAAAAAAAAAAAAACYAgAAZHJz&#10;L2Rvd25yZXYueG1sUEsFBgAAAAAEAAQA9QAAAIsDAAAAAA==&#10;" path="m171,1440c,1410,295,1500,399,1260,503,1020,665,,798,v133,,295,1020,399,1260c1301,1500,1596,1410,1425,1440v-171,30,-1083,30,-1254,xe" fillcolor="#a603ab" strokeweight=".5pt">
                      <v:fill color2="#a603ab" angle="90" colors="0 #a603ab;13763f #0819fb;22938f #1a8d48;34079f yellow;47841f #ee3f17;57672f #e81766;1 #a603ab" focus="100%" type="gradient"/>
                      <v:path arrowok="t" o:connecttype="custom" o:connectlocs="33,142;78,124;155,0;232,124;277,142;33,142" o:connectangles="0,0,0,0,0,0"/>
                    </v:shape>
                    <v:shape id="Freeform 112" o:spid="_x0000_s1085" style="position:absolute;left:1901;top:6423;width:711;height:471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Ni78MA&#10;AADdAAAADwAAAGRycy9kb3ducmV2LnhtbERPS4vCMBC+L/gfwgh7WTRV8FWNooKw7GXxcfE2NGNT&#10;bCalibX66zeCsLf5+J6zWLW2FA3VvnCsYNBPQBBnThecKzgdd70pCB+QNZaOScGDPKyWnY8Fptrd&#10;eU/NIeQihrBPUYEJoUql9Jkhi77vKuLIXVxtMURY51LXeI/htpTDJBlLiwXHBoMVbQ1l18PNKng2&#10;snlezeP49bsblRPmzfmHN0p9dtv1HESgNvyL3+5vHeePxjN4fRN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Ni78MAAADdAAAADwAAAAAAAAAAAAAAAACYAgAAZHJzL2Rv&#10;d25yZXYueG1sUEsFBgAAAAAEAAQA9QAAAIgDAAAAAA==&#10;" path="m171,1440c,1410,295,1500,399,1260,503,1020,665,,798,v133,,295,1020,399,1260c1301,1500,1596,1410,1425,1440v-171,30,-1083,30,-1254,xe" fillcolor="#a603ab" strokeweight=".5pt">
                      <v:fill color2="#a603ab" angle="90" colors="0 #a603ab;13763f #0819fb;22938f #1a8d48;34079f yellow;47841f #ee3f17;57672f #e81766;1 #a603ab" focus="100%" type="gradient"/>
                      <v:path arrowok="t" o:connecttype="custom" o:connectlocs="34,142;79,124;159,0;237,124;283,142;34,142" o:connectangles="0,0,0,0,0,0"/>
                    </v:shape>
                  </v:group>
                  <v:shape id="AutoShape 113" o:spid="_x0000_s1086" type="#_x0000_t16" style="position:absolute;left:8333;top:3819;width:1281;height:423;rotation: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lqXMYA&#10;AADdAAAADwAAAGRycy9kb3ducmV2LnhtbESPTW/CMAyG70j8h8iTdhvp0DagEBBimjS2y/g4cLQS&#10;0xYap2oy6Pbr58Mkbrb8fjyeLTpfqwu1sQps4HGQgSK2wVVcGNjv3h7GoGJCdlgHJgM/FGEx7/dm&#10;mLtw5Q1dtqlQEsIxRwNlSk2udbQleYyD0BDL7Rhaj0nWttCuxauE+1oPs+xFe6xYGkpsaFWSPW+/&#10;vfSGif96WsfzeuLt4eP39fRZ25Mx93fdcgoqUZdu4n/3uxP855Hwyzcygp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lqXMYAAADdAAAADwAAAAAAAAAAAAAAAACYAgAAZHJz&#10;L2Rvd25yZXYueG1sUEsFBgAAAAAEAAQA9QAAAIsDAAAAAA==&#10;" adj="19837" fillcolor="#930" strokecolor="#930"/>
                  <v:line id="Line 114" o:spid="_x0000_s1087" style="position:absolute;flip:y;visibility:visible" from="6404,3834" to="9197,5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w4E8YAAADdAAAADwAAAGRycy9kb3ducmV2LnhtbESPT4vCMBDF74LfIYzgbU1d8Q/VKOKi&#10;iLgLVi/ehmZsi82kNLF2v/1GWPA2w3vzfm8Wq9aUoqHaFZYVDAcRCOLU6oIzBZfz9mMGwnlkjaVl&#10;UvBLDlbLbmeBsbZPPlGT+EyEEHYxKsi9r2IpXZqTQTewFXHQbrY26MNaZ1LX+AzhppSfUTSRBgsO&#10;hBwr2uSU3pOHUXDVX8nkZ3rwl+/77nhoRg/bBLjq99r1HISn1r/N/9d7HeqPp0N4fRNG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cOBPGAAAA3QAAAA8AAAAAAAAA&#10;AAAAAAAAoQIAAGRycy9kb3ducmV2LnhtbFBLBQYAAAAABAAEAPkAAACUAwAAAAA=&#10;" strokecolor="blue">
                    <v:stroke dashstyle="dash"/>
                  </v:line>
                  <v:group id="Group 115" o:spid="_x0000_s1088" style="position:absolute;left:8438;top:3657;width:1002;height:465" coordorigin="6719,7914" coordsize="1084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yCdsUAAADdAAAADwAAAGRycy9kb3ducmV2LnhtbERPTWvCQBC9F/wPyxS8&#10;NZsoaSXNKiJWPIRCVSi9DdkxCWZnQ3abxH/fLRR6m8f7nHwzmVYM1LvGsoIkikEQl1Y3XCm4nN+e&#10;ViCcR9bYWiYFd3KwWc8ecsy0HfmDhpOvRAhhl6GC2vsuk9KVNRl0ke2IA3e1vUEfYF9J3eMYwk0r&#10;F3H8LA02HBpq7GhXU3k7fRsFhxHH7TLZD8Xturt/ndP3zyIhpeaP0/YVhKfJ/4v/3Ecd5qc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VsgnbFAAAA3QAA&#10;AA8AAAAAAAAAAAAAAAAAqgIAAGRycy9kb3ducmV2LnhtbFBLBQYAAAAABAAEAPoAAACcAwAAAAA=&#10;">
                    <v:shape id="Freeform 116" o:spid="_x0000_s1089" style="position:absolute;left:6719;top:7914;width:707;height:720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D2MMA&#10;AADdAAAADwAAAGRycy9kb3ducmV2LnhtbERPTYvCMBC9C/6HMIIXWdNV1KVrlFUQxIuoe9nb0Mw2&#10;xWZSmlirv94Igrd5vM+ZL1tbioZqXzhW8DlMQBBnThecK/g9bT6+QPiArLF0TApu5GG56HbmmGp3&#10;5QM1x5CLGMI+RQUmhCqV0meGLPqhq4gj9+9qiyHCOpe6xmsMt6UcJclUWiw4NhisaG0oOx8vVsG9&#10;kc39bG6nwX4zKWfMq78dr5Tq99qfbxCB2vAWv9xbHedPZmN4fhN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LD2MMAAADdAAAADwAAAAAAAAAAAAAAAACYAgAAZHJzL2Rv&#10;d25yZXYueG1sUEsFBgAAAAAEAAQA9QAAAIgDAAAAAA==&#10;" path="m171,1440c,1410,295,1500,399,1260,503,1020,665,,798,v133,,295,1020,399,1260c1301,1500,1596,1410,1425,1440v-171,30,-1083,30,-1254,xe" fillcolor="#a603ab" strokeweight=".5pt">
                      <v:fill color2="#a603ab" angle="90" colors="0 #a603ab;7864f #e81766;17695f #ee3f17;31457f yellow;42598f #1a8d48;51773f #0819fb;1 #a603ab" focus="100%" type="gradient"/>
                      <v:path arrowok="t" o:connecttype="custom" o:connectlocs="34,332;78,290;157,0;235,290;280,332;34,332" o:connectangles="0,0,0,0,0,0"/>
                    </v:shape>
                    <v:shape id="Freeform 117" o:spid="_x0000_s1090" style="position:absolute;left:7092;top:7974;width:711;height:720;visibility:visible;mso-wrap-style:square;v-text-anchor:top" coordsize="1596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tbrMMA&#10;AADdAAAADwAAAGRycy9kb3ducmV2LnhtbERPS4vCMBC+C/6HMIIXWdMVH0vXKKsgiBdR97K3oZlt&#10;is2kNLFWf70RBG/z8T1nvmxtKRqqfeFYwecwAUGcOV1wruD3tPn4AuEDssbSMSm4kYflotuZY6rd&#10;lQ/UHEMuYgj7FBWYEKpUSp8ZsuiHriKO3L+rLYYI61zqGq8x3JZylCRTabHg2GCworWh7Hy8WAX3&#10;Rjb3s7mdBvvNpJwxr/52vFKq32t/vkEEasNb/HJvdZw/mY3h+U08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tbrMMAAADdAAAADwAAAAAAAAAAAAAAAACYAgAAZHJzL2Rv&#10;d25yZXYueG1sUEsFBgAAAAAEAAQA9QAAAIgDAAAAAA==&#10;" path="m171,1440c,1410,295,1500,399,1260,503,1020,665,,798,v133,,295,1020,399,1260c1301,1500,1596,1410,1425,1440v-171,30,-1083,30,-1254,xe" fillcolor="#a603ab" strokeweight=".5pt">
                      <v:fill color2="#a603ab" angle="90" colors="0 #a603ab;7864f #e81766;17695f #ee3f17;31457f yellow;42598f #1a8d48;51773f #0819fb;1 #a603ab" focus="100%" type="gradient"/>
                      <v:path arrowok="t" o:connecttype="custom" o:connectlocs="34,332;79,290;159,0;237,290;283,332;34,332" o:connectangles="0,0,0,0,0,0"/>
                    </v:shape>
                  </v:group>
                  <v:line id="Line 118" o:spid="_x0000_s1091" style="position:absolute;visibility:visible" from="5882,4989" to="6962,4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f3+8YAAADdAAAADwAAAGRycy9kb3ducmV2LnhtbERPS2vCQBC+F/wPywi9iG5SSA3RVfqg&#10;0EMVjR48jtkxCWZnY3bV9N93C4Xe5uN7znzZm0bcqHO1ZQXxJAJBXFhdc6lgv/sYpyCcR9bYWCYF&#10;3+RguRg8zDHT9s5buuW+FCGEXYYKKu/bTEpXVGTQTWxLHLiT7Qz6ALtS6g7vIdw08imKnqXBmkND&#10;hS29VVSc86tR8H7YxPnXZRWXyWp08el1za/HkVKPw/5lBsJT7//Ff+5PHeYn0wR+vwkn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X9/vGAAAA3QAAAA8AAAAAAAAA&#10;AAAAAAAAoQIAAGRycy9kb3ducmV2LnhtbFBLBQYAAAAABAAEAPkAAACUAwAAAAA=&#10;" strokecolor="purple" strokeweight="2pt"/>
                  <v:line id="Line 119" o:spid="_x0000_s1092" style="position:absolute;visibility:visible" from="5880,4227" to="6962,4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4RMMMAAADdAAAADwAAAGRycy9kb3ducmV2LnhtbERPS4vCMBC+C/sfwix403QXdaUaRZQV&#10;8XFYreBxaMa2bDMpTdT6740geJuP7znjaWNKcaXaFZYVfHUjEMSp1QVnCpLDb2cIwnlkjaVlUnAn&#10;B9PJR2uMsbY3/qPr3mcihLCLUUHufRVL6dKcDLqurYgDd7a1QR9gnUld4y2Em1J+R9FAGiw4NORY&#10;0Tyn9H9/MQqOZX8xX252veSU9GYYLda83KJS7c9mNgLhqfFv8cu90mF+/2cAz2/CCX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uETDDAAAA3QAAAA8AAAAAAAAAAAAA&#10;AAAAoQIAAGRycy9kb3ducmV2LnhtbFBLBQYAAAAABAAEAPkAAACRAwAAAAA=&#10;" strokecolor="red" strokeweight="2pt"/>
                  <v:line id="Line 120" o:spid="_x0000_s1093" style="position:absolute;visibility:visible" from="5879,4299" to="6961,4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121" o:spid="_x0000_s1094" style="position:absolute;visibility:visible" from="5879,4352" to="6961,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line id="Line 122" o:spid="_x0000_s1095" style="position:absolute;visibility:visible" from="5879,4157" to="6961,4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zw/8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88P/GAAAA3QAAAA8AAAAAAAAA&#10;AAAAAAAAoQIAAGRycy9kb3ducmV2LnhtbFBLBQYAAAAABAAEAPkAAACUAwAAAAA=&#10;"/>
                  <v:shape id="Text Box 123" o:spid="_x0000_s1096" type="#_x0000_t202" style="position:absolute;left:6436;top:4389;width:640;height:4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TH9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Mf1xQAAAN0AAAAPAAAAAAAAAAAAAAAAAJgCAABkcnMv&#10;ZG93bnJldi54bWxQSwUGAAAAAAQABAD1AAAAigMAAAAA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sym w:font="Symbol" w:char="F077"/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24" o:spid="_x0000_s1097" type="#_x0000_t202" style="position:absolute;left:5291;top:4014;width:798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|m&gt;</w:t>
                          </w:r>
                        </w:p>
                      </w:txbxContent>
                    </v:textbox>
                  </v:shape>
                  <v:shape id="Text Box 125" o:spid="_x0000_s1098" type="#_x0000_t202" style="position:absolute;left:5222;top:4764;width:798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8Gc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g/WS3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8GcMAAADdAAAADwAAAAAAAAAAAAAAAACYAgAAZHJzL2Rv&#10;d25yZXYueG1sUEsFBgAAAAAEAAQA9QAAAIgDAAAAAA=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|Cg&gt;</w:t>
                          </w:r>
                        </w:p>
                      </w:txbxContent>
                    </v:textbox>
                  </v:shape>
                  <v:shape id="Freeform 126" o:spid="_x0000_s1099" style="position:absolute;left:6392;top:4206;width:57;height:794;visibility:visible;mso-wrap-style:square;v-text-anchor:top" coordsize="798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oBucQA&#10;AADdAAAADwAAAGRycy9kb3ducmV2LnhtbERPTWvCQBC9C/0PyxS86SYVS5q6ijYU7E2tUHobstMk&#10;mJ0Nu6tJ/fVdoeBtHu9zFqvBtOJCzjeWFaTTBARxaXXDlYLj5/skA+EDssbWMin4JQ+r5cNogbm2&#10;Pe/pcgiViCHsc1RQh9DlUvqyJoN+ajviyP1YZzBE6CqpHfYx3LTyKUmepcGGY0ONHb3VVJ4OZ6Og&#10;0P77Y5OdvnbHYv5SzK5p5/pUqfHjsH4FEWgId/G/e6vj/Hk2g9s38QS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6AbnEAAAA3QAAAA8AAAAAAAAAAAAAAAAAmAIAAGRycy9k&#10;b3ducmV2LnhtbFBLBQYAAAAABAAEAPUAAACJAwAAAAA=&#10;" path="m399,v-29,60,-57,120,,180c456,240,798,300,741,360,684,420,57,480,57,540v,60,684,120,684,180c741,780,57,840,57,900v,60,684,120,684,180c741,1140,57,1200,57,1260v,60,684,120,684,180c741,1500,114,1560,57,1620v-57,60,285,120,342,180c456,1860,399,1950,399,1980e" filled="f" strokecolor="blue" strokeweight="1pt">
                    <v:stroke startarrow="classic" startarrowwidth="narrow" startarrowlength="short" endarrow="classic" endarrowwidth="narrow" endarrowlength="short"/>
                    <v:path arrowok="t" o:connecttype="custom" o:connectlocs="2,0;2,29;4,58;0,87;4,116;0,145;4,174;0,203;4,231;0,261;2,290;2,318" o:connectangles="0,0,0,0,0,0,0,0,0,0,0,0"/>
                  </v:shape>
                  <v:line id="Line 127" o:spid="_x0000_s1100" style="position:absolute;visibility:visible" from="4325,5814" to="4325,6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qBjMcAAADdAAAADwAAAGRycy9kb3ducmV2LnhtbESPQWvCQBCF7wX/wzJCb3VjqcWmbkQK&#10;ggdrMUrPQ3ZM0mRn4+42xn/vFgreZnhv3vdmsRxMK3pyvrasYDpJQBAXVtdcKjge1k9zED4ga2wt&#10;k4IreVhmo4cFptpeeE99HkoRQ9inqKAKoUul9EVFBv3EdsRRO1lnMMTVlVI7vMRw08rnJHmVBmuO&#10;hAo7+qioaPJfE7lFuXXn759m2Jw+t+sz92+7w5dSj+Nh9Q4i0BDu5v/rjY71Z/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uoGMxwAAAN0AAAAPAAAAAAAA&#10;AAAAAAAAAKECAABkcnMvZG93bnJldi54bWxQSwUGAAAAAAQABAD5AAAAlQMAAAAA&#10;">
                    <v:stroke dashstyle="dash"/>
                  </v:line>
                  <v:line id="Line 128" o:spid="_x0000_s1101" style="position:absolute;visibility:visible" from="4325,6474" to="6461,6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IAscIAAADdAAAADwAAAGRycy9kb3ducmV2LnhtbERPS2sCMRC+C/0PYQq9adYFX6tRtKVF&#10;equK52EzblY3kyVJddtfb4RCb/PxPWex6mwjruRD7VjBcJCBIC6drrlScNi/96cgQkTW2DgmBT8U&#10;YLV86i2w0O7GX3TdxUqkEA4FKjAxtoWUoTRkMQxcS5y4k/MWY4K+ktrjLYXbRuZZNpYWa04NBlt6&#10;NVRedt9WwWwy0dvx0djqN//wb+dD/tlurFIvz916DiJSF//Ff+6tTvNH0xE8vkkn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IAscIAAADdAAAADwAAAAAAAAAAAAAA&#10;AAChAgAAZHJzL2Rvd25yZXYueG1sUEsFBgAAAAAEAAQA+QAAAJADAAAAAA==&#10;">
                    <v:stroke startarrow="classic" startarrowwidth="narrow" endarrow="classic" endarrowwidth="narrow"/>
                  </v:line>
                  <v:shape id="Text Box 129" o:spid="_x0000_s1102" type="#_x0000_t202" style="position:absolute;left:2282;top:602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H6Gs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qf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Ax+hrBAAAA3QAAAA8AAAAAAAAAAAAAAAAAmAIAAGRycy9kb3du&#10;cmV2LnhtbFBLBQYAAAAABAAEAPUAAACGAwAAAAA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line id="Line 130" o:spid="_x0000_s1103" style="position:absolute;visibility:visible" from="3242,5814" to="3242,6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gf+8cAAADdAAAADwAAAGRycy9kb3ducmV2LnhtbESPQWvCQBCF7wX/wzJCb3VjodambkQK&#10;ggdrMUrPQ3ZM0mRn4+42xn/vFgreZnhv3vdmsRxMK3pyvrasYDpJQBAXVtdcKjge1k9zED4ga2wt&#10;k4IreVhmo4cFptpeeE99HkoRQ9inqKAKoUul9EVFBv3EdsRRO1lnMMTVlVI7vMRw08rnJJlJgzVH&#10;QoUdfVRUNPmvidyi3Lrz908zbE6f2/WZ+7fd4Uupx/GwegcRaAh38//1Rsf6L/N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aB/7xwAAAN0AAAAPAAAAAAAA&#10;AAAAAAAAAKECAABkcnMvZG93bnJldi54bWxQSwUGAAAAAAQABAD5AAAAlQMAAAAA&#10;">
                    <v:stroke dashstyle="dash"/>
                  </v:line>
                  <v:line id="Line 131" o:spid="_x0000_s1104" style="position:absolute;flip:y;visibility:visible" from="3257,6459" to="4283,6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eBKcYAAADdAAAADwAAAGRycy9kb3ducmV2LnhtbESPQUsDMRCF74L/IYzgRWxioVK2TYsI&#10;Qg8itq7S47gZN6ubyZKk7frvnYPQ2xvmzTfvLddj6NWRUu4iW7ibGFDETXQdtxbqt6fbOahckB32&#10;kcnCL2VYry4vlli5eOItHXelVQLhXKEFX8pQaZ0bTwHzJA7EsvuKKWCRMbXaJTwJPPR6asy9Dtix&#10;fPA40KOn5md3CELZ4v7zxtfT2eE7bczrh3l5f66tvb4aHxagCo3lbP6/3jiJP5tLXGkjEv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XgSnGAAAA3QAAAA8AAAAAAAAA&#10;AAAAAAAAoQIAAGRycy9kb3ducmV2LnhtbFBLBQYAAAAABAAEAPkAAACUAwAAAAA=&#10;">
                    <v:stroke startarrow="classic" startarrowwidth="narrow" endarrow="classic" endarrowwidth="narrow"/>
                  </v:line>
                  <v:shape id="Text Box 132" o:spid="_x0000_s1105" type="#_x0000_t202" style="position:absolute;left:3539;top:6024;width:74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5uaM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ngyhd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ubmjBAAAA3QAAAA8AAAAAAAAAAAAAAAAAmAIAAGRycy9kb3du&#10;cmV2LnhtbFBLBQYAAAAABAAEAPUAAACGAwAAAAA=&#10;" filled="f" stroked="f">
                    <v:textbox>
                      <w:txbxContent>
                        <w:p w:rsidR="003402AA" w:rsidRDefault="003402AA" w:rsidP="000E6722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lang w:val="en-US"/>
                            </w:rPr>
                            <w:t>b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x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w10:anchorlock/>
                </v:group>
              </w:pict>
            </w:r>
          </w:p>
        </w:tc>
      </w:tr>
      <w:tr w:rsidR="000E6722" w:rsidRPr="00B728CF" w:rsidTr="00B728CF">
        <w:tc>
          <w:tcPr>
            <w:tcW w:w="7200" w:type="dxa"/>
            <w:shd w:val="clear" w:color="auto" w:fill="auto"/>
          </w:tcPr>
          <w:p w:rsidR="000E6722" w:rsidRPr="00B728CF" w:rsidRDefault="006747B9" w:rsidP="00B728CF">
            <w:pPr>
              <w:jc w:val="center"/>
              <w:rPr>
                <w:lang w:val="en-US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914525" cy="1504950"/>
                  <wp:effectExtent l="0" t="0" r="0" b="0"/>
                  <wp:docPr id="37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962150" cy="1485900"/>
                  <wp:effectExtent l="0" t="0" r="0" b="0"/>
                  <wp:docPr id="38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20" w:type="dxa"/>
            <w:vMerge/>
            <w:shd w:val="clear" w:color="auto" w:fill="auto"/>
          </w:tcPr>
          <w:p w:rsidR="000E6722" w:rsidRPr="00B728CF" w:rsidRDefault="000E6722" w:rsidP="00B728CF">
            <w:pPr>
              <w:jc w:val="center"/>
              <w:rPr>
                <w:lang w:val="en-US"/>
              </w:rPr>
            </w:pPr>
          </w:p>
        </w:tc>
      </w:tr>
      <w:tr w:rsidR="000E6722" w:rsidRPr="00746B33" w:rsidTr="00B728CF">
        <w:tc>
          <w:tcPr>
            <w:tcW w:w="7200" w:type="dxa"/>
            <w:shd w:val="clear" w:color="auto" w:fill="auto"/>
            <w:vAlign w:val="center"/>
          </w:tcPr>
          <w:p w:rsidR="000E6722" w:rsidRPr="00B728CF" w:rsidRDefault="000E6722" w:rsidP="00B728CF">
            <w:pPr>
              <w:spacing w:before="120"/>
              <w:ind w:left="252"/>
              <w:rPr>
                <w:b/>
              </w:rPr>
            </w:pPr>
            <w:r w:rsidRPr="00B728CF">
              <w:rPr>
                <w:b/>
              </w:rPr>
              <w:t xml:space="preserve">Контроль состояния квантовой точки (зарядового </w:t>
            </w:r>
            <w:proofErr w:type="spellStart"/>
            <w:r w:rsidRPr="00B728CF">
              <w:rPr>
                <w:b/>
              </w:rPr>
              <w:t>кубита</w:t>
            </w:r>
            <w:proofErr w:type="spellEnd"/>
            <w:r w:rsidRPr="00B728CF">
              <w:rPr>
                <w:b/>
              </w:rPr>
              <w:t>) при помощи двух резонансных лазерных импульсов и распределение электронной плотности в основном и возбужденных состояниях КТ</w:t>
            </w:r>
          </w:p>
        </w:tc>
        <w:tc>
          <w:tcPr>
            <w:tcW w:w="7020" w:type="dxa"/>
            <w:shd w:val="clear" w:color="auto" w:fill="auto"/>
          </w:tcPr>
          <w:p w:rsidR="000E6722" w:rsidRPr="00746B33" w:rsidRDefault="000E6722" w:rsidP="00B728CF">
            <w:pPr>
              <w:spacing w:before="120" w:line="360" w:lineRule="auto"/>
              <w:jc w:val="center"/>
            </w:pPr>
            <w:r w:rsidRPr="00B728CF">
              <w:rPr>
                <w:b/>
              </w:rPr>
              <w:t xml:space="preserve">Схема </w:t>
            </w:r>
            <w:proofErr w:type="spellStart"/>
            <w:r w:rsidRPr="00B728CF">
              <w:rPr>
                <w:b/>
              </w:rPr>
              <w:t>трехкубитного</w:t>
            </w:r>
            <w:proofErr w:type="spellEnd"/>
            <w:r w:rsidRPr="00B728CF">
              <w:rPr>
                <w:b/>
              </w:rPr>
              <w:t xml:space="preserve"> кластера и вспомогательной структуры</w:t>
            </w:r>
            <w:r w:rsidRPr="00746B33">
              <w:t>.</w:t>
            </w:r>
          </w:p>
        </w:tc>
      </w:tr>
    </w:tbl>
    <w:p w:rsidR="004754F9" w:rsidRPr="006747B9" w:rsidRDefault="004754F9" w:rsidP="004754F9">
      <w:pPr>
        <w:spacing w:line="240" w:lineRule="auto"/>
        <w:rPr>
          <w:bCs/>
          <w:i/>
          <w:iCs/>
        </w:rPr>
      </w:pPr>
      <w:proofErr w:type="spellStart"/>
      <w:r>
        <w:rPr>
          <w:i/>
          <w:iCs/>
          <w:lang w:val="en-US"/>
        </w:rPr>
        <w:t>Tsukanov</w:t>
      </w:r>
      <w:proofErr w:type="spellEnd"/>
      <w:r>
        <w:rPr>
          <w:i/>
          <w:iCs/>
          <w:lang w:val="en-US"/>
        </w:rPr>
        <w:t xml:space="preserve"> A.</w:t>
      </w:r>
      <w:r>
        <w:rPr>
          <w:i/>
          <w:lang w:val="en-US"/>
        </w:rPr>
        <w:t>V</w:t>
      </w:r>
      <w:r>
        <w:rPr>
          <w:lang w:val="en-US"/>
        </w:rPr>
        <w:t xml:space="preserve">. </w:t>
      </w:r>
      <w:r>
        <w:rPr>
          <w:i/>
          <w:lang w:val="en-US"/>
        </w:rPr>
        <w:t xml:space="preserve">Indirect coupling in a cluster of quantum-dot-based charge </w:t>
      </w:r>
      <w:proofErr w:type="spellStart"/>
      <w:r>
        <w:rPr>
          <w:i/>
          <w:lang w:val="en-US"/>
        </w:rPr>
        <w:t>qubits</w:t>
      </w:r>
      <w:proofErr w:type="spellEnd"/>
      <w:r>
        <w:rPr>
          <w:i/>
          <w:lang w:val="en-US"/>
        </w:rPr>
        <w:t xml:space="preserve"> // </w:t>
      </w:r>
      <w:proofErr w:type="spellStart"/>
      <w:r>
        <w:rPr>
          <w:bCs/>
          <w:i/>
          <w:lang w:val="en-GB"/>
        </w:rPr>
        <w:t>Journ</w:t>
      </w:r>
      <w:proofErr w:type="spellEnd"/>
      <w:r>
        <w:rPr>
          <w:bCs/>
          <w:i/>
          <w:lang w:val="en-US"/>
        </w:rPr>
        <w:t xml:space="preserve">. </w:t>
      </w:r>
      <w:r>
        <w:rPr>
          <w:bCs/>
          <w:i/>
          <w:lang w:val="en-GB"/>
        </w:rPr>
        <w:t xml:space="preserve">Comp. </w:t>
      </w:r>
      <w:proofErr w:type="spellStart"/>
      <w:r>
        <w:rPr>
          <w:bCs/>
          <w:i/>
          <w:lang w:val="en-GB"/>
        </w:rPr>
        <w:t>Theor</w:t>
      </w:r>
      <w:proofErr w:type="spellEnd"/>
      <w:r>
        <w:rPr>
          <w:bCs/>
          <w:i/>
          <w:lang w:val="en-GB"/>
        </w:rPr>
        <w:t xml:space="preserve">. </w:t>
      </w:r>
      <w:proofErr w:type="spellStart"/>
      <w:proofErr w:type="gramStart"/>
      <w:r>
        <w:rPr>
          <w:bCs/>
          <w:i/>
          <w:lang w:val="en-GB"/>
        </w:rPr>
        <w:t>Nanosci</w:t>
      </w:r>
      <w:r>
        <w:rPr>
          <w:bCs/>
          <w:i/>
          <w:lang w:val="en-US"/>
        </w:rPr>
        <w:t>ence.</w:t>
      </w:r>
      <w:r>
        <w:rPr>
          <w:bCs/>
          <w:i/>
          <w:iCs/>
          <w:lang w:val="en-US"/>
        </w:rPr>
        <w:t>A</w:t>
      </w:r>
      <w:proofErr w:type="spellEnd"/>
      <w:r>
        <w:rPr>
          <w:bCs/>
          <w:i/>
          <w:iCs/>
          <w:lang w:val="en-US"/>
        </w:rPr>
        <w:t xml:space="preserve"> Special Issue on Technology Trends and Theory of </w:t>
      </w:r>
      <w:proofErr w:type="spellStart"/>
      <w:r>
        <w:rPr>
          <w:bCs/>
          <w:i/>
          <w:iCs/>
          <w:lang w:val="en-US"/>
        </w:rPr>
        <w:t>Nanoscale</w:t>
      </w:r>
      <w:proofErr w:type="spellEnd"/>
      <w:r>
        <w:rPr>
          <w:bCs/>
          <w:i/>
          <w:iCs/>
          <w:lang w:val="en-US"/>
        </w:rPr>
        <w:t xml:space="preserve"> Devices for Quantum Applications.</w:t>
      </w:r>
      <w:r w:rsidRPr="00450E70">
        <w:rPr>
          <w:bCs/>
          <w:i/>
          <w:iCs/>
          <w:lang w:val="en-US"/>
        </w:rPr>
        <w:t>2010.</w:t>
      </w:r>
      <w:proofErr w:type="gramEnd"/>
      <w:r w:rsidRPr="00450E70">
        <w:rPr>
          <w:bCs/>
          <w:i/>
          <w:iCs/>
          <w:lang w:val="en-US"/>
        </w:rPr>
        <w:t xml:space="preserve"> </w:t>
      </w:r>
      <w:r>
        <w:rPr>
          <w:bCs/>
          <w:i/>
          <w:iCs/>
          <w:lang w:val="en-US"/>
        </w:rPr>
        <w:t>V</w:t>
      </w:r>
      <w:r w:rsidRPr="004754F9">
        <w:rPr>
          <w:bCs/>
          <w:i/>
          <w:iCs/>
        </w:rPr>
        <w:t xml:space="preserve">. 7. </w:t>
      </w:r>
      <w:proofErr w:type="gramStart"/>
      <w:r>
        <w:rPr>
          <w:bCs/>
          <w:i/>
          <w:iCs/>
          <w:lang w:val="en-US"/>
        </w:rPr>
        <w:t>P</w:t>
      </w:r>
      <w:r w:rsidRPr="004754F9">
        <w:rPr>
          <w:bCs/>
          <w:i/>
          <w:iCs/>
        </w:rPr>
        <w:t>. 1727.</w:t>
      </w:r>
      <w:proofErr w:type="gramEnd"/>
    </w:p>
    <w:p w:rsidR="004754F9" w:rsidRPr="006747B9" w:rsidRDefault="004754F9" w:rsidP="004754F9">
      <w:pPr>
        <w:spacing w:line="240" w:lineRule="auto"/>
        <w:rPr>
          <w:rFonts w:ascii="Times New Roman" w:hAnsi="Times New Roman"/>
          <w:i/>
        </w:rPr>
      </w:pPr>
    </w:p>
    <w:p w:rsidR="00D51D11" w:rsidRDefault="00D51D11">
      <w:pPr>
        <w:spacing w:line="360" w:lineRule="auto"/>
        <w:ind w:firstLine="708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Новая схема обработки квантовой информации </w:t>
      </w:r>
      <w:proofErr w:type="gramStart"/>
      <w:r>
        <w:rPr>
          <w:b/>
          <w:sz w:val="24"/>
          <w:szCs w:val="24"/>
          <w:u w:val="single"/>
        </w:rPr>
        <w:t>в</w:t>
      </w:r>
      <w:proofErr w:type="gramEnd"/>
      <w:r>
        <w:rPr>
          <w:b/>
          <w:sz w:val="24"/>
          <w:szCs w:val="24"/>
          <w:u w:val="single"/>
        </w:rPr>
        <w:t xml:space="preserve"> алмазной </w:t>
      </w:r>
      <w:proofErr w:type="spellStart"/>
      <w:r>
        <w:rPr>
          <w:b/>
          <w:sz w:val="24"/>
          <w:szCs w:val="24"/>
          <w:u w:val="single"/>
        </w:rPr>
        <w:t>наноструктуре</w:t>
      </w:r>
      <w:proofErr w:type="spellEnd"/>
      <w:r>
        <w:rPr>
          <w:b/>
          <w:sz w:val="24"/>
          <w:szCs w:val="24"/>
          <w:u w:val="single"/>
        </w:rPr>
        <w:t xml:space="preserve">, содержащей </w:t>
      </w:r>
      <w:r>
        <w:rPr>
          <w:b/>
          <w:sz w:val="24"/>
          <w:szCs w:val="24"/>
          <w:u w:val="single"/>
          <w:lang w:val="en-US"/>
        </w:rPr>
        <w:t>NV</w:t>
      </w:r>
      <w:r w:rsidR="005A3B0E">
        <w:rPr>
          <w:b/>
          <w:sz w:val="24"/>
          <w:szCs w:val="24"/>
          <w:u w:val="single"/>
        </w:rPr>
        <w:t>-центры</w:t>
      </w:r>
    </w:p>
    <w:p w:rsidR="00D51D11" w:rsidRPr="00E91AFB" w:rsidRDefault="00D51D11" w:rsidP="00E91AFB">
      <w:pPr>
        <w:spacing w:line="360" w:lineRule="auto"/>
        <w:ind w:firstLine="708"/>
        <w:jc w:val="both"/>
        <w:rPr>
          <w:rFonts w:ascii="Times New Roman" w:hAnsi="Times New Roman"/>
        </w:rPr>
      </w:pPr>
      <w:r>
        <w:t xml:space="preserve">Одиночный NV-центр, помещенный в высокодобротный дисковый резонатор, играет роль спинового </w:t>
      </w:r>
      <w:proofErr w:type="spellStart"/>
      <w:r>
        <w:t>кубита</w:t>
      </w:r>
      <w:proofErr w:type="spellEnd"/>
      <w:r>
        <w:t xml:space="preserve">, эволюцией которого управляют микроволновые, электрические и оптические </w:t>
      </w:r>
      <w:proofErr w:type="spellStart"/>
      <w:r>
        <w:t>импульсы</w:t>
      </w:r>
      <w:proofErr w:type="gramStart"/>
      <w:r>
        <w:t>.К</w:t>
      </w:r>
      <w:proofErr w:type="gramEnd"/>
      <w:r>
        <w:t>убит</w:t>
      </w:r>
      <w:proofErr w:type="spellEnd"/>
      <w:r>
        <w:t xml:space="preserve"> взаимодействует с полем резонатора путем когерентного обмена фотонами. Запутывание состояний двух произвольных центров происходит за счет регулирования их оптических частот относительно частоты волновода посредством электростатического управления.</w:t>
      </w:r>
    </w:p>
    <w:p w:rsidR="00D51D11" w:rsidRDefault="006747B9" w:rsidP="00E91AFB">
      <w:pPr>
        <w:jc w:val="center"/>
        <w:rPr>
          <w:rFonts w:ascii="Arial" w:hAnsi="Arial" w:cs="Arial"/>
        </w:rPr>
      </w:pPr>
      <w:r>
        <w:rPr>
          <w:rFonts w:ascii="Times New Roman" w:hAnsi="Times New Roman"/>
          <w:noProof/>
          <w:sz w:val="20"/>
          <w:szCs w:val="20"/>
          <w:lang w:eastAsia="ru-RU"/>
        </w:rPr>
        <w:drawing>
          <wp:inline distT="0" distB="0" distL="0" distR="0">
            <wp:extent cx="7038975" cy="2533650"/>
            <wp:effectExtent l="0" t="0" r="0" b="0"/>
            <wp:docPr id="39" name="Рисунок 67" descr="рис1_тф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 descr="рис1_тф1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4754F9" w:rsidRDefault="004754F9" w:rsidP="004754F9">
      <w:pPr>
        <w:jc w:val="both"/>
      </w:pPr>
      <w:r>
        <w:t xml:space="preserve">Схема квантового регистра из пяти </w:t>
      </w:r>
      <w:r>
        <w:rPr>
          <w:lang w:val="en-US"/>
        </w:rPr>
        <w:t>NV</w:t>
      </w:r>
      <w:r>
        <w:t>-</w:t>
      </w:r>
      <w:proofErr w:type="spellStart"/>
      <w:r>
        <w:t>кубитов</w:t>
      </w:r>
      <w:proofErr w:type="spellEnd"/>
      <w:r>
        <w:t xml:space="preserve"> на основе квазилинейной фотонной </w:t>
      </w:r>
      <w:proofErr w:type="spellStart"/>
      <w:r>
        <w:t>наноструктуры</w:t>
      </w:r>
      <w:proofErr w:type="spellEnd"/>
      <w:r>
        <w:t xml:space="preserve">. Частоты </w:t>
      </w:r>
      <w:r>
        <w:rPr>
          <w:rFonts w:ascii="Times New Roman" w:hAnsi="Times New Roman"/>
        </w:rPr>
        <w:sym w:font="Symbol" w:char="F077"/>
      </w:r>
      <w:r>
        <w:rPr>
          <w:vertAlign w:val="subscript"/>
          <w:lang w:val="en-US"/>
        </w:rPr>
        <w:t>a</w:t>
      </w:r>
      <w:r>
        <w:rPr>
          <w:rFonts w:ascii="Times New Roman" w:hAnsi="Times New Roman"/>
          <w:vertAlign w:val="subscript"/>
        </w:rPr>
        <w:t>,</w:t>
      </w:r>
      <w:r>
        <w:rPr>
          <w:vertAlign w:val="subscript"/>
          <w:lang w:val="en-US"/>
        </w:rPr>
        <w:t>k</w:t>
      </w:r>
      <w:r>
        <w:t xml:space="preserve"> оптических переходов центров контролируются при помощи электрического поля, создаваемого системой затворов, на которые подаются разности потенциалов </w:t>
      </w:r>
      <w:proofErr w:type="spellStart"/>
      <w:r>
        <w:rPr>
          <w:lang w:val="en-US"/>
        </w:rPr>
        <w:t>V</w:t>
      </w:r>
      <w:r>
        <w:rPr>
          <w:vertAlign w:val="subscript"/>
          <w:lang w:val="en-US"/>
        </w:rPr>
        <w:t>k</w:t>
      </w:r>
      <w:proofErr w:type="spellEnd"/>
      <w:r>
        <w:t xml:space="preserve"> (</w:t>
      </w:r>
      <w:r>
        <w:rPr>
          <w:lang w:val="en-US"/>
        </w:rPr>
        <w:t>k</w:t>
      </w:r>
      <w:r>
        <w:t xml:space="preserve"> = 1 – 5). Показана схема настройки частоты первого центра в резонанс с частотой </w:t>
      </w:r>
      <w:r>
        <w:rPr>
          <w:rFonts w:ascii="Times New Roman" w:hAnsi="Times New Roman"/>
        </w:rPr>
        <w:sym w:font="Symbol" w:char="F077"/>
      </w:r>
      <w:r>
        <w:rPr>
          <w:vertAlign w:val="subscript"/>
          <w:lang w:val="en-US"/>
        </w:rPr>
        <w:t>w</w:t>
      </w:r>
      <w:r>
        <w:t xml:space="preserve"> моды волновода. </w:t>
      </w:r>
    </w:p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4754F9" w:rsidRDefault="004754F9" w:rsidP="004754F9">
      <w:pPr>
        <w:rPr>
          <w:rFonts w:ascii="Times New Roman" w:hAnsi="Times New Roman"/>
          <w:i/>
        </w:rPr>
      </w:pPr>
      <w:proofErr w:type="spellStart"/>
      <w:r>
        <w:rPr>
          <w:i/>
        </w:rPr>
        <w:t>Цуканов</w:t>
      </w:r>
      <w:r>
        <w:rPr>
          <w:bCs/>
          <w:i/>
        </w:rPr>
        <w:t>А.В</w:t>
      </w:r>
      <w:proofErr w:type="spellEnd"/>
      <w:r>
        <w:rPr>
          <w:bCs/>
          <w:i/>
        </w:rPr>
        <w:t>.</w:t>
      </w:r>
      <w:r>
        <w:rPr>
          <w:i/>
        </w:rPr>
        <w:t xml:space="preserve">, </w:t>
      </w:r>
      <w:proofErr w:type="spellStart"/>
      <w:r>
        <w:rPr>
          <w:i/>
        </w:rPr>
        <w:t>Катеев</w:t>
      </w:r>
      <w:proofErr w:type="spellEnd"/>
      <w:r>
        <w:rPr>
          <w:i/>
        </w:rPr>
        <w:t xml:space="preserve"> И.Ю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А.А.Квантовый</w:t>
      </w:r>
      <w:proofErr w:type="spellEnd"/>
      <w:r>
        <w:rPr>
          <w:i/>
        </w:rPr>
        <w:t xml:space="preserve"> регистр на основе алмазного волновода с NV-центрами // Тр. ФТИАН; Т.22. М.: Наука. 2012. С. 23. </w:t>
      </w:r>
    </w:p>
    <w:p w:rsidR="00D51D11" w:rsidRDefault="00D51D11">
      <w:pPr>
        <w:rPr>
          <w:rFonts w:ascii="Times New Roman" w:hAnsi="Times New Roman"/>
          <w:b/>
          <w:i/>
          <w:shd w:val="clear" w:color="auto" w:fill="FFFFFF"/>
        </w:rPr>
      </w:pPr>
    </w:p>
    <w:p w:rsidR="00D51D11" w:rsidRDefault="00D51D11">
      <w:pPr>
        <w:jc w:val="center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b/>
          <w:bCs/>
          <w:color w:val="000000"/>
          <w:sz w:val="24"/>
          <w:szCs w:val="24"/>
          <w:u w:val="single"/>
        </w:rPr>
        <w:lastRenderedPageBreak/>
        <w:t xml:space="preserve">Квантование проводимости </w:t>
      </w:r>
      <w:proofErr w:type="gramStart"/>
      <w:r>
        <w:rPr>
          <w:b/>
          <w:bCs/>
          <w:color w:val="000000"/>
          <w:sz w:val="24"/>
          <w:szCs w:val="24"/>
          <w:u w:val="single"/>
        </w:rPr>
        <w:t>металлических</w:t>
      </w:r>
      <w:proofErr w:type="gramEnd"/>
      <w:r w:rsidR="001E3486">
        <w:rPr>
          <w:b/>
          <w:bCs/>
          <w:color w:val="000000"/>
          <w:sz w:val="24"/>
          <w:szCs w:val="24"/>
          <w:u w:val="single"/>
        </w:rPr>
        <w:t xml:space="preserve"> </w:t>
      </w:r>
      <w:proofErr w:type="spellStart"/>
      <w:r>
        <w:rPr>
          <w:b/>
          <w:bCs/>
          <w:color w:val="000000"/>
          <w:sz w:val="24"/>
          <w:szCs w:val="24"/>
          <w:u w:val="single"/>
        </w:rPr>
        <w:t>наноконтактов</w:t>
      </w:r>
      <w:proofErr w:type="spellEnd"/>
      <w:r>
        <w:rPr>
          <w:b/>
          <w:bCs/>
          <w:color w:val="000000"/>
          <w:sz w:val="24"/>
          <w:szCs w:val="24"/>
          <w:u w:val="single"/>
        </w:rPr>
        <w:t xml:space="preserve"> молибдена</w:t>
      </w:r>
    </w:p>
    <w:p w:rsidR="00D51D11" w:rsidRPr="006747B9" w:rsidRDefault="00D51D11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Впервые продемонстрировано фундаментальное квантование проводимости </w:t>
      </w:r>
      <w:proofErr w:type="spellStart"/>
      <w:r>
        <w:rPr>
          <w:color w:val="000000"/>
          <w:sz w:val="24"/>
          <w:szCs w:val="24"/>
        </w:rPr>
        <w:t>наноконтактов</w:t>
      </w:r>
      <w:proofErr w:type="spellEnd"/>
      <w:r>
        <w:rPr>
          <w:color w:val="000000"/>
          <w:sz w:val="24"/>
          <w:szCs w:val="24"/>
        </w:rPr>
        <w:t xml:space="preserve"> молибдена. Эксперимент проводился при комнатной температуре и нормальных условиях посредством </w:t>
      </w:r>
      <w:proofErr w:type="spellStart"/>
      <w:r>
        <w:rPr>
          <w:color w:val="000000"/>
          <w:sz w:val="24"/>
          <w:szCs w:val="24"/>
        </w:rPr>
        <w:t>пьезомеханического</w:t>
      </w:r>
      <w:proofErr w:type="spellEnd"/>
      <w:r>
        <w:rPr>
          <w:color w:val="000000"/>
          <w:sz w:val="24"/>
          <w:szCs w:val="24"/>
        </w:rPr>
        <w:t xml:space="preserve"> перемещения двух молибденовых проводников.  Удалось наблюдать ступенчатое возрастание сопротивления контакта. Полученные гистограммы проводимости демонстрируют пик, соответствующ</w:t>
      </w:r>
      <w:r w:rsidR="004754F9">
        <w:rPr>
          <w:color w:val="000000"/>
          <w:sz w:val="24"/>
          <w:szCs w:val="24"/>
        </w:rPr>
        <w:t xml:space="preserve">ий одному кванту проводимости. 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7055"/>
        <w:gridCol w:w="7731"/>
      </w:tblGrid>
      <w:tr w:rsidR="00D51D11" w:rsidTr="004754F9">
        <w:trPr>
          <w:trHeight w:val="3913"/>
          <w:jc w:val="center"/>
        </w:trPr>
        <w:tc>
          <w:tcPr>
            <w:tcW w:w="7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3352800" cy="3181350"/>
                  <wp:effectExtent l="0" t="0" r="0" b="0"/>
                  <wp:docPr id="40" name="Рисунок 159" descr="Наноприбо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9" descr="Наноприбо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318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4752975" cy="3657600"/>
                  <wp:effectExtent l="0" t="0" r="0" b="0"/>
                  <wp:docPr id="41" name="Рисунок 158" descr="Mo_histogr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8" descr="Mo_histogra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975" cy="365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4754F9">
        <w:trPr>
          <w:jc w:val="center"/>
        </w:trPr>
        <w:tc>
          <w:tcPr>
            <w:tcW w:w="70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B47D2B" w:rsidRDefault="00D51D11" w:rsidP="00B47D2B">
            <w:pPr>
              <w:rPr>
                <w:b/>
              </w:rPr>
            </w:pPr>
            <w:r>
              <w:rPr>
                <w:b/>
              </w:rPr>
              <w:t xml:space="preserve">Схема устройства контроля положения молибденовых проводников. 9 – область формирования </w:t>
            </w:r>
            <w:proofErr w:type="spellStart"/>
            <w:r>
              <w:rPr>
                <w:b/>
              </w:rPr>
              <w:t>наноконтакта</w:t>
            </w:r>
            <w:proofErr w:type="spellEnd"/>
            <w:r>
              <w:rPr>
                <w:b/>
              </w:rPr>
              <w:t>.</w:t>
            </w:r>
          </w:p>
        </w:tc>
        <w:tc>
          <w:tcPr>
            <w:tcW w:w="77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 w:rsidP="00B47D2B">
            <w:pPr>
              <w:rPr>
                <w:b/>
              </w:rPr>
            </w:pPr>
            <w:r>
              <w:rPr>
                <w:b/>
              </w:rPr>
              <w:t xml:space="preserve">Гистограмма значений проводимости </w:t>
            </w:r>
            <w:proofErr w:type="spellStart"/>
            <w:r>
              <w:rPr>
                <w:b/>
              </w:rPr>
              <w:t>наносужения</w:t>
            </w:r>
            <w:proofErr w:type="spellEnd"/>
            <w:r>
              <w:rPr>
                <w:b/>
              </w:rPr>
              <w:t xml:space="preserve">, </w:t>
            </w:r>
            <w:proofErr w:type="gramStart"/>
            <w:r>
              <w:rPr>
                <w:b/>
              </w:rPr>
              <w:t>образующегося</w:t>
            </w:r>
            <w:proofErr w:type="gramEnd"/>
            <w:r>
              <w:rPr>
                <w:b/>
              </w:rPr>
              <w:t xml:space="preserve"> при размыкании молибденовых контактов.</w:t>
            </w:r>
          </w:p>
        </w:tc>
      </w:tr>
    </w:tbl>
    <w:p w:rsidR="00B47D2B" w:rsidRDefault="00B47D2B">
      <w:pPr>
        <w:rPr>
          <w:i/>
        </w:rPr>
      </w:pPr>
    </w:p>
    <w:p w:rsidR="00D51D11" w:rsidRDefault="00D51D11">
      <w:pPr>
        <w:rPr>
          <w:i/>
          <w:shd w:val="clear" w:color="auto" w:fill="FFFFFF"/>
        </w:rPr>
      </w:pPr>
      <w:r>
        <w:rPr>
          <w:i/>
        </w:rPr>
        <w:t xml:space="preserve">Л. Федичкин, А. Борисов, А. Конин, Р. Петрухненко, М. Чернышев, В. </w:t>
      </w:r>
      <w:proofErr w:type="spellStart"/>
      <w:r>
        <w:rPr>
          <w:i/>
        </w:rPr>
        <w:t>Рубаев</w:t>
      </w:r>
      <w:proofErr w:type="spellEnd"/>
      <w:r>
        <w:rPr>
          <w:i/>
        </w:rPr>
        <w:t xml:space="preserve">. Влияние квантовых эффектов на электронный транспорт </w:t>
      </w:r>
      <w:proofErr w:type="gramStart"/>
      <w:r>
        <w:rPr>
          <w:i/>
        </w:rPr>
        <w:t>в</w:t>
      </w:r>
      <w:proofErr w:type="gramEnd"/>
      <w:r>
        <w:rPr>
          <w:i/>
        </w:rPr>
        <w:t xml:space="preserve"> молибденовых </w:t>
      </w:r>
      <w:proofErr w:type="spellStart"/>
      <w:r>
        <w:rPr>
          <w:i/>
        </w:rPr>
        <w:t>наноконтактах</w:t>
      </w:r>
      <w:proofErr w:type="spellEnd"/>
      <w:r>
        <w:rPr>
          <w:i/>
        </w:rPr>
        <w:t xml:space="preserve">. Микроэлектроника, т. </w:t>
      </w:r>
      <w:r>
        <w:rPr>
          <w:i/>
          <w:shd w:val="clear" w:color="auto" w:fill="FFFFFF"/>
        </w:rPr>
        <w:t>41, с. 5-9 (2012)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Полевой транзистор в ультратонком слое кремния</w:t>
      </w:r>
    </w:p>
    <w:p w:rsidR="00D51D11" w:rsidRDefault="00D51D11">
      <w:pPr>
        <w:jc w:val="both"/>
        <w:rPr>
          <w:rFonts w:ascii="Times New Roman" w:hAnsi="Times New Roman"/>
          <w:bCs/>
          <w:color w:val="000000"/>
        </w:rPr>
      </w:pPr>
      <w:r>
        <w:rPr>
          <w:bCs/>
          <w:color w:val="000000"/>
        </w:rPr>
        <w:t xml:space="preserve">Разработана эффективная программа квантового моделирования полевых </w:t>
      </w:r>
      <w:proofErr w:type="spellStart"/>
      <w:r>
        <w:rPr>
          <w:bCs/>
          <w:color w:val="000000"/>
        </w:rPr>
        <w:t>нанотранзисторов</w:t>
      </w:r>
      <w:proofErr w:type="spellEnd"/>
      <w:r>
        <w:rPr>
          <w:bCs/>
          <w:color w:val="000000"/>
        </w:rPr>
        <w:t xml:space="preserve"> на основе структур «кремний на изоляторе».  Проведен расчет характеристик </w:t>
      </w:r>
      <w:proofErr w:type="spellStart"/>
      <w:r>
        <w:rPr>
          <w:bCs/>
          <w:color w:val="000000"/>
        </w:rPr>
        <w:t>нанотранзисторов</w:t>
      </w:r>
      <w:proofErr w:type="spellEnd"/>
      <w:r>
        <w:rPr>
          <w:bCs/>
          <w:color w:val="000000"/>
        </w:rPr>
        <w:t xml:space="preserve"> с учетом типичных неоднородностей в канале.</w:t>
      </w:r>
    </w:p>
    <w:p w:rsidR="00D51D11" w:rsidRDefault="00D51D11">
      <w:pPr>
        <w:rPr>
          <w:rFonts w:ascii="Times New Roman" w:hAnsi="Times New Roman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5556"/>
        <w:gridCol w:w="5061"/>
        <w:gridCol w:w="4929"/>
      </w:tblGrid>
      <w:tr w:rsidR="00D51D11">
        <w:trPr>
          <w:trHeight w:val="3475"/>
        </w:trPr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390900" cy="2105025"/>
                  <wp:effectExtent l="0" t="0" r="0" b="0"/>
                  <wp:docPr id="42" name="Рисунок 162" descr="soi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2" descr="soi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076575" cy="2019300"/>
                  <wp:effectExtent l="0" t="0" r="0" b="0"/>
                  <wp:docPr id="43" name="Рисунок 161" descr="Transmiss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1" descr="Transmiss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6575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rPr>
                <w:rFonts w:ascii="Times New Roman" w:hAnsi="Times New Roman"/>
              </w:rPr>
            </w:pPr>
          </w:p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400300" cy="2124075"/>
                  <wp:effectExtent l="0" t="0" r="0" b="0"/>
                  <wp:docPr id="44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46" t="2808" r="17459" b="22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12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4754F9">
        <w:trPr>
          <w:trHeight w:val="1986"/>
        </w:trPr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line="240" w:lineRule="auto"/>
              <w:rPr>
                <w:b/>
              </w:rPr>
            </w:pPr>
            <w:r>
              <w:rPr>
                <w:b/>
              </w:rPr>
              <w:t>Конструкция полевого транзистора на сверхтонком слое кремния: тонкий канал огибается затвором.</w:t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line="240" w:lineRule="auto"/>
              <w:rPr>
                <w:rFonts w:ascii="Times New Roman" w:hAnsi="Times New Roman"/>
                <w:b/>
                <w:i/>
              </w:rPr>
            </w:pPr>
            <w:r>
              <w:rPr>
                <w:b/>
              </w:rPr>
              <w:t>Рассчитанные коэффициенты прохождения электронов из контакта истока в контакт стока, отражающие квантовый характер транспорта в канале. Осцилляции вызваны интерференцией волн в идеальном канале и при наличии одиночной заряженной примеси</w:t>
            </w:r>
            <w:r>
              <w:rPr>
                <w:rFonts w:ascii="Times New Roman" w:hAnsi="Times New Roman"/>
                <w:b/>
                <w:i/>
              </w:rPr>
              <w:t>.</w:t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line="240" w:lineRule="auto"/>
              <w:rPr>
                <w:rFonts w:ascii="Times New Roman" w:hAnsi="Times New Roman"/>
              </w:rPr>
            </w:pPr>
            <w:r>
              <w:rPr>
                <w:b/>
              </w:rPr>
              <w:t>Потенциальный рельеф в канале транзистора при наличии одиночной заряженной примеси</w:t>
            </w:r>
            <w:r>
              <w:rPr>
                <w:rFonts w:ascii="Times New Roman" w:hAnsi="Times New Roman"/>
              </w:rPr>
              <w:t>.</w:t>
            </w:r>
          </w:p>
        </w:tc>
      </w:tr>
    </w:tbl>
    <w:p w:rsidR="00D51D11" w:rsidRDefault="00D51D11">
      <w:pPr>
        <w:rPr>
          <w:rFonts w:ascii="Times New Roman" w:hAnsi="Times New Roman"/>
        </w:rPr>
      </w:pPr>
    </w:p>
    <w:p w:rsidR="00B47D2B" w:rsidRDefault="00B47D2B">
      <w:pPr>
        <w:rPr>
          <w:rFonts w:ascii="Times New Roman" w:hAnsi="Times New Roman"/>
        </w:rPr>
      </w:pPr>
    </w:p>
    <w:p w:rsidR="00D51D11" w:rsidRDefault="00D51D11">
      <w:pPr>
        <w:rPr>
          <w:rFonts w:eastAsia="Arial Unicode MS"/>
          <w:i/>
        </w:rPr>
      </w:pPr>
      <w:r>
        <w:rPr>
          <w:i/>
          <w:lang w:val="sv-SE"/>
        </w:rPr>
        <w:t xml:space="preserve">V. Vyurkov, I. Semenikhin, S. Filippov, and A. Orlikovsky. </w:t>
      </w:r>
      <w:proofErr w:type="gramStart"/>
      <w:r>
        <w:rPr>
          <w:i/>
          <w:lang w:val="en-US"/>
        </w:rPr>
        <w:t>Quantum  simulation</w:t>
      </w:r>
      <w:proofErr w:type="gramEnd"/>
      <w:r>
        <w:rPr>
          <w:i/>
          <w:lang w:val="en-US"/>
        </w:rPr>
        <w:t xml:space="preserve"> of an ultrathin body field-effect transistor with channel imperfections. Solid</w:t>
      </w:r>
      <w:r w:rsidRPr="00C61BF1">
        <w:rPr>
          <w:i/>
        </w:rPr>
        <w:t>-</w:t>
      </w:r>
      <w:proofErr w:type="spellStart"/>
      <w:r>
        <w:rPr>
          <w:i/>
          <w:lang w:val="en-US"/>
        </w:rPr>
        <w:t>StateElectronics</w:t>
      </w:r>
      <w:proofErr w:type="spellEnd"/>
      <w:proofErr w:type="gramStart"/>
      <w:r w:rsidRPr="00C61BF1">
        <w:rPr>
          <w:i/>
        </w:rPr>
        <w:t>,</w:t>
      </w:r>
      <w:proofErr w:type="gramEnd"/>
      <w:r w:rsidR="00B16C6C">
        <w:fldChar w:fldCharType="begin"/>
      </w:r>
      <w:r w:rsidR="00B16C6C">
        <w:instrText>HYPERLINK "http://www.sciencedirect.com/science/journal/00381101" \o "Go to Solid-State Electronics on SciVerse ScienceDirect"</w:instrText>
      </w:r>
      <w:r w:rsidR="00B16C6C">
        <w:fldChar w:fldCharType="end"/>
      </w:r>
      <w:hyperlink r:id="rId71" w:tooltip="Go to table of contents for this volume/issue" w:history="1">
        <w:r>
          <w:rPr>
            <w:rFonts w:eastAsia="Arial Unicode MS"/>
            <w:i/>
            <w:color w:val="000000"/>
            <w:u w:val="single"/>
            <w:bdr w:val="nil"/>
            <w:lang w:val="en-US"/>
          </w:rPr>
          <w:t>V</w:t>
        </w:r>
        <w:r w:rsidRPr="00C61BF1">
          <w:rPr>
            <w:rFonts w:eastAsia="Arial Unicode MS"/>
            <w:i/>
            <w:color w:val="000000"/>
            <w:u w:val="single"/>
            <w:bdr w:val="nil"/>
          </w:rPr>
          <w:t>. 70</w:t>
        </w:r>
      </w:hyperlink>
      <w:r w:rsidRPr="00C61BF1">
        <w:rPr>
          <w:rFonts w:eastAsia="Arial Unicode MS"/>
          <w:i/>
        </w:rPr>
        <w:t xml:space="preserve">, </w:t>
      </w:r>
      <w:proofErr w:type="spellStart"/>
      <w:r>
        <w:rPr>
          <w:rFonts w:eastAsia="Arial Unicode MS"/>
          <w:i/>
          <w:lang w:val="en-US"/>
        </w:rPr>
        <w:t>pp</w:t>
      </w:r>
      <w:proofErr w:type="spellEnd"/>
      <w:r w:rsidRPr="00C61BF1">
        <w:rPr>
          <w:rFonts w:eastAsia="Arial Unicode MS"/>
          <w:i/>
        </w:rPr>
        <w:t>. 106–113 (2012).</w:t>
      </w:r>
    </w:p>
    <w:p w:rsidR="00E91AFB" w:rsidRPr="00C61BF1" w:rsidRDefault="00E91AFB">
      <w:pPr>
        <w:rPr>
          <w:rFonts w:eastAsia="Arial Unicode MS"/>
          <w:i/>
        </w:rPr>
      </w:pPr>
    </w:p>
    <w:p w:rsidR="00D51D11" w:rsidRDefault="00D51D11">
      <w:pPr>
        <w:jc w:val="center"/>
        <w:rPr>
          <w:b/>
          <w:bCs/>
          <w:color w:val="000000"/>
          <w:sz w:val="24"/>
          <w:szCs w:val="24"/>
          <w:u w:val="single"/>
        </w:rPr>
      </w:pPr>
      <w:r>
        <w:rPr>
          <w:b/>
          <w:bCs/>
          <w:color w:val="000000"/>
          <w:sz w:val="24"/>
          <w:szCs w:val="24"/>
          <w:u w:val="single"/>
        </w:rPr>
        <w:lastRenderedPageBreak/>
        <w:t xml:space="preserve">Квантовый компьютер на </w:t>
      </w:r>
      <w:proofErr w:type="spellStart"/>
      <w:r>
        <w:rPr>
          <w:b/>
          <w:bCs/>
          <w:color w:val="000000"/>
          <w:sz w:val="24"/>
          <w:szCs w:val="24"/>
          <w:u w:val="single"/>
        </w:rPr>
        <w:t>пространственныхкубитах</w:t>
      </w:r>
      <w:proofErr w:type="spellEnd"/>
      <w:r>
        <w:rPr>
          <w:b/>
          <w:bCs/>
          <w:color w:val="000000"/>
          <w:sz w:val="24"/>
          <w:szCs w:val="24"/>
          <w:u w:val="single"/>
        </w:rPr>
        <w:t xml:space="preserve"> в канале полевого транзистора в сверхтонком слое кремня</w:t>
      </w:r>
    </w:p>
    <w:p w:rsidR="00D51D11" w:rsidRDefault="00D51D11">
      <w:pPr>
        <w:jc w:val="both"/>
        <w:rPr>
          <w:color w:val="000000"/>
        </w:rPr>
      </w:pPr>
      <w:bookmarkStart w:id="0" w:name="OLE_LINK1"/>
      <w:bookmarkStart w:id="1" w:name="OLE_LINK2"/>
      <w:r>
        <w:rPr>
          <w:color w:val="000000"/>
        </w:rPr>
        <w:t xml:space="preserve">Предложена конструкция квантового компьютера в канале полевого транзистора и создана программа его моделирования. </w:t>
      </w:r>
      <w:proofErr w:type="spellStart"/>
      <w:r>
        <w:rPr>
          <w:color w:val="000000"/>
        </w:rPr>
        <w:t>Кубитами</w:t>
      </w:r>
      <w:proofErr w:type="spellEnd"/>
      <w:r>
        <w:rPr>
          <w:color w:val="000000"/>
        </w:rPr>
        <w:t xml:space="preserve"> являются электроны в двойных квантовых точках, состояния  которых формируются и управляются потенциалами затворов с размерами 10-20нм при температуре 4К, толщина кремниевого канала 2-4 </w:t>
      </w:r>
      <w:proofErr w:type="spellStart"/>
      <w:r>
        <w:rPr>
          <w:color w:val="000000"/>
        </w:rPr>
        <w:t>нм</w:t>
      </w:r>
      <w:proofErr w:type="spellEnd"/>
      <w:r>
        <w:rPr>
          <w:color w:val="000000"/>
        </w:rPr>
        <w:t xml:space="preserve">. При работе компьютера не происходит перемещения заряда между квантовыми точками. Работа компьютера основана только на фазовых состояниях </w:t>
      </w:r>
      <w:proofErr w:type="spellStart"/>
      <w:r>
        <w:rPr>
          <w:color w:val="000000"/>
        </w:rPr>
        <w:t>кубитов</w:t>
      </w:r>
      <w:proofErr w:type="spellEnd"/>
      <w:r>
        <w:rPr>
          <w:color w:val="000000"/>
        </w:rPr>
        <w:t xml:space="preserve">. Для измерения конечного состояния </w:t>
      </w:r>
      <w:proofErr w:type="spellStart"/>
      <w:r>
        <w:rPr>
          <w:color w:val="000000"/>
        </w:rPr>
        <w:t>кубитов</w:t>
      </w:r>
      <w:proofErr w:type="spellEnd"/>
      <w:r>
        <w:rPr>
          <w:color w:val="000000"/>
        </w:rPr>
        <w:t xml:space="preserve"> предложено использовать кулоновскую блокаду тока, протекающего через канал, при наличии электрона в измеряемой квантовой точке.</w:t>
      </w:r>
    </w:p>
    <w:tbl>
      <w:tblPr>
        <w:tblW w:w="14850" w:type="dxa"/>
        <w:jc w:val="center"/>
        <w:tblLook w:val="0000" w:firstRow="0" w:lastRow="0" w:firstColumn="0" w:lastColumn="0" w:noHBand="0" w:noVBand="0"/>
      </w:tblPr>
      <w:tblGrid>
        <w:gridCol w:w="7621"/>
        <w:gridCol w:w="7229"/>
      </w:tblGrid>
      <w:tr w:rsidR="00D51D11" w:rsidTr="00E91AFB">
        <w:trPr>
          <w:cantSplit/>
          <w:trHeight w:val="2939"/>
          <w:jc w:val="center"/>
        </w:trPr>
        <w:tc>
          <w:tcPr>
            <w:tcW w:w="7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bookmarkEnd w:id="0"/>
          <w:bookmarkEnd w:id="1"/>
          <w:p w:rsidR="00D51D11" w:rsidRDefault="006747B9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009900" cy="1657350"/>
                  <wp:effectExtent l="0" t="0" r="0" b="0"/>
                  <wp:docPr id="45" name="Рисунок 174" descr="Structure-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4" descr="Structure-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165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9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AFB" w:rsidRDefault="00E91AFB" w:rsidP="00E91AFB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</w:p>
          <w:p w:rsidR="00E91AFB" w:rsidRDefault="00E91AFB" w:rsidP="00E91AFB">
            <w:pPr>
              <w:jc w:val="center"/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</w:pPr>
          </w:p>
          <w:p w:rsidR="00D51D11" w:rsidRDefault="006747B9" w:rsidP="00E91AF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14650" cy="2152650"/>
                  <wp:effectExtent l="0" t="0" r="0" b="0"/>
                  <wp:docPr id="46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D11" w:rsidRDefault="00D51D11" w:rsidP="00E91AFB">
            <w:pPr>
              <w:jc w:val="center"/>
              <w:rPr>
                <w:rFonts w:ascii="Times New Roman" w:hAnsi="Times New Roman"/>
              </w:rPr>
            </w:pPr>
          </w:p>
          <w:p w:rsidR="00D51D11" w:rsidRDefault="00D51D11" w:rsidP="00E91AFB">
            <w:pPr>
              <w:rPr>
                <w:rFonts w:ascii="Times New Roman" w:hAnsi="Times New Roman"/>
              </w:rPr>
            </w:pPr>
          </w:p>
        </w:tc>
      </w:tr>
      <w:tr w:rsidR="00D51D11" w:rsidTr="004754F9">
        <w:trPr>
          <w:cantSplit/>
          <w:trHeight w:val="285"/>
          <w:jc w:val="center"/>
        </w:trPr>
        <w:tc>
          <w:tcPr>
            <w:tcW w:w="7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 w:rsidP="004754F9">
            <w:pPr>
              <w:spacing w:line="240" w:lineRule="auto"/>
              <w:jc w:val="center"/>
            </w:pPr>
            <w:r>
              <w:t>Конструкция компьютера</w:t>
            </w:r>
          </w:p>
        </w:tc>
        <w:tc>
          <w:tcPr>
            <w:tcW w:w="722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</w:pPr>
          </w:p>
        </w:tc>
      </w:tr>
      <w:tr w:rsidR="00D51D11" w:rsidTr="004754F9">
        <w:trPr>
          <w:cantSplit/>
          <w:trHeight w:val="1519"/>
          <w:jc w:val="center"/>
        </w:trPr>
        <w:tc>
          <w:tcPr>
            <w:tcW w:w="762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noProof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238375" cy="1104900"/>
                  <wp:effectExtent l="0" t="0" r="0" b="0"/>
                  <wp:docPr id="47" name="Рисунок 172" descr="Sy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2" descr="Sy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209800" cy="1152525"/>
                  <wp:effectExtent l="0" t="0" r="0" b="0"/>
                  <wp:docPr id="48" name="Рисунок 171" descr="asy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1" descr="asy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  <w:rPr>
                <w:rFonts w:ascii="Times New Roman" w:hAnsi="Times New Roman"/>
              </w:rPr>
            </w:pPr>
          </w:p>
        </w:tc>
      </w:tr>
      <w:tr w:rsidR="00D51D11" w:rsidTr="004754F9">
        <w:trPr>
          <w:jc w:val="center"/>
        </w:trPr>
        <w:tc>
          <w:tcPr>
            <w:tcW w:w="7621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after="120"/>
            </w:pPr>
            <w:r>
              <w:t xml:space="preserve">Волновые функции базовых состояний </w:t>
            </w:r>
            <w:proofErr w:type="spellStart"/>
            <w:r>
              <w:t>кубитов</w:t>
            </w:r>
            <w:proofErr w:type="spellEnd"/>
            <w:r>
              <w:t xml:space="preserve"> на основе двойных квантовых точек: </w:t>
            </w:r>
            <w:proofErr w:type="gramStart"/>
            <w:r>
              <w:t>симметричное</w:t>
            </w:r>
            <w:proofErr w:type="gramEnd"/>
            <w:r>
              <w:t xml:space="preserve"> (слева) и антисимметричное (справа).</w:t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after="120"/>
            </w:pPr>
            <w:r>
              <w:t xml:space="preserve">Потенциальный рельеф в канале, формируемый затворами (вверху). Создание условий кулоновской блокады тока при измерении состояния </w:t>
            </w:r>
            <w:proofErr w:type="spellStart"/>
            <w:r>
              <w:t>кубита</w:t>
            </w:r>
            <w:proofErr w:type="spellEnd"/>
            <w:r>
              <w:t xml:space="preserve"> (внизу).</w:t>
            </w:r>
          </w:p>
        </w:tc>
      </w:tr>
    </w:tbl>
    <w:p w:rsidR="00E91AFB" w:rsidRPr="006747B9" w:rsidRDefault="00D51D11">
      <w:pPr>
        <w:widowControl w:val="0"/>
        <w:spacing w:after="0" w:line="240" w:lineRule="auto"/>
        <w:jc w:val="both"/>
        <w:rPr>
          <w:rFonts w:ascii="Times New Roman" w:hAnsi="Times New Roman"/>
          <w:i/>
          <w:lang w:val="en-US" w:eastAsia="es-ES"/>
        </w:rPr>
      </w:pPr>
      <w:r>
        <w:rPr>
          <w:rFonts w:ascii="Times New Roman" w:hAnsi="Times New Roman"/>
          <w:i/>
          <w:lang w:val="sv-SE" w:eastAsia="es-ES"/>
        </w:rPr>
        <w:t xml:space="preserve">S. Filippov, V. Vyurkov, and A. Orlikovsky. </w:t>
      </w:r>
      <w:proofErr w:type="gramStart"/>
      <w:r>
        <w:rPr>
          <w:rFonts w:ascii="Times New Roman" w:hAnsi="Times New Roman"/>
          <w:i/>
          <w:lang w:val="en-US" w:eastAsia="es-ES"/>
        </w:rPr>
        <w:t>Quantum computing on silicon-on-insulator structure.</w:t>
      </w:r>
      <w:proofErr w:type="gramEnd"/>
      <w:r>
        <w:rPr>
          <w:rFonts w:ascii="Times New Roman" w:hAnsi="Times New Roman"/>
          <w:i/>
          <w:lang w:val="en-US" w:eastAsia="es-ES"/>
        </w:rPr>
        <w:t xml:space="preserve"> VII Workshop of the European Network on Silicon on Insulator Technologies (EUROSOI-2011), January 17-19 2011, Granada, Spain, Conference Proceedings, pp. 101-102. </w:t>
      </w:r>
    </w:p>
    <w:p w:rsidR="00E91AFB" w:rsidRPr="006747B9" w:rsidRDefault="00D51D11">
      <w:pPr>
        <w:widowControl w:val="0"/>
        <w:spacing w:after="0" w:line="240" w:lineRule="auto"/>
        <w:jc w:val="both"/>
        <w:rPr>
          <w:rFonts w:ascii="Times New Roman" w:hAnsi="Times New Roman"/>
          <w:i/>
          <w:lang w:val="en-US" w:eastAsia="es-ES"/>
        </w:rPr>
      </w:pPr>
      <w:r>
        <w:rPr>
          <w:rFonts w:ascii="Times New Roman" w:hAnsi="Times New Roman"/>
          <w:i/>
          <w:snapToGrid w:val="0"/>
          <w:lang w:val="en-US" w:eastAsia="es-ES"/>
        </w:rPr>
        <w:t xml:space="preserve">V. </w:t>
      </w:r>
      <w:proofErr w:type="spellStart"/>
      <w:r>
        <w:rPr>
          <w:rFonts w:ascii="Times New Roman" w:hAnsi="Times New Roman"/>
          <w:i/>
          <w:snapToGrid w:val="0"/>
          <w:lang w:val="en-US" w:eastAsia="es-ES"/>
        </w:rPr>
        <w:t>Vyurkov</w:t>
      </w:r>
      <w:proofErr w:type="spellEnd"/>
      <w:r>
        <w:rPr>
          <w:rFonts w:ascii="Times New Roman" w:hAnsi="Times New Roman"/>
          <w:i/>
          <w:snapToGrid w:val="0"/>
          <w:lang w:val="en-US" w:eastAsia="es-ES"/>
        </w:rPr>
        <w:t xml:space="preserve">, S. </w:t>
      </w:r>
      <w:proofErr w:type="spellStart"/>
      <w:r>
        <w:rPr>
          <w:rFonts w:ascii="Times New Roman" w:hAnsi="Times New Roman"/>
          <w:i/>
          <w:snapToGrid w:val="0"/>
          <w:lang w:val="en-US" w:eastAsia="es-ES"/>
        </w:rPr>
        <w:t>Filippov</w:t>
      </w:r>
      <w:proofErr w:type="spellEnd"/>
      <w:r>
        <w:rPr>
          <w:rFonts w:ascii="Times New Roman" w:hAnsi="Times New Roman"/>
          <w:i/>
          <w:snapToGrid w:val="0"/>
          <w:lang w:val="en-US" w:eastAsia="es-ES"/>
        </w:rPr>
        <w:t xml:space="preserve">, and L. </w:t>
      </w:r>
      <w:proofErr w:type="spellStart"/>
      <w:r>
        <w:rPr>
          <w:rFonts w:ascii="Times New Roman" w:hAnsi="Times New Roman"/>
          <w:i/>
          <w:snapToGrid w:val="0"/>
          <w:lang w:val="en-US" w:eastAsia="es-ES"/>
        </w:rPr>
        <w:t>Gorelik</w:t>
      </w:r>
      <w:proofErr w:type="spellEnd"/>
      <w:r>
        <w:rPr>
          <w:rFonts w:ascii="Times New Roman" w:hAnsi="Times New Roman"/>
          <w:i/>
          <w:snapToGrid w:val="0"/>
          <w:lang w:val="en-US" w:eastAsia="es-ES"/>
        </w:rPr>
        <w:t xml:space="preserve">, Quantum computing based on space states without charge transfer. </w:t>
      </w:r>
      <w:r>
        <w:rPr>
          <w:rFonts w:ascii="Times New Roman" w:hAnsi="Times New Roman"/>
          <w:i/>
          <w:lang w:val="en-US" w:eastAsia="es-ES"/>
        </w:rPr>
        <w:t xml:space="preserve">Physics Letters A 374 (2010) 3285-3291. </w:t>
      </w:r>
    </w:p>
    <w:p w:rsidR="00D51D11" w:rsidRPr="00450E70" w:rsidRDefault="00D51D11">
      <w:pPr>
        <w:widowControl w:val="0"/>
        <w:spacing w:after="0" w:line="240" w:lineRule="auto"/>
        <w:jc w:val="both"/>
        <w:rPr>
          <w:rFonts w:ascii="Times New Roman" w:hAnsi="Times New Roman"/>
          <w:i/>
          <w:lang w:val="en-US" w:eastAsia="es-ES"/>
        </w:rPr>
      </w:pPr>
      <w:r>
        <w:rPr>
          <w:rFonts w:ascii="Times New Roman" w:hAnsi="Times New Roman"/>
          <w:i/>
          <w:color w:val="000000"/>
          <w:lang w:val="en-GB" w:eastAsia="es-ES"/>
        </w:rPr>
        <w:t xml:space="preserve">M. </w:t>
      </w:r>
      <w:proofErr w:type="spellStart"/>
      <w:r>
        <w:rPr>
          <w:rFonts w:ascii="Times New Roman" w:hAnsi="Times New Roman"/>
          <w:i/>
          <w:color w:val="000000"/>
          <w:lang w:val="en-GB" w:eastAsia="es-ES"/>
        </w:rPr>
        <w:t>Rudenko</w:t>
      </w:r>
      <w:proofErr w:type="spellEnd"/>
      <w:r>
        <w:rPr>
          <w:rFonts w:ascii="Times New Roman" w:hAnsi="Times New Roman"/>
          <w:i/>
          <w:color w:val="000000"/>
          <w:lang w:val="en-GB" w:eastAsia="es-ES"/>
        </w:rPr>
        <w:t xml:space="preserve">, V. </w:t>
      </w:r>
      <w:proofErr w:type="spellStart"/>
      <w:r>
        <w:rPr>
          <w:rFonts w:ascii="Times New Roman" w:hAnsi="Times New Roman"/>
          <w:i/>
          <w:color w:val="000000"/>
          <w:lang w:val="en-GB" w:eastAsia="es-ES"/>
        </w:rPr>
        <w:t>Vyurkov</w:t>
      </w:r>
      <w:proofErr w:type="spellEnd"/>
      <w:r>
        <w:rPr>
          <w:rFonts w:ascii="Times New Roman" w:hAnsi="Times New Roman"/>
          <w:i/>
          <w:color w:val="000000"/>
          <w:lang w:val="en-GB" w:eastAsia="es-ES"/>
        </w:rPr>
        <w:t xml:space="preserve">, S. </w:t>
      </w:r>
      <w:proofErr w:type="spellStart"/>
      <w:r>
        <w:rPr>
          <w:rFonts w:ascii="Times New Roman" w:hAnsi="Times New Roman"/>
          <w:i/>
          <w:color w:val="000000"/>
          <w:lang w:val="en-GB" w:eastAsia="es-ES"/>
        </w:rPr>
        <w:t>Filippov</w:t>
      </w:r>
      <w:proofErr w:type="spellEnd"/>
      <w:r>
        <w:rPr>
          <w:rFonts w:ascii="Times New Roman" w:hAnsi="Times New Roman"/>
          <w:i/>
          <w:color w:val="000000"/>
          <w:lang w:val="en-GB" w:eastAsia="es-ES"/>
        </w:rPr>
        <w:t xml:space="preserve">, A. </w:t>
      </w:r>
      <w:proofErr w:type="spellStart"/>
      <w:r>
        <w:rPr>
          <w:rFonts w:ascii="Times New Roman" w:hAnsi="Times New Roman"/>
          <w:i/>
          <w:color w:val="000000"/>
          <w:lang w:val="en-GB" w:eastAsia="es-ES"/>
        </w:rPr>
        <w:t>Orlikovsky</w:t>
      </w:r>
      <w:proofErr w:type="spellEnd"/>
      <w:r>
        <w:rPr>
          <w:rFonts w:ascii="Times New Roman" w:hAnsi="Times New Roman"/>
          <w:i/>
          <w:color w:val="000000"/>
          <w:lang w:val="en-GB" w:eastAsia="es-ES"/>
        </w:rPr>
        <w:t xml:space="preserve">, </w:t>
      </w:r>
      <w:r>
        <w:rPr>
          <w:rFonts w:ascii="Times New Roman" w:hAnsi="Times New Roman"/>
          <w:i/>
          <w:lang w:val="en-US" w:eastAsia="es-ES"/>
        </w:rPr>
        <w:t>«</w:t>
      </w:r>
      <w:r>
        <w:rPr>
          <w:rFonts w:ascii="Times New Roman" w:hAnsi="Times New Roman"/>
          <w:i/>
          <w:color w:val="000000"/>
          <w:lang w:val="en-GB" w:eastAsia="es-ES"/>
        </w:rPr>
        <w:t xml:space="preserve">Measurement of charge and spin </w:t>
      </w:r>
      <w:proofErr w:type="spellStart"/>
      <w:r>
        <w:rPr>
          <w:rFonts w:ascii="Times New Roman" w:hAnsi="Times New Roman"/>
          <w:i/>
          <w:color w:val="000000"/>
          <w:lang w:val="en-GB" w:eastAsia="es-ES"/>
        </w:rPr>
        <w:t>qubits</w:t>
      </w:r>
      <w:proofErr w:type="spellEnd"/>
      <w:r>
        <w:rPr>
          <w:rFonts w:ascii="Times New Roman" w:hAnsi="Times New Roman"/>
          <w:i/>
          <w:color w:val="000000"/>
          <w:lang w:val="en-GB" w:eastAsia="es-ES"/>
        </w:rPr>
        <w:t xml:space="preserve"> in a transistor channel</w:t>
      </w:r>
      <w:r>
        <w:rPr>
          <w:rFonts w:ascii="Times New Roman" w:hAnsi="Times New Roman"/>
          <w:i/>
          <w:lang w:val="en-US" w:eastAsia="es-ES"/>
        </w:rPr>
        <w:t xml:space="preserve">» // International Conference on Micro- and Nano-Electronics 2012, Moscow, Russia, October 1-5, 2012, Book of Abstracts, p. </w:t>
      </w:r>
      <w:r>
        <w:rPr>
          <w:rFonts w:ascii="Times New Roman" w:hAnsi="Times New Roman"/>
          <w:bCs/>
          <w:i/>
          <w:lang w:val="en-US" w:eastAsia="es-ES"/>
        </w:rPr>
        <w:t>P</w:t>
      </w:r>
      <w:r w:rsidRPr="00450E70">
        <w:rPr>
          <w:rFonts w:ascii="Times New Roman" w:hAnsi="Times New Roman"/>
          <w:bCs/>
          <w:i/>
          <w:lang w:val="en-US" w:eastAsia="es-ES"/>
        </w:rPr>
        <w:t>2-14</w:t>
      </w:r>
      <w:r w:rsidR="00E91AFB" w:rsidRPr="00450E70">
        <w:rPr>
          <w:rFonts w:ascii="Times New Roman" w:hAnsi="Times New Roman"/>
          <w:bCs/>
          <w:i/>
          <w:lang w:val="en-US" w:eastAsia="es-ES"/>
        </w:rPr>
        <w:t>.</w:t>
      </w:r>
    </w:p>
    <w:p w:rsidR="00D51D11" w:rsidRDefault="00D51D11">
      <w:pPr>
        <w:jc w:val="center"/>
        <w:rPr>
          <w:rFonts w:ascii="Times New Roman" w:hAnsi="Times New Roman"/>
          <w:color w:val="000000"/>
          <w:sz w:val="24"/>
          <w:szCs w:val="24"/>
          <w:u w:val="single"/>
        </w:rPr>
      </w:pPr>
      <w:r w:rsidRPr="00A303E2">
        <w:rPr>
          <w:rFonts w:ascii="Times New Roman" w:hAnsi="Times New Roman"/>
          <w:bCs/>
          <w:i/>
        </w:rPr>
        <w:br w:type="page"/>
      </w:r>
      <w:r>
        <w:rPr>
          <w:b/>
          <w:bCs/>
          <w:color w:val="000000"/>
          <w:sz w:val="24"/>
          <w:szCs w:val="24"/>
          <w:u w:val="single"/>
        </w:rPr>
        <w:lastRenderedPageBreak/>
        <w:t xml:space="preserve">Разработка модели, программы моделирования и расчет характеристик полевых транзисторов на основе </w:t>
      </w:r>
      <w:proofErr w:type="spellStart"/>
      <w:r>
        <w:rPr>
          <w:b/>
          <w:bCs/>
          <w:color w:val="000000"/>
          <w:sz w:val="24"/>
          <w:szCs w:val="24"/>
          <w:u w:val="single"/>
        </w:rPr>
        <w:t>графена</w:t>
      </w:r>
      <w:proofErr w:type="spellEnd"/>
    </w:p>
    <w:p w:rsidR="00D51D11" w:rsidRDefault="004754F9">
      <w:pPr>
        <w:jc w:val="both"/>
        <w:rPr>
          <w:color w:val="000000"/>
          <w:sz w:val="24"/>
          <w:szCs w:val="24"/>
        </w:rPr>
      </w:pPr>
      <w:r>
        <w:rPr>
          <w:color w:val="000000"/>
        </w:rPr>
        <w:t>В</w:t>
      </w:r>
      <w:r w:rsidR="00D51D11">
        <w:rPr>
          <w:color w:val="000000"/>
          <w:sz w:val="24"/>
          <w:szCs w:val="24"/>
        </w:rPr>
        <w:t xml:space="preserve">первые показано, что в баллистических полевых транзисторах с каналом из </w:t>
      </w:r>
      <w:proofErr w:type="spellStart"/>
      <w:r w:rsidR="00D51D11">
        <w:rPr>
          <w:color w:val="000000"/>
          <w:sz w:val="24"/>
          <w:szCs w:val="24"/>
        </w:rPr>
        <w:t>двухслойногографена</w:t>
      </w:r>
      <w:proofErr w:type="spellEnd"/>
      <w:r w:rsidR="00D51D11">
        <w:rPr>
          <w:color w:val="000000"/>
          <w:sz w:val="24"/>
          <w:szCs w:val="24"/>
        </w:rPr>
        <w:t xml:space="preserve"> может проявляться скачок проводимости при низких температурах, как в одномерных проводниках.  При комнатной температуре транзистор обладает высокой крутизной в открытом состоянии, на порядок превосходящей крутизну </w:t>
      </w:r>
      <w:proofErr w:type="gramStart"/>
      <w:r w:rsidR="00D51D11">
        <w:rPr>
          <w:color w:val="000000"/>
          <w:sz w:val="24"/>
          <w:szCs w:val="24"/>
        </w:rPr>
        <w:t>кремниевых</w:t>
      </w:r>
      <w:proofErr w:type="gramEnd"/>
      <w:r w:rsidR="00D51D11">
        <w:rPr>
          <w:color w:val="000000"/>
          <w:sz w:val="24"/>
          <w:szCs w:val="24"/>
        </w:rPr>
        <w:t xml:space="preserve"> полевых </w:t>
      </w:r>
      <w:proofErr w:type="spellStart"/>
      <w:r w:rsidR="00D51D11">
        <w:rPr>
          <w:color w:val="000000"/>
          <w:sz w:val="24"/>
          <w:szCs w:val="24"/>
        </w:rPr>
        <w:t>нанотранзисторов</w:t>
      </w:r>
      <w:proofErr w:type="spellEnd"/>
      <w:r w:rsidR="00D51D11">
        <w:rPr>
          <w:color w:val="000000"/>
          <w:sz w:val="24"/>
          <w:szCs w:val="24"/>
        </w:rPr>
        <w:t xml:space="preserve">. 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7393"/>
        <w:gridCol w:w="7393"/>
      </w:tblGrid>
      <w:tr w:rsidR="00D51D11">
        <w:trPr>
          <w:trHeight w:val="3913"/>
        </w:trPr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4419600" cy="2628900"/>
                  <wp:effectExtent l="0" t="0" r="0" b="0"/>
                  <wp:docPr id="49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61" t="11813" r="14157" b="82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0" cy="262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  <w:noProof/>
                <w:lang w:eastAsia="ru-RU"/>
              </w:rPr>
              <w:drawing>
                <wp:inline distT="0" distB="0" distL="0" distR="0">
                  <wp:extent cx="3733800" cy="2505075"/>
                  <wp:effectExtent l="0" t="0" r="0" b="0"/>
                  <wp:docPr id="50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236" t="15971" r="9897" b="95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250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4754F9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ind w:firstLine="360"/>
              <w:rPr>
                <w:b/>
              </w:rPr>
            </w:pPr>
            <w:r>
              <w:rPr>
                <w:b/>
              </w:rPr>
              <w:t xml:space="preserve">Схематическое изображение полевого транзистора на основе </w:t>
            </w:r>
            <w:proofErr w:type="spellStart"/>
            <w:r>
              <w:rPr>
                <w:b/>
              </w:rPr>
              <w:t>графена</w:t>
            </w:r>
            <w:proofErr w:type="spellEnd"/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rPr>
                <w:b/>
              </w:rPr>
            </w:pPr>
            <w:proofErr w:type="gramStart"/>
            <w:r>
              <w:rPr>
                <w:b/>
              </w:rPr>
              <w:t xml:space="preserve">Зависимость проводимости канала транзистора на двухслойном </w:t>
            </w:r>
            <w:proofErr w:type="spellStart"/>
            <w:r>
              <w:rPr>
                <w:b/>
              </w:rPr>
              <w:t>графене</w:t>
            </w:r>
            <w:proofErr w:type="spellEnd"/>
            <w:r>
              <w:rPr>
                <w:b/>
              </w:rPr>
              <w:t xml:space="preserve"> от напряжения на затворе, демонстрирующая скачок проводимости при низких температурах</w:t>
            </w:r>
            <w:proofErr w:type="gramEnd"/>
          </w:p>
        </w:tc>
      </w:tr>
    </w:tbl>
    <w:p w:rsidR="00D51D11" w:rsidRDefault="00D51D11">
      <w:pPr>
        <w:rPr>
          <w:rFonts w:ascii="Times New Roman" w:hAnsi="Times New Roman"/>
        </w:rPr>
      </w:pPr>
    </w:p>
    <w:p w:rsidR="00D51D11" w:rsidRDefault="00D51D11">
      <w:pPr>
        <w:rPr>
          <w:rFonts w:ascii="Times New Roman" w:hAnsi="Times New Roman"/>
          <w:i/>
        </w:rPr>
      </w:pPr>
    </w:p>
    <w:p w:rsidR="00D51D11" w:rsidRDefault="00D51D11">
      <w:pPr>
        <w:rPr>
          <w:rFonts w:ascii="Times New Roman" w:eastAsia="Arial Unicode MS" w:hAnsi="Times New Roman"/>
          <w:i/>
          <w:lang w:val="en-US"/>
        </w:rPr>
      </w:pPr>
      <w:r>
        <w:rPr>
          <w:i/>
          <w:lang w:val="en-US"/>
        </w:rPr>
        <w:t xml:space="preserve">D. </w:t>
      </w:r>
      <w:proofErr w:type="spellStart"/>
      <w:r>
        <w:rPr>
          <w:i/>
          <w:lang w:val="en-US"/>
        </w:rPr>
        <w:t>Svintsov</w:t>
      </w:r>
      <w:proofErr w:type="spellEnd"/>
      <w:r>
        <w:rPr>
          <w:i/>
          <w:lang w:val="en-US"/>
        </w:rPr>
        <w:t xml:space="preserve">, V. </w:t>
      </w:r>
      <w:proofErr w:type="spellStart"/>
      <w:r>
        <w:rPr>
          <w:i/>
          <w:lang w:val="en-US"/>
        </w:rPr>
        <w:t>Vyurkov</w:t>
      </w:r>
      <w:proofErr w:type="spellEnd"/>
      <w:r>
        <w:rPr>
          <w:i/>
          <w:lang w:val="en-US"/>
        </w:rPr>
        <w:t xml:space="preserve">, S. </w:t>
      </w:r>
      <w:proofErr w:type="spellStart"/>
      <w:r>
        <w:rPr>
          <w:i/>
          <w:lang w:val="en-US"/>
        </w:rPr>
        <w:t>Yurchenko</w:t>
      </w:r>
      <w:proofErr w:type="spellEnd"/>
      <w:r>
        <w:rPr>
          <w:i/>
          <w:lang w:val="en-US"/>
        </w:rPr>
        <w:t xml:space="preserve">, T. </w:t>
      </w:r>
      <w:proofErr w:type="spellStart"/>
      <w:r>
        <w:rPr>
          <w:i/>
          <w:lang w:val="en-US"/>
        </w:rPr>
        <w:t>Otsuji</w:t>
      </w:r>
      <w:proofErr w:type="spellEnd"/>
      <w:r>
        <w:rPr>
          <w:i/>
          <w:lang w:val="en-US"/>
        </w:rPr>
        <w:t xml:space="preserve">, and V. </w:t>
      </w:r>
      <w:proofErr w:type="spellStart"/>
      <w:r>
        <w:rPr>
          <w:i/>
          <w:lang w:val="en-US"/>
        </w:rPr>
        <w:t>Ryzhii</w:t>
      </w:r>
      <w:proofErr w:type="spellEnd"/>
      <w:r>
        <w:rPr>
          <w:i/>
          <w:lang w:val="en-US"/>
        </w:rPr>
        <w:t xml:space="preserve">. </w:t>
      </w:r>
      <w:proofErr w:type="gramStart"/>
      <w:r>
        <w:rPr>
          <w:i/>
          <w:lang w:val="en-US"/>
        </w:rPr>
        <w:t xml:space="preserve">Hydrodynamic model for electron-hole plasma in </w:t>
      </w:r>
      <w:proofErr w:type="spellStart"/>
      <w:r>
        <w:rPr>
          <w:i/>
          <w:lang w:val="en-US"/>
        </w:rPr>
        <w:t>graphene.J</w:t>
      </w:r>
      <w:proofErr w:type="spellEnd"/>
      <w:r>
        <w:rPr>
          <w:i/>
          <w:lang w:val="en-US"/>
        </w:rPr>
        <w:t>.</w:t>
      </w:r>
      <w:proofErr w:type="gramEnd"/>
      <w:r>
        <w:rPr>
          <w:i/>
          <w:lang w:val="en-US"/>
        </w:rPr>
        <w:t xml:space="preserve"> </w:t>
      </w:r>
      <w:proofErr w:type="gramStart"/>
      <w:r>
        <w:rPr>
          <w:i/>
          <w:lang w:val="en-US"/>
        </w:rPr>
        <w:t xml:space="preserve">Appl. Phys., </w:t>
      </w:r>
      <w:r>
        <w:rPr>
          <w:i/>
          <w:shd w:val="clear" w:color="auto" w:fill="FFFFFF"/>
          <w:lang w:val="en-US"/>
        </w:rPr>
        <w:t>111, 083715 (2012)</w:t>
      </w:r>
      <w:r>
        <w:rPr>
          <w:rFonts w:ascii="Times New Roman" w:hAnsi="Times New Roman"/>
          <w:i/>
          <w:lang w:val="en-US"/>
        </w:rPr>
        <w:t>.</w:t>
      </w:r>
      <w:proofErr w:type="gramEnd"/>
    </w:p>
    <w:p w:rsidR="00D51D11" w:rsidRPr="006747B9" w:rsidRDefault="00D51D11">
      <w:pPr>
        <w:rPr>
          <w:i/>
        </w:rPr>
      </w:pPr>
      <w:r>
        <w:rPr>
          <w:i/>
          <w:lang w:val="en-US"/>
        </w:rPr>
        <w:t xml:space="preserve">D. </w:t>
      </w:r>
      <w:proofErr w:type="spellStart"/>
      <w:r>
        <w:rPr>
          <w:i/>
          <w:lang w:val="en-US"/>
        </w:rPr>
        <w:t>Svintsov</w:t>
      </w:r>
      <w:proofErr w:type="spellEnd"/>
      <w:r>
        <w:rPr>
          <w:i/>
          <w:lang w:val="en-US"/>
        </w:rPr>
        <w:t xml:space="preserve">, V. </w:t>
      </w:r>
      <w:proofErr w:type="spellStart"/>
      <w:r>
        <w:rPr>
          <w:i/>
          <w:lang w:val="en-US"/>
        </w:rPr>
        <w:t>Vyurkov</w:t>
      </w:r>
      <w:proofErr w:type="spellEnd"/>
      <w:r>
        <w:rPr>
          <w:i/>
          <w:lang w:val="en-US"/>
        </w:rPr>
        <w:t xml:space="preserve">, V. </w:t>
      </w:r>
      <w:proofErr w:type="spellStart"/>
      <w:r>
        <w:rPr>
          <w:i/>
          <w:lang w:val="en-US"/>
        </w:rPr>
        <w:t>Ryzhii</w:t>
      </w:r>
      <w:proofErr w:type="spellEnd"/>
      <w:r>
        <w:rPr>
          <w:i/>
          <w:lang w:val="en-US"/>
        </w:rPr>
        <w:t xml:space="preserve">, and T. </w:t>
      </w:r>
      <w:proofErr w:type="spellStart"/>
      <w:r>
        <w:rPr>
          <w:i/>
          <w:lang w:val="en-US"/>
        </w:rPr>
        <w:t>Otsuji</w:t>
      </w:r>
      <w:proofErr w:type="spellEnd"/>
      <w:r>
        <w:rPr>
          <w:i/>
          <w:lang w:val="en-US"/>
        </w:rPr>
        <w:t xml:space="preserve">. </w:t>
      </w:r>
      <w:proofErr w:type="gramStart"/>
      <w:r>
        <w:rPr>
          <w:i/>
          <w:lang w:val="en-US"/>
        </w:rPr>
        <w:t xml:space="preserve">Effect of ‘‘Mexican Hat’’ on </w:t>
      </w:r>
      <w:proofErr w:type="spellStart"/>
      <w:r>
        <w:rPr>
          <w:i/>
          <w:lang w:val="en-US"/>
        </w:rPr>
        <w:t>GrapheneBilayer</w:t>
      </w:r>
      <w:proofErr w:type="spellEnd"/>
      <w:r>
        <w:rPr>
          <w:i/>
          <w:lang w:val="en-US"/>
        </w:rPr>
        <w:t xml:space="preserve"> Field-Effect Transistor Characteristics.</w:t>
      </w:r>
      <w:proofErr w:type="gramEnd"/>
      <w:r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JapaneseJournalofAppliedPhysics</w:t>
      </w:r>
      <w:proofErr w:type="spellEnd"/>
      <w:r w:rsidRPr="006747B9">
        <w:rPr>
          <w:i/>
        </w:rPr>
        <w:t xml:space="preserve">, </w:t>
      </w:r>
      <w:r>
        <w:rPr>
          <w:i/>
          <w:lang w:val="en-US"/>
        </w:rPr>
        <w:t>V</w:t>
      </w:r>
      <w:r w:rsidRPr="006747B9">
        <w:rPr>
          <w:i/>
        </w:rPr>
        <w:t>.50</w:t>
      </w:r>
      <w:proofErr w:type="gramStart"/>
      <w:r w:rsidRPr="006747B9">
        <w:rPr>
          <w:i/>
        </w:rPr>
        <w:t>,  (</w:t>
      </w:r>
      <w:proofErr w:type="gramEnd"/>
      <w:r w:rsidRPr="006747B9">
        <w:rPr>
          <w:i/>
        </w:rPr>
        <w:t>2011) 070112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 xml:space="preserve">Полностью </w:t>
      </w:r>
      <w:proofErr w:type="spellStart"/>
      <w:r>
        <w:rPr>
          <w:b/>
          <w:sz w:val="24"/>
          <w:szCs w:val="24"/>
          <w:u w:val="single"/>
        </w:rPr>
        <w:t>графеновые</w:t>
      </w:r>
      <w:proofErr w:type="spellEnd"/>
      <w:r>
        <w:rPr>
          <w:b/>
          <w:sz w:val="24"/>
          <w:szCs w:val="24"/>
          <w:u w:val="single"/>
        </w:rPr>
        <w:t xml:space="preserve"> полевые транзисторы</w:t>
      </w:r>
    </w:p>
    <w:p w:rsidR="00D51D11" w:rsidRDefault="00D51D11">
      <w:pPr>
        <w:jc w:val="both"/>
      </w:pPr>
      <w:r>
        <w:t xml:space="preserve">Предложена конструкция и разработана программа моделирования полностью </w:t>
      </w:r>
      <w:proofErr w:type="spellStart"/>
      <w:r>
        <w:t>графеновых</w:t>
      </w:r>
      <w:proofErr w:type="spellEnd"/>
      <w:r>
        <w:t xml:space="preserve"> туннельных транзисторов. Основным элементом конструкции является короткий зазор между контактами истока и стока, туннельный ток через этот зазор управляется напряжением на затворах. Подобные транзисторы совмещают высокий ток открытого состояния, свойственный каналам из </w:t>
      </w:r>
      <w:proofErr w:type="spellStart"/>
      <w:r>
        <w:t>графена</w:t>
      </w:r>
      <w:proofErr w:type="spellEnd"/>
      <w:r>
        <w:t xml:space="preserve">, с низким током закрытого состояния и наличием насыщения тока в открытом состоянии, что присуще полупроводниковым каналам. Открывается перспектива создания полностью </w:t>
      </w:r>
      <w:proofErr w:type="spellStart"/>
      <w:r>
        <w:t>графеновых</w:t>
      </w:r>
      <w:proofErr w:type="spellEnd"/>
      <w:r>
        <w:t xml:space="preserve"> цифровых схем, в которых и соединения между элементами выполнены из </w:t>
      </w:r>
      <w:proofErr w:type="spellStart"/>
      <w:r>
        <w:t>графена</w:t>
      </w:r>
      <w:proofErr w:type="spellEnd"/>
      <w:r>
        <w:t xml:space="preserve">. </w:t>
      </w:r>
    </w:p>
    <w:p w:rsidR="00D51D11" w:rsidRDefault="00D51D11">
      <w:pPr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070"/>
        <w:gridCol w:w="4884"/>
        <w:gridCol w:w="4832"/>
      </w:tblGrid>
      <w:tr w:rsidR="00D51D11" w:rsidTr="004754F9">
        <w:trPr>
          <w:jc w:val="center"/>
        </w:trPr>
        <w:tc>
          <w:tcPr>
            <w:tcW w:w="5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81300" cy="1962150"/>
                  <wp:effectExtent l="0" t="0" r="0" b="0"/>
                  <wp:docPr id="51" name="Рисунок 168" descr="TFET-merged-ru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8" descr="TFET-merged-ru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83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71800" cy="1990725"/>
                  <wp:effectExtent l="0" t="0" r="0" b="0"/>
                  <wp:docPr id="52" name="Рисунок 167" descr="Drain rus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" descr="Drain rus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81325" cy="1885950"/>
                  <wp:effectExtent l="0" t="0" r="0" b="0"/>
                  <wp:docPr id="53" name="Рисунок 166" descr="Thermo and tunnel rus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Thermo and tunnel rus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4754F9">
        <w:trPr>
          <w:jc w:val="center"/>
        </w:trPr>
        <w:tc>
          <w:tcPr>
            <w:tcW w:w="5070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Конструкция транзистора: транзистор с металлическими затворами (сверху) и полностью </w:t>
            </w:r>
            <w:proofErr w:type="spellStart"/>
            <w:r>
              <w:rPr>
                <w:b/>
              </w:rPr>
              <w:t>графеновый</w:t>
            </w:r>
            <w:proofErr w:type="spellEnd"/>
            <w:r>
              <w:rPr>
                <w:b/>
              </w:rPr>
              <w:t xml:space="preserve"> транзистор (снизу)</w:t>
            </w:r>
            <w:r w:rsidR="00E91AFB">
              <w:rPr>
                <w:b/>
              </w:rPr>
              <w:t>.</w:t>
            </w:r>
          </w:p>
        </w:tc>
        <w:tc>
          <w:tcPr>
            <w:tcW w:w="4884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before="120" w:after="120"/>
              <w:rPr>
                <w:rFonts w:ascii="Times New Roman" w:hAnsi="Times New Roman"/>
              </w:rPr>
            </w:pPr>
            <w:r>
              <w:rPr>
                <w:b/>
              </w:rPr>
              <w:t>Рассчитанная зависимость тока от напряжения на стоке демонстрирует насыщение</w:t>
            </w:r>
            <w:r w:rsidR="00E91AFB">
              <w:rPr>
                <w:b/>
              </w:rPr>
              <w:t>.</w:t>
            </w:r>
          </w:p>
        </w:tc>
        <w:tc>
          <w:tcPr>
            <w:tcW w:w="4832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4754F9">
            <w:pPr>
              <w:spacing w:before="120" w:after="120"/>
              <w:rPr>
                <w:b/>
              </w:rPr>
            </w:pPr>
            <w:r>
              <w:rPr>
                <w:b/>
              </w:rPr>
              <w:t>Рассчитанная зависимость тока от напряжения на затворе демонстрируе</w:t>
            </w:r>
            <w:r w:rsidR="00E91AFB">
              <w:rPr>
                <w:b/>
              </w:rPr>
              <w:t>т высокую подпороговую крутизну.</w:t>
            </w:r>
          </w:p>
        </w:tc>
      </w:tr>
    </w:tbl>
    <w:p w:rsidR="00D51D11" w:rsidRDefault="00D51D11">
      <w:pPr>
        <w:jc w:val="both"/>
        <w:rPr>
          <w:rFonts w:ascii="Times New Roman" w:hAnsi="Times New Roman"/>
          <w:i/>
        </w:rPr>
      </w:pPr>
    </w:p>
    <w:p w:rsidR="00D51D11" w:rsidRPr="00E91AFB" w:rsidRDefault="00D51D11">
      <w:pPr>
        <w:jc w:val="both"/>
        <w:rPr>
          <w:i/>
          <w:iCs/>
          <w:lang w:val="en-US"/>
        </w:rPr>
      </w:pPr>
      <w:proofErr w:type="spellStart"/>
      <w:r w:rsidRPr="00E91AFB">
        <w:rPr>
          <w:i/>
          <w:lang w:val="en-US"/>
        </w:rPr>
        <w:t>Svintsov</w:t>
      </w:r>
      <w:proofErr w:type="spellEnd"/>
      <w:r w:rsidRPr="00E91AFB">
        <w:rPr>
          <w:i/>
          <w:lang w:val="en-US"/>
        </w:rPr>
        <w:t xml:space="preserve"> D., </w:t>
      </w:r>
      <w:proofErr w:type="spellStart"/>
      <w:r w:rsidRPr="00E91AFB">
        <w:rPr>
          <w:i/>
          <w:lang w:val="en-US"/>
        </w:rPr>
        <w:t>Vyurkov</w:t>
      </w:r>
      <w:proofErr w:type="spellEnd"/>
      <w:r w:rsidRPr="00E91AFB">
        <w:rPr>
          <w:i/>
          <w:lang w:val="en-US"/>
        </w:rPr>
        <w:t xml:space="preserve"> V., </w:t>
      </w:r>
      <w:proofErr w:type="spellStart"/>
      <w:r w:rsidRPr="00E91AFB">
        <w:rPr>
          <w:i/>
          <w:lang w:val="en-US"/>
        </w:rPr>
        <w:t>Burenkov</w:t>
      </w:r>
      <w:proofErr w:type="spellEnd"/>
      <w:r w:rsidRPr="00E91AFB">
        <w:rPr>
          <w:i/>
          <w:lang w:val="en-US"/>
        </w:rPr>
        <w:t xml:space="preserve"> A., </w:t>
      </w:r>
      <w:proofErr w:type="spellStart"/>
      <w:r w:rsidRPr="00E91AFB">
        <w:rPr>
          <w:i/>
          <w:lang w:val="en-GB"/>
        </w:rPr>
        <w:t>Oechsner</w:t>
      </w:r>
      <w:proofErr w:type="spellEnd"/>
      <w:r w:rsidRPr="00E91AFB">
        <w:rPr>
          <w:i/>
          <w:lang w:val="en-GB"/>
        </w:rPr>
        <w:t xml:space="preserve"> R</w:t>
      </w:r>
      <w:r w:rsidRPr="00E91AFB">
        <w:rPr>
          <w:i/>
          <w:lang w:val="en-US"/>
        </w:rPr>
        <w:t>.</w:t>
      </w:r>
      <w:proofErr w:type="gramStart"/>
      <w:r w:rsidRPr="00E91AFB">
        <w:rPr>
          <w:i/>
          <w:lang w:val="en-GB"/>
        </w:rPr>
        <w:t>,</w:t>
      </w:r>
      <w:proofErr w:type="spellStart"/>
      <w:r w:rsidRPr="00E91AFB">
        <w:rPr>
          <w:i/>
          <w:lang w:val="en-US"/>
        </w:rPr>
        <w:t>Lukichev</w:t>
      </w:r>
      <w:proofErr w:type="spellEnd"/>
      <w:proofErr w:type="gramEnd"/>
      <w:r w:rsidRPr="00E91AFB">
        <w:rPr>
          <w:i/>
          <w:lang w:val="en-US"/>
        </w:rPr>
        <w:t xml:space="preserve"> V., and </w:t>
      </w:r>
      <w:proofErr w:type="spellStart"/>
      <w:r w:rsidRPr="00E91AFB">
        <w:rPr>
          <w:i/>
          <w:lang w:val="en-US"/>
        </w:rPr>
        <w:t>Orlikovsky</w:t>
      </w:r>
      <w:proofErr w:type="spellEnd"/>
      <w:r w:rsidRPr="00E91AFB">
        <w:rPr>
          <w:i/>
          <w:lang w:val="en-US"/>
        </w:rPr>
        <w:t xml:space="preserve"> A. </w:t>
      </w:r>
      <w:r w:rsidRPr="00E91AFB">
        <w:rPr>
          <w:i/>
          <w:color w:val="222222"/>
          <w:lang w:val="en-US"/>
        </w:rPr>
        <w:t xml:space="preserve">Tunnel FET with </w:t>
      </w:r>
      <w:proofErr w:type="spellStart"/>
      <w:r w:rsidRPr="00E91AFB">
        <w:rPr>
          <w:i/>
          <w:color w:val="222222"/>
          <w:lang w:val="en-US"/>
        </w:rPr>
        <w:t>graphene</w:t>
      </w:r>
      <w:proofErr w:type="spellEnd"/>
      <w:r w:rsidRPr="00E91AFB">
        <w:rPr>
          <w:i/>
          <w:color w:val="222222"/>
          <w:lang w:val="en-US"/>
        </w:rPr>
        <w:t xml:space="preserve"> channels, </w:t>
      </w:r>
      <w:r w:rsidRPr="00E91AFB">
        <w:rPr>
          <w:i/>
          <w:iCs/>
          <w:lang w:val="en-US"/>
        </w:rPr>
        <w:t>Semiconductors, Vol. 47, No. 2, 2013, pp. 279–284.</w:t>
      </w:r>
    </w:p>
    <w:p w:rsidR="00D51D11" w:rsidRDefault="00D51D11">
      <w:pPr>
        <w:jc w:val="center"/>
        <w:rPr>
          <w:rFonts w:ascii="Times New Roman" w:hAnsi="Times New Roman"/>
          <w:iCs/>
          <w:sz w:val="24"/>
          <w:szCs w:val="24"/>
          <w:u w:val="single"/>
        </w:rPr>
      </w:pPr>
      <w:r w:rsidRPr="00A303E2"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>Кремниевые туннельные транзисторы</w:t>
      </w:r>
    </w:p>
    <w:p w:rsidR="00D51D11" w:rsidRDefault="00D51D11">
      <w:pPr>
        <w:jc w:val="both"/>
      </w:pPr>
      <w:r>
        <w:t xml:space="preserve">Предложена конструкция полевого транзистора, в котором вместо сильнолегированных омических контактов истока и стока, используются контакты </w:t>
      </w:r>
      <w:proofErr w:type="spellStart"/>
      <w:r>
        <w:t>Шоттки</w:t>
      </w:r>
      <w:proofErr w:type="spellEnd"/>
      <w:r>
        <w:t xml:space="preserve">. Из-за полного отсутствия легирования длина канала и размер областей истока и стока транзистора могут быть уменьшены до 3-5 </w:t>
      </w:r>
      <w:proofErr w:type="spellStart"/>
      <w:r>
        <w:t>нм</w:t>
      </w:r>
      <w:proofErr w:type="spellEnd"/>
      <w:r>
        <w:t xml:space="preserve">. Возможно формирование транзистора как в тонком слое КНИ, так и в объемной подложке. Предельная крутизна подпороговой характеристики в представленной на рис. конструкции составляет 60мВ напряжения на затворе на декаду тока. Конструкция транзистора может быть изменена таким образом, чтобы включить </w:t>
      </w:r>
      <w:proofErr w:type="spellStart"/>
      <w:r>
        <w:t>межзонноетуннелирование</w:t>
      </w:r>
      <w:proofErr w:type="spellEnd"/>
      <w:r>
        <w:t>. В этом случае подпороговая крутизна может быть увеличена до 10мВ/дек. Разработана программа моделирования туннельных транзисторов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4928"/>
        <w:gridCol w:w="5541"/>
        <w:gridCol w:w="4929"/>
      </w:tblGrid>
      <w:tr w:rsidR="00D51D11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b/>
                <w:sz w:val="44"/>
                <w:szCs w:val="44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52750" cy="1762125"/>
                  <wp:effectExtent l="0" t="0" r="0" b="0"/>
                  <wp:docPr id="54" name="Рисунок 165" descr="Schematics of an SOI Schottky-barrier MOSFE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5" descr="Schematics of an SOI Schottky-barrier MOSFE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-14" b="553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b/>
                <w:sz w:val="44"/>
                <w:szCs w:val="44"/>
              </w:rPr>
            </w:pPr>
            <w:r>
              <w:rPr>
                <w:rFonts w:ascii="Times New Roman" w:hAnsi="Times New Roman"/>
                <w:b/>
                <w:noProof/>
                <w:sz w:val="44"/>
                <w:szCs w:val="44"/>
                <w:lang w:eastAsia="ru-RU"/>
              </w:rPr>
              <w:drawing>
                <wp:inline distT="0" distB="0" distL="0" distR="0">
                  <wp:extent cx="3381375" cy="2028825"/>
                  <wp:effectExtent l="0" t="0" r="0" b="0"/>
                  <wp:docPr id="55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086" t="28297" r="28423" b="14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75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>
            <w:pPr>
              <w:jc w:val="center"/>
              <w:rPr>
                <w:rFonts w:ascii="Times New Roman" w:hAnsi="Times New Roman"/>
                <w:b/>
                <w:sz w:val="44"/>
                <w:szCs w:val="44"/>
              </w:rPr>
            </w:pPr>
            <w:r>
              <w:rPr>
                <w:rFonts w:ascii="Times New Roman" w:hAnsi="Times New Roman"/>
                <w:b/>
                <w:noProof/>
                <w:sz w:val="44"/>
                <w:szCs w:val="44"/>
                <w:lang w:eastAsia="ru-RU"/>
              </w:rPr>
              <w:drawing>
                <wp:inline distT="0" distB="0" distL="0" distR="0">
                  <wp:extent cx="2886075" cy="1885950"/>
                  <wp:effectExtent l="0" t="0" r="0" b="0"/>
                  <wp:docPr id="56" name="Рисунок 163" descr="SBFET-spacer 3 n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SBFET-spacer 3 n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 w:rsidP="004754F9">
            <w:pPr>
              <w:jc w:val="center"/>
              <w:rPr>
                <w:b/>
              </w:rPr>
            </w:pPr>
            <w:r>
              <w:rPr>
                <w:b/>
              </w:rPr>
              <w:t xml:space="preserve">Структура полевого транзистора с контактами </w:t>
            </w:r>
            <w:proofErr w:type="spellStart"/>
            <w:r>
              <w:rPr>
                <w:b/>
              </w:rPr>
              <w:t>Шоттки</w:t>
            </w:r>
            <w:proofErr w:type="spellEnd"/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  <w:rPr>
                <w:b/>
              </w:rPr>
            </w:pPr>
            <w:r>
              <w:rPr>
                <w:b/>
              </w:rPr>
              <w:t>Зонная диаграмма в открытом и закрытом состоянии транзистора</w:t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>
            <w:pPr>
              <w:jc w:val="center"/>
              <w:rPr>
                <w:b/>
              </w:rPr>
            </w:pPr>
            <w:proofErr w:type="gramStart"/>
            <w:r>
              <w:rPr>
                <w:b/>
              </w:rPr>
              <w:t>Рассчитанная</w:t>
            </w:r>
            <w:proofErr w:type="gramEnd"/>
            <w:r>
              <w:rPr>
                <w:b/>
              </w:rPr>
              <w:t xml:space="preserve"> ВАХ транзистора </w:t>
            </w:r>
            <w:r w:rsidR="00E91AFB">
              <w:rPr>
                <w:b/>
              </w:rPr>
              <w:t xml:space="preserve">с толщиной </w:t>
            </w:r>
            <w:proofErr w:type="spellStart"/>
            <w:r w:rsidR="00E91AFB">
              <w:rPr>
                <w:b/>
              </w:rPr>
              <w:t>спейсера</w:t>
            </w:r>
            <w:proofErr w:type="spellEnd"/>
            <w:r w:rsidR="00E91AFB">
              <w:rPr>
                <w:b/>
              </w:rPr>
              <w:t xml:space="preserve"> 3нм</w:t>
            </w:r>
          </w:p>
        </w:tc>
      </w:tr>
    </w:tbl>
    <w:p w:rsidR="00D51D11" w:rsidRDefault="00D51D11">
      <w:pPr>
        <w:rPr>
          <w:rFonts w:ascii="Arial" w:hAnsi="Arial" w:cs="Arial"/>
          <w:i/>
          <w:iCs/>
          <w:color w:val="000000"/>
        </w:rPr>
      </w:pPr>
    </w:p>
    <w:p w:rsidR="00D51D11" w:rsidRDefault="00D51D11">
      <w:pPr>
        <w:rPr>
          <w:rFonts w:ascii="Arial" w:hAnsi="Arial" w:cs="Arial"/>
          <w:i/>
          <w:iCs/>
          <w:color w:val="000000"/>
        </w:rPr>
      </w:pPr>
    </w:p>
    <w:p w:rsidR="00D51D11" w:rsidRDefault="00D51D11">
      <w:pPr>
        <w:rPr>
          <w:rFonts w:ascii="Arial" w:hAnsi="Arial" w:cs="Arial"/>
          <w:i/>
          <w:iCs/>
          <w:color w:val="000000"/>
        </w:rPr>
      </w:pPr>
    </w:p>
    <w:p w:rsidR="00D51D11" w:rsidRDefault="00D51D11">
      <w:pPr>
        <w:rPr>
          <w:rFonts w:ascii="Times New Roman" w:hAnsi="Times New Roman"/>
          <w:i/>
          <w:lang w:val="en-US"/>
        </w:rPr>
      </w:pPr>
      <w:proofErr w:type="spellStart"/>
      <w:r>
        <w:rPr>
          <w:rFonts w:cs="Arial"/>
          <w:i/>
          <w:iCs/>
          <w:color w:val="000000"/>
          <w:lang w:val="en-US"/>
        </w:rPr>
        <w:t>Chaplygin</w:t>
      </w:r>
      <w:proofErr w:type="spellEnd"/>
      <w:r>
        <w:rPr>
          <w:rFonts w:cs="Arial"/>
          <w:i/>
          <w:iCs/>
          <w:color w:val="000000"/>
          <w:lang w:val="en-US"/>
        </w:rPr>
        <w:t xml:space="preserve"> Ye., </w:t>
      </w:r>
      <w:proofErr w:type="spellStart"/>
      <w:r>
        <w:rPr>
          <w:rFonts w:cs="Arial"/>
          <w:i/>
          <w:iCs/>
          <w:color w:val="000000"/>
          <w:lang w:val="en-US"/>
        </w:rPr>
        <w:t>Svintsov</w:t>
      </w:r>
      <w:proofErr w:type="spellEnd"/>
      <w:r>
        <w:rPr>
          <w:rFonts w:cs="Arial"/>
          <w:i/>
          <w:iCs/>
          <w:color w:val="000000"/>
          <w:lang w:val="en-US"/>
        </w:rPr>
        <w:t xml:space="preserve"> D., </w:t>
      </w:r>
      <w:proofErr w:type="spellStart"/>
      <w:r>
        <w:rPr>
          <w:rFonts w:cs="Arial"/>
          <w:i/>
          <w:iCs/>
          <w:color w:val="000000"/>
          <w:lang w:val="en-US"/>
        </w:rPr>
        <w:t>Vyurkov</w:t>
      </w:r>
      <w:proofErr w:type="spellEnd"/>
      <w:r>
        <w:rPr>
          <w:rFonts w:cs="Arial"/>
          <w:i/>
          <w:iCs/>
          <w:color w:val="000000"/>
          <w:lang w:val="en-US"/>
        </w:rPr>
        <w:t xml:space="preserve"> V., </w:t>
      </w:r>
      <w:proofErr w:type="spellStart"/>
      <w:r>
        <w:rPr>
          <w:rFonts w:cs="Arial"/>
          <w:i/>
          <w:iCs/>
          <w:color w:val="000000"/>
          <w:lang w:val="en-US"/>
        </w:rPr>
        <w:t>Orlikovsky</w:t>
      </w:r>
      <w:proofErr w:type="spellEnd"/>
      <w:r>
        <w:rPr>
          <w:rFonts w:cs="Arial"/>
          <w:i/>
          <w:iCs/>
          <w:color w:val="000000"/>
          <w:lang w:val="en-US"/>
        </w:rPr>
        <w:t xml:space="preserve"> A.</w:t>
      </w:r>
      <w:r>
        <w:rPr>
          <w:rFonts w:cs="Arial"/>
          <w:i/>
          <w:color w:val="000000"/>
          <w:lang w:val="en-US"/>
        </w:rPr>
        <w:t xml:space="preserve"> Ultimate sub-threshold slope of </w:t>
      </w:r>
      <w:proofErr w:type="spellStart"/>
      <w:r>
        <w:rPr>
          <w:rFonts w:cs="Arial"/>
          <w:i/>
          <w:color w:val="000000"/>
          <w:lang w:val="en-US"/>
        </w:rPr>
        <w:t>Schottky</w:t>
      </w:r>
      <w:proofErr w:type="spellEnd"/>
      <w:r>
        <w:rPr>
          <w:rFonts w:cs="Arial"/>
          <w:i/>
          <w:color w:val="000000"/>
          <w:lang w:val="en-US"/>
        </w:rPr>
        <w:t xml:space="preserve"> Barrier Field-Effect Transistors // ICMNE-2012, </w:t>
      </w:r>
      <w:proofErr w:type="spellStart"/>
      <w:r>
        <w:rPr>
          <w:rFonts w:cs="Arial"/>
          <w:i/>
          <w:color w:val="000000"/>
          <w:lang w:val="en-US"/>
        </w:rPr>
        <w:t>Zvenigorod</w:t>
      </w:r>
      <w:proofErr w:type="spellEnd"/>
      <w:r>
        <w:rPr>
          <w:rFonts w:cs="Arial"/>
          <w:i/>
          <w:color w:val="000000"/>
          <w:lang w:val="en-US"/>
        </w:rPr>
        <w:t>, Russia, October 2012</w:t>
      </w:r>
    </w:p>
    <w:p w:rsidR="00D51D11" w:rsidRDefault="00D51D11">
      <w:pPr>
        <w:jc w:val="both"/>
        <w:rPr>
          <w:rFonts w:ascii="Times New Roman" w:hAnsi="Times New Roman"/>
          <w:sz w:val="24"/>
          <w:szCs w:val="24"/>
          <w:lang w:val="en-US"/>
        </w:rPr>
      </w:pPr>
    </w:p>
    <w:p w:rsidR="00D51D11" w:rsidRDefault="00D51D11">
      <w:pPr>
        <w:rPr>
          <w:rFonts w:ascii="Times New Roman" w:hAnsi="Times New Roman"/>
          <w:b/>
          <w:i/>
          <w:shd w:val="clear" w:color="auto" w:fill="FFFFFF"/>
          <w:lang w:val="en-US"/>
        </w:rPr>
      </w:pPr>
    </w:p>
    <w:p w:rsidR="00D51D11" w:rsidRDefault="00D51D11">
      <w:pPr>
        <w:rPr>
          <w:rFonts w:ascii="Times New Roman" w:hAnsi="Times New Roman"/>
          <w:b/>
          <w:i/>
          <w:shd w:val="clear" w:color="auto" w:fill="FFFFFF"/>
          <w:lang w:val="en-US"/>
        </w:rPr>
      </w:pPr>
    </w:p>
    <w:p w:rsidR="00D51D11" w:rsidRDefault="00D51D11">
      <w:pPr>
        <w:ind w:firstLine="708"/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Моделирование фотолитографических процессов: от </w:t>
      </w:r>
      <w:proofErr w:type="spellStart"/>
      <w:r>
        <w:rPr>
          <w:b/>
          <w:sz w:val="24"/>
          <w:szCs w:val="24"/>
          <w:u w:val="single"/>
        </w:rPr>
        <w:t>суб</w:t>
      </w:r>
      <w:proofErr w:type="spellEnd"/>
      <w:r>
        <w:rPr>
          <w:b/>
          <w:sz w:val="24"/>
          <w:szCs w:val="24"/>
          <w:u w:val="single"/>
        </w:rPr>
        <w:t xml:space="preserve"> 0,5 микронных к </w:t>
      </w:r>
      <w:proofErr w:type="spellStart"/>
      <w:r>
        <w:rPr>
          <w:b/>
          <w:sz w:val="24"/>
          <w:szCs w:val="24"/>
          <w:u w:val="single"/>
        </w:rPr>
        <w:t>нанометровым</w:t>
      </w:r>
      <w:proofErr w:type="spellEnd"/>
      <w:r>
        <w:rPr>
          <w:b/>
          <w:sz w:val="24"/>
          <w:szCs w:val="24"/>
          <w:u w:val="single"/>
        </w:rPr>
        <w:t xml:space="preserve"> размерам</w:t>
      </w:r>
    </w:p>
    <w:p w:rsidR="00D51D11" w:rsidRDefault="00D51D11">
      <w:pPr>
        <w:jc w:val="both"/>
      </w:pPr>
      <w:r>
        <w:t>Разработаны и внедрены комплексные модели основных фотолитографических процессов. На их основе созданы многофункциональные пакеты прикладных программ мирового уровня, эффективно используемых для дальнейшего исследования, оптимизации, контроля, диагностики и управления процессов фотолитографической технологии.</w:t>
      </w:r>
    </w:p>
    <w:p w:rsidR="00D51D11" w:rsidRDefault="00D51D11">
      <w:pPr>
        <w:rPr>
          <w:rFonts w:ascii="Times New Roman" w:hAnsi="Times New Roman"/>
        </w:rPr>
      </w:pPr>
    </w:p>
    <w:p w:rsidR="00D51D11" w:rsidRDefault="006747B9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762500" cy="3467100"/>
            <wp:effectExtent l="0" t="0" r="0" b="0"/>
            <wp:docPr id="57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34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rPr>
          <w:rFonts w:ascii="Times New Roman" w:hAnsi="Times New Roman"/>
        </w:rPr>
      </w:pPr>
    </w:p>
    <w:p w:rsidR="00D51D11" w:rsidRDefault="00D51D11">
      <w:pPr>
        <w:jc w:val="both"/>
        <w:rPr>
          <w:i/>
        </w:rPr>
      </w:pPr>
      <w:r>
        <w:rPr>
          <w:i/>
        </w:rPr>
        <w:t xml:space="preserve">Ивин В.В., </w:t>
      </w:r>
      <w:proofErr w:type="spellStart"/>
      <w:r>
        <w:rPr>
          <w:i/>
        </w:rPr>
        <w:t>Махвиладзе</w:t>
      </w:r>
      <w:proofErr w:type="spellEnd"/>
      <w:r>
        <w:rPr>
          <w:i/>
        </w:rPr>
        <w:t xml:space="preserve"> Т.М., Валиев К.А. Теоретическое рассмотрение вопросов выбора оптимальной формы источника </w:t>
      </w:r>
      <w:proofErr w:type="gramStart"/>
      <w:r>
        <w:rPr>
          <w:i/>
        </w:rPr>
        <w:t>в</w:t>
      </w:r>
      <w:proofErr w:type="gramEnd"/>
      <w:r>
        <w:rPr>
          <w:i/>
        </w:rPr>
        <w:t xml:space="preserve"> оптической </w:t>
      </w:r>
      <w:proofErr w:type="spellStart"/>
      <w:r>
        <w:rPr>
          <w:i/>
        </w:rPr>
        <w:t>нанолитографии</w:t>
      </w:r>
      <w:proofErr w:type="spellEnd"/>
      <w:r>
        <w:rPr>
          <w:i/>
        </w:rPr>
        <w:t>. Микроэлектроника. 2004. Т. 33. №3. С. 163-174.</w:t>
      </w:r>
    </w:p>
    <w:p w:rsidR="00D51D11" w:rsidRDefault="00D51D11">
      <w:pPr>
        <w:pStyle w:val="thReferences"/>
        <w:spacing w:after="200" w:line="276" w:lineRule="auto"/>
        <w:ind w:left="0" w:firstLine="0"/>
        <w:rPr>
          <w:rFonts w:ascii="Calibri" w:hAnsi="Calibri"/>
          <w:i/>
          <w:sz w:val="22"/>
          <w:szCs w:val="22"/>
        </w:rPr>
      </w:pPr>
      <w:r>
        <w:rPr>
          <w:rFonts w:ascii="Calibri" w:hAnsi="Calibri"/>
          <w:i/>
          <w:sz w:val="22"/>
          <w:szCs w:val="22"/>
        </w:rPr>
        <w:t xml:space="preserve">Ивин В.В., </w:t>
      </w:r>
      <w:proofErr w:type="spellStart"/>
      <w:r>
        <w:rPr>
          <w:rFonts w:ascii="Calibri" w:hAnsi="Calibri"/>
          <w:i/>
          <w:sz w:val="22"/>
          <w:szCs w:val="22"/>
        </w:rPr>
        <w:t>Махвиладзе</w:t>
      </w:r>
      <w:proofErr w:type="spellEnd"/>
      <w:r>
        <w:rPr>
          <w:rFonts w:ascii="Calibri" w:hAnsi="Calibri"/>
          <w:i/>
          <w:sz w:val="22"/>
          <w:szCs w:val="22"/>
        </w:rPr>
        <w:t xml:space="preserve"> Т.М., Валиев К.А. Анализ практических применений </w:t>
      </w:r>
      <w:proofErr w:type="spellStart"/>
      <w:r>
        <w:rPr>
          <w:rFonts w:ascii="Calibri" w:hAnsi="Calibri"/>
          <w:i/>
          <w:sz w:val="22"/>
          <w:szCs w:val="22"/>
        </w:rPr>
        <w:t>внеосевых</w:t>
      </w:r>
      <w:proofErr w:type="spellEnd"/>
      <w:r>
        <w:rPr>
          <w:rFonts w:ascii="Calibri" w:hAnsi="Calibri"/>
          <w:i/>
          <w:sz w:val="22"/>
          <w:szCs w:val="22"/>
        </w:rPr>
        <w:t xml:space="preserve"> источников в </w:t>
      </w:r>
      <w:proofErr w:type="spellStart"/>
      <w:r>
        <w:rPr>
          <w:rFonts w:ascii="Calibri" w:hAnsi="Calibri"/>
          <w:i/>
          <w:sz w:val="22"/>
          <w:szCs w:val="22"/>
        </w:rPr>
        <w:t>оптическойнанолитографии</w:t>
      </w:r>
      <w:proofErr w:type="spellEnd"/>
      <w:r>
        <w:rPr>
          <w:rFonts w:ascii="Calibri" w:hAnsi="Calibri"/>
          <w:i/>
          <w:sz w:val="22"/>
          <w:szCs w:val="22"/>
        </w:rPr>
        <w:t>. Микроэлектроника. 2004. Т. 33. №4. С. 259-272.</w:t>
      </w:r>
    </w:p>
    <w:p w:rsidR="00D51D11" w:rsidRDefault="00D51D11">
      <w:pPr>
        <w:pStyle w:val="thReferences"/>
        <w:spacing w:after="200" w:line="276" w:lineRule="auto"/>
        <w:ind w:left="0" w:firstLine="0"/>
        <w:rPr>
          <w:rFonts w:ascii="Calibri" w:hAnsi="Calibri"/>
          <w:i/>
          <w:sz w:val="22"/>
          <w:szCs w:val="22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Теория и математическое моделирование </w:t>
      </w:r>
      <w:proofErr w:type="spellStart"/>
      <w:r>
        <w:rPr>
          <w:b/>
          <w:sz w:val="24"/>
          <w:szCs w:val="24"/>
          <w:u w:val="single"/>
        </w:rPr>
        <w:t>электромиграционного</w:t>
      </w:r>
      <w:proofErr w:type="spellEnd"/>
      <w:r>
        <w:rPr>
          <w:b/>
          <w:sz w:val="24"/>
          <w:szCs w:val="24"/>
          <w:u w:val="single"/>
        </w:rPr>
        <w:t xml:space="preserve"> разрушения многоуровневой металлизации СБИС</w:t>
      </w:r>
    </w:p>
    <w:p w:rsidR="00D51D11" w:rsidRDefault="00D51D11">
      <w:pPr>
        <w:jc w:val="both"/>
      </w:pPr>
      <w:r>
        <w:t>Разработана полная трехмерная теория нан</w:t>
      </w:r>
      <w:proofErr w:type="gramStart"/>
      <w:r>
        <w:t>о-</w:t>
      </w:r>
      <w:proofErr w:type="gramEnd"/>
      <w:r>
        <w:t xml:space="preserve"> и микропроцессов разрушения  тонкопленочных проводников под действием </w:t>
      </w:r>
      <w:proofErr w:type="spellStart"/>
      <w:r>
        <w:t>электромиграции</w:t>
      </w:r>
      <w:proofErr w:type="spellEnd"/>
      <w:r>
        <w:t>, позволившая провести компьютерное моделирование разрушения различных элементов металлизации ИС в широких диапазонах изменения материальных, геометрических и эксплуатационных параметров.</w:t>
      </w:r>
    </w:p>
    <w:p w:rsidR="00D51D11" w:rsidRDefault="00D51D11">
      <w:pPr>
        <w:jc w:val="center"/>
        <w:rPr>
          <w:rFonts w:ascii="Times New Roman" w:hAnsi="Times New Roman"/>
        </w:rPr>
      </w:pPr>
    </w:p>
    <w:p w:rsidR="00D51D11" w:rsidRDefault="006747B9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105275" cy="3133725"/>
            <wp:effectExtent l="0" t="0" r="0" b="0"/>
            <wp:docPr id="58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6747B9" w:rsidRDefault="00D51D11">
      <w:pPr>
        <w:tabs>
          <w:tab w:val="center" w:pos="4677"/>
          <w:tab w:val="right" w:pos="9355"/>
        </w:tabs>
        <w:jc w:val="both"/>
        <w:rPr>
          <w:i/>
          <w:lang w:eastAsia="ru-RU"/>
        </w:rPr>
      </w:pPr>
      <w:r>
        <w:rPr>
          <w:i/>
          <w:lang w:eastAsia="ru-RU"/>
        </w:rPr>
        <w:t xml:space="preserve">Валиев К.А., </w:t>
      </w:r>
      <w:proofErr w:type="spellStart"/>
      <w:r>
        <w:rPr>
          <w:i/>
          <w:lang w:eastAsia="ru-RU"/>
        </w:rPr>
        <w:t>Махвиладзе</w:t>
      </w:r>
      <w:proofErr w:type="spellEnd"/>
      <w:r>
        <w:rPr>
          <w:i/>
          <w:lang w:eastAsia="ru-RU"/>
        </w:rPr>
        <w:t xml:space="preserve"> Т.М., Сарычев М.Е. Механизм </w:t>
      </w:r>
      <w:proofErr w:type="spellStart"/>
      <w:r>
        <w:rPr>
          <w:i/>
          <w:lang w:eastAsia="ru-RU"/>
        </w:rPr>
        <w:t>электромиграции</w:t>
      </w:r>
      <w:proofErr w:type="spellEnd"/>
      <w:r>
        <w:rPr>
          <w:i/>
          <w:lang w:eastAsia="ru-RU"/>
        </w:rPr>
        <w:t xml:space="preserve"> ионов  в металлах и диэлектриках // Доклады АН СССР. 1989. Т</w:t>
      </w:r>
      <w:r w:rsidRPr="006747B9">
        <w:rPr>
          <w:i/>
          <w:lang w:eastAsia="ru-RU"/>
        </w:rPr>
        <w:t xml:space="preserve">.306. </w:t>
      </w:r>
      <w:proofErr w:type="gramStart"/>
      <w:r>
        <w:rPr>
          <w:i/>
          <w:lang w:val="en-US" w:eastAsia="ru-RU"/>
        </w:rPr>
        <w:t>N</w:t>
      </w:r>
      <w:r w:rsidRPr="006747B9">
        <w:rPr>
          <w:i/>
          <w:lang w:eastAsia="ru-RU"/>
        </w:rPr>
        <w:t xml:space="preserve"> 1.</w:t>
      </w:r>
      <w:r>
        <w:rPr>
          <w:i/>
          <w:lang w:eastAsia="ru-RU"/>
        </w:rPr>
        <w:t>С</w:t>
      </w:r>
      <w:r w:rsidRPr="006747B9">
        <w:rPr>
          <w:i/>
          <w:lang w:eastAsia="ru-RU"/>
        </w:rPr>
        <w:t>.91-94.</w:t>
      </w:r>
      <w:proofErr w:type="gramEnd"/>
    </w:p>
    <w:p w:rsidR="00D51D11" w:rsidRDefault="00D51D11">
      <w:pPr>
        <w:tabs>
          <w:tab w:val="center" w:pos="4677"/>
          <w:tab w:val="right" w:pos="9355"/>
        </w:tabs>
        <w:jc w:val="both"/>
        <w:rPr>
          <w:i/>
          <w:lang w:eastAsia="ru-RU"/>
        </w:rPr>
      </w:pPr>
      <w:proofErr w:type="spellStart"/>
      <w:proofErr w:type="gramStart"/>
      <w:r>
        <w:rPr>
          <w:i/>
          <w:lang w:val="en-US" w:eastAsia="ru-RU"/>
        </w:rPr>
        <w:t>MakhviladzeT</w:t>
      </w:r>
      <w:proofErr w:type="spellEnd"/>
      <w:r w:rsidRPr="006747B9">
        <w:rPr>
          <w:i/>
          <w:lang w:eastAsia="ru-RU"/>
        </w:rPr>
        <w:t>.</w:t>
      </w:r>
      <w:r>
        <w:rPr>
          <w:i/>
          <w:lang w:val="en-US" w:eastAsia="ru-RU"/>
        </w:rPr>
        <w:t>M</w:t>
      </w:r>
      <w:r w:rsidRPr="006747B9">
        <w:rPr>
          <w:i/>
          <w:lang w:eastAsia="ru-RU"/>
        </w:rPr>
        <w:t>.,</w:t>
      </w:r>
      <w:proofErr w:type="gramEnd"/>
      <w:r w:rsidRPr="006747B9">
        <w:rPr>
          <w:i/>
          <w:lang w:eastAsia="ru-RU"/>
        </w:rPr>
        <w:t xml:space="preserve"> </w:t>
      </w:r>
      <w:proofErr w:type="spellStart"/>
      <w:r>
        <w:rPr>
          <w:i/>
          <w:lang w:val="en-US" w:eastAsia="ru-RU"/>
        </w:rPr>
        <w:t>SarychevM</w:t>
      </w:r>
      <w:proofErr w:type="spellEnd"/>
      <w:r w:rsidRPr="006747B9">
        <w:rPr>
          <w:i/>
          <w:lang w:eastAsia="ru-RU"/>
        </w:rPr>
        <w:t>.</w:t>
      </w:r>
      <w:r>
        <w:rPr>
          <w:i/>
          <w:lang w:eastAsia="ru-RU"/>
        </w:rPr>
        <w:t>Е</w:t>
      </w:r>
      <w:r w:rsidRPr="006747B9">
        <w:rPr>
          <w:i/>
          <w:lang w:eastAsia="ru-RU"/>
        </w:rPr>
        <w:t xml:space="preserve">., </w:t>
      </w:r>
      <w:proofErr w:type="spellStart"/>
      <w:r>
        <w:rPr>
          <w:i/>
          <w:lang w:val="en-US" w:eastAsia="ru-RU"/>
        </w:rPr>
        <w:t>ZhitnikovYu</w:t>
      </w:r>
      <w:proofErr w:type="spellEnd"/>
      <w:r w:rsidRPr="006747B9">
        <w:rPr>
          <w:i/>
          <w:lang w:eastAsia="ru-RU"/>
        </w:rPr>
        <w:t>.</w:t>
      </w:r>
      <w:r>
        <w:rPr>
          <w:i/>
          <w:lang w:val="en-US" w:eastAsia="ru-RU"/>
        </w:rPr>
        <w:t>V</w:t>
      </w:r>
      <w:r w:rsidRPr="006747B9">
        <w:rPr>
          <w:i/>
          <w:lang w:eastAsia="ru-RU"/>
        </w:rPr>
        <w:t xml:space="preserve">., </w:t>
      </w:r>
      <w:proofErr w:type="spellStart"/>
      <w:r>
        <w:rPr>
          <w:i/>
          <w:lang w:val="en-US" w:eastAsia="ru-RU"/>
        </w:rPr>
        <w:t>BoruckiL</w:t>
      </w:r>
      <w:proofErr w:type="spellEnd"/>
      <w:r w:rsidRPr="006747B9">
        <w:rPr>
          <w:i/>
          <w:lang w:eastAsia="ru-RU"/>
        </w:rPr>
        <w:t xml:space="preserve">., </w:t>
      </w:r>
      <w:proofErr w:type="spellStart"/>
      <w:r>
        <w:rPr>
          <w:i/>
          <w:lang w:val="en-US" w:eastAsia="ru-RU"/>
        </w:rPr>
        <w:t>LiuC</w:t>
      </w:r>
      <w:proofErr w:type="spellEnd"/>
      <w:r w:rsidRPr="006747B9">
        <w:rPr>
          <w:i/>
          <w:lang w:eastAsia="ru-RU"/>
        </w:rPr>
        <w:t>-</w:t>
      </w:r>
      <w:r>
        <w:rPr>
          <w:i/>
          <w:lang w:val="en-US" w:eastAsia="ru-RU"/>
        </w:rPr>
        <w:t>L</w:t>
      </w:r>
      <w:r w:rsidRPr="006747B9">
        <w:rPr>
          <w:i/>
          <w:lang w:eastAsia="ru-RU"/>
        </w:rPr>
        <w:t xml:space="preserve">. </w:t>
      </w:r>
      <w:r>
        <w:rPr>
          <w:i/>
          <w:lang w:val="en-US" w:eastAsia="ru-RU"/>
        </w:rPr>
        <w:t xml:space="preserve">General model for mechanical stress evolution during </w:t>
      </w:r>
      <w:proofErr w:type="spellStart"/>
      <w:r>
        <w:rPr>
          <w:i/>
          <w:lang w:val="en-US" w:eastAsia="ru-RU"/>
        </w:rPr>
        <w:t>electromigration</w:t>
      </w:r>
      <w:proofErr w:type="spellEnd"/>
      <w:r>
        <w:rPr>
          <w:i/>
          <w:lang w:val="en-US" w:eastAsia="ru-RU"/>
        </w:rPr>
        <w:t xml:space="preserve"> // J. Appl. Physics</w:t>
      </w:r>
      <w:r w:rsidRPr="006747B9">
        <w:rPr>
          <w:i/>
          <w:lang w:eastAsia="ru-RU"/>
        </w:rPr>
        <w:t xml:space="preserve">. 1999. </w:t>
      </w:r>
      <w:proofErr w:type="gramStart"/>
      <w:r>
        <w:rPr>
          <w:i/>
          <w:lang w:val="en-US" w:eastAsia="ru-RU"/>
        </w:rPr>
        <w:t>V</w:t>
      </w:r>
      <w:r w:rsidRPr="006747B9">
        <w:rPr>
          <w:i/>
          <w:lang w:eastAsia="ru-RU"/>
        </w:rPr>
        <w:t xml:space="preserve">.86. </w:t>
      </w:r>
      <w:r>
        <w:rPr>
          <w:i/>
          <w:lang w:val="en-US" w:eastAsia="ru-RU"/>
        </w:rPr>
        <w:t>N</w:t>
      </w:r>
      <w:r w:rsidRPr="006747B9">
        <w:rPr>
          <w:i/>
          <w:lang w:eastAsia="ru-RU"/>
        </w:rPr>
        <w:t xml:space="preserve"> 6.</w:t>
      </w:r>
      <w:r>
        <w:rPr>
          <w:i/>
          <w:lang w:eastAsia="ru-RU"/>
        </w:rPr>
        <w:t>Р.3068-3075.</w:t>
      </w:r>
      <w:proofErr w:type="gramEnd"/>
    </w:p>
    <w:p w:rsidR="00D51D11" w:rsidRPr="00BB3926" w:rsidRDefault="00D51D11">
      <w:pPr>
        <w:tabs>
          <w:tab w:val="left" w:pos="5040"/>
        </w:tabs>
        <w:jc w:val="both"/>
        <w:rPr>
          <w:rFonts w:asciiTheme="minorHAnsi" w:hAnsiTheme="minorHAnsi"/>
          <w:i/>
          <w:lang w:eastAsia="ru-RU"/>
        </w:rPr>
      </w:pPr>
      <w:r w:rsidRPr="00BB3926">
        <w:rPr>
          <w:rFonts w:asciiTheme="minorHAnsi" w:hAnsiTheme="minorHAnsi"/>
          <w:i/>
          <w:lang w:eastAsia="ru-RU"/>
        </w:rPr>
        <w:t xml:space="preserve">Валиев К.А., Гольдштейн Р.В., Житников Ю.В., </w:t>
      </w:r>
      <w:proofErr w:type="spellStart"/>
      <w:r w:rsidRPr="00BB3926">
        <w:rPr>
          <w:rFonts w:asciiTheme="minorHAnsi" w:hAnsiTheme="minorHAnsi"/>
          <w:i/>
          <w:lang w:eastAsia="ru-RU"/>
        </w:rPr>
        <w:t>Махвиладзе</w:t>
      </w:r>
      <w:proofErr w:type="spellEnd"/>
      <w:r w:rsidRPr="00BB3926">
        <w:rPr>
          <w:rFonts w:asciiTheme="minorHAnsi" w:hAnsiTheme="minorHAnsi"/>
          <w:i/>
          <w:lang w:eastAsia="ru-RU"/>
        </w:rPr>
        <w:t xml:space="preserve"> Т.М., Сарычев М.Е. Теория и моделирование нан</w:t>
      </w:r>
      <w:proofErr w:type="gramStart"/>
      <w:r w:rsidRPr="00BB3926">
        <w:rPr>
          <w:rFonts w:asciiTheme="minorHAnsi" w:hAnsiTheme="minorHAnsi"/>
          <w:i/>
          <w:lang w:eastAsia="ru-RU"/>
        </w:rPr>
        <w:t>о-</w:t>
      </w:r>
      <w:proofErr w:type="gramEnd"/>
      <w:r w:rsidRPr="00BB3926">
        <w:rPr>
          <w:rFonts w:asciiTheme="minorHAnsi" w:hAnsiTheme="minorHAnsi"/>
          <w:i/>
          <w:lang w:eastAsia="ru-RU"/>
        </w:rPr>
        <w:t xml:space="preserve"> и микропроцессов разрушения тонкопленочных проводников и долговечность металлизации интегральных микросхем // Микроэлектроника, 2009, Т.38, № 6, С.404-427; 2010, Т.39, № 3. С.163-176. </w:t>
      </w:r>
    </w:p>
    <w:p w:rsidR="00D51D11" w:rsidRDefault="00D51D11" w:rsidP="007A3855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>Теория влияния точечных дефектов на адгезионную прочность соединенных материалов</w:t>
      </w:r>
    </w:p>
    <w:p w:rsidR="00D51D11" w:rsidRDefault="00D51D11">
      <w:pPr>
        <w:jc w:val="both"/>
      </w:pPr>
      <w:r>
        <w:t xml:space="preserve">Разработана теория адсорбции точечных решеточных дефектов из объема на границу соединенных материалов и влияния этого процесса на прочностные характеристики границ многослойных систем. Выполнены практически важные расчеты зависимости адгезионной прочности границы от концентрации и типа дефектов в объемах материалов. </w:t>
      </w:r>
    </w:p>
    <w:p w:rsidR="00D51D11" w:rsidRDefault="00D51D11">
      <w:pPr>
        <w:jc w:val="center"/>
        <w:rPr>
          <w:rFonts w:ascii="Times New Roman" w:hAnsi="Times New Roman"/>
        </w:rPr>
      </w:pPr>
    </w:p>
    <w:p w:rsidR="00D51D11" w:rsidRDefault="00D51D11">
      <w:pPr>
        <w:jc w:val="center"/>
        <w:rPr>
          <w:rFonts w:ascii="Times New Roman" w:hAnsi="Times New Roman"/>
        </w:rPr>
      </w:pPr>
      <w:r w:rsidRPr="00122AD2">
        <w:rPr>
          <w:rFonts w:ascii="Times New Roman" w:hAnsi="Times New Roman"/>
          <w:position w:val="-4"/>
        </w:rPr>
        <w:object w:dxaOrig="180" w:dyaOrig="279">
          <v:shape id="_x0000_i1028" type="#_x0000_t75" style="width:9pt;height:14.25pt" o:ole="">
            <v:imagedata r:id="rId86" o:title=""/>
          </v:shape>
          <o:OLEObject Type="Embed" ProgID="Equation.DSMT4" ShapeID="_x0000_i1028" DrawAspect="Content" ObjectID="_1700256894" r:id="rId87"/>
        </w:object>
      </w:r>
      <w:r w:rsidR="006747B9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219575" cy="3257550"/>
            <wp:effectExtent l="0" t="0" r="0" b="0"/>
            <wp:docPr id="60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325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tabs>
          <w:tab w:val="center" w:pos="4677"/>
          <w:tab w:val="right" w:pos="9355"/>
        </w:tabs>
        <w:spacing w:after="0"/>
        <w:jc w:val="both"/>
        <w:rPr>
          <w:rFonts w:ascii="Times New Roman" w:hAnsi="Times New Roman"/>
          <w:i/>
          <w:lang w:eastAsia="ru-RU"/>
        </w:rPr>
      </w:pPr>
    </w:p>
    <w:p w:rsidR="007A3855" w:rsidRDefault="007A3855">
      <w:pPr>
        <w:tabs>
          <w:tab w:val="center" w:pos="4677"/>
          <w:tab w:val="right" w:pos="9355"/>
        </w:tabs>
        <w:spacing w:after="0"/>
        <w:jc w:val="both"/>
        <w:rPr>
          <w:rFonts w:ascii="Times New Roman" w:hAnsi="Times New Roman"/>
          <w:i/>
          <w:lang w:eastAsia="ru-RU"/>
        </w:rPr>
      </w:pPr>
    </w:p>
    <w:p w:rsidR="00D51D11" w:rsidRPr="006747B9" w:rsidRDefault="00D51D11">
      <w:pPr>
        <w:tabs>
          <w:tab w:val="center" w:pos="4677"/>
          <w:tab w:val="right" w:pos="9355"/>
        </w:tabs>
        <w:spacing w:after="0"/>
        <w:jc w:val="both"/>
        <w:rPr>
          <w:i/>
          <w:lang w:eastAsia="ru-RU"/>
        </w:rPr>
      </w:pPr>
      <w:r>
        <w:rPr>
          <w:i/>
          <w:lang w:eastAsia="ru-RU"/>
        </w:rPr>
        <w:t>Гольдштейн Р.В., Сарычев М.Е. О влиянии вакансий на поверхностное натяжение на границе соединения двух материалов // Доклады АН. 2001. Т</w:t>
      </w:r>
      <w:r w:rsidRPr="006747B9">
        <w:rPr>
          <w:i/>
          <w:lang w:eastAsia="ru-RU"/>
        </w:rPr>
        <w:t xml:space="preserve">. 380. </w:t>
      </w:r>
      <w:proofErr w:type="gramStart"/>
      <w:r>
        <w:rPr>
          <w:i/>
          <w:lang w:val="en-US" w:eastAsia="ru-RU"/>
        </w:rPr>
        <w:t>N</w:t>
      </w:r>
      <w:r w:rsidRPr="006747B9">
        <w:rPr>
          <w:i/>
          <w:lang w:eastAsia="ru-RU"/>
        </w:rPr>
        <w:t xml:space="preserve"> 4.</w:t>
      </w:r>
      <w:r>
        <w:rPr>
          <w:i/>
          <w:lang w:eastAsia="ru-RU"/>
        </w:rPr>
        <w:t>С</w:t>
      </w:r>
      <w:r w:rsidRPr="006747B9">
        <w:rPr>
          <w:i/>
          <w:lang w:eastAsia="ru-RU"/>
        </w:rPr>
        <w:t>.476-478.</w:t>
      </w:r>
      <w:proofErr w:type="gramEnd"/>
    </w:p>
    <w:p w:rsidR="00D51D11" w:rsidRPr="007A3855" w:rsidRDefault="00D51D11">
      <w:pPr>
        <w:tabs>
          <w:tab w:val="center" w:pos="4677"/>
          <w:tab w:val="right" w:pos="9355"/>
        </w:tabs>
        <w:spacing w:after="0"/>
        <w:jc w:val="both"/>
        <w:rPr>
          <w:i/>
          <w:sz w:val="18"/>
          <w:szCs w:val="18"/>
          <w:lang w:eastAsia="ru-RU"/>
        </w:rPr>
      </w:pPr>
      <w:r>
        <w:rPr>
          <w:i/>
          <w:lang w:eastAsia="ru-RU"/>
        </w:rPr>
        <w:t xml:space="preserve">Гольдштейн Р.В., </w:t>
      </w:r>
      <w:proofErr w:type="spellStart"/>
      <w:r>
        <w:rPr>
          <w:i/>
          <w:lang w:eastAsia="ru-RU"/>
        </w:rPr>
        <w:t>Махвиладзе</w:t>
      </w:r>
      <w:proofErr w:type="spellEnd"/>
      <w:r>
        <w:rPr>
          <w:i/>
          <w:lang w:eastAsia="ru-RU"/>
        </w:rPr>
        <w:t xml:space="preserve"> Т.М., Сарычев М.Е. Влияние примесей на работу отрыва по границе соединенных материалов // Поверхность. 2009. </w:t>
      </w:r>
      <w:r w:rsidRPr="007A3855">
        <w:rPr>
          <w:i/>
          <w:sz w:val="20"/>
          <w:szCs w:val="20"/>
          <w:lang w:eastAsia="ru-RU"/>
        </w:rPr>
        <w:t xml:space="preserve">№ 12. С. </w:t>
      </w:r>
      <w:r w:rsidRPr="007A3855">
        <w:rPr>
          <w:i/>
          <w:sz w:val="18"/>
          <w:szCs w:val="18"/>
          <w:lang w:eastAsia="ru-RU"/>
        </w:rPr>
        <w:t>73-78.</w:t>
      </w: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 xml:space="preserve">Гольдштейн Р.В., </w:t>
      </w:r>
      <w:proofErr w:type="spellStart"/>
      <w:r>
        <w:rPr>
          <w:i/>
        </w:rPr>
        <w:t>Махвиладзе</w:t>
      </w:r>
      <w:proofErr w:type="spellEnd"/>
      <w:r>
        <w:rPr>
          <w:i/>
        </w:rPr>
        <w:t xml:space="preserve"> Т.М., Сарычев М.Е. Моделирование кинетики адсорбции решеточных дефектов границей соединенных материалов // Поверхность . 2011. № 8. С.5-11.</w:t>
      </w:r>
    </w:p>
    <w:p w:rsidR="007A3855" w:rsidRDefault="007A3855">
      <w:pPr>
        <w:spacing w:after="0"/>
        <w:jc w:val="both"/>
        <w:rPr>
          <w:i/>
        </w:rPr>
      </w:pPr>
    </w:p>
    <w:p w:rsidR="007A3855" w:rsidRDefault="007A3855">
      <w:pPr>
        <w:spacing w:after="0"/>
        <w:jc w:val="both"/>
        <w:rPr>
          <w:i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Механизмы релаксации упругих напряжений в </w:t>
      </w:r>
      <w:proofErr w:type="spellStart"/>
      <w:r>
        <w:rPr>
          <w:b/>
          <w:sz w:val="24"/>
          <w:szCs w:val="24"/>
          <w:u w:val="single"/>
        </w:rPr>
        <w:t>гетероэпитаксиальных</w:t>
      </w:r>
      <w:proofErr w:type="spellEnd"/>
      <w:r>
        <w:rPr>
          <w:b/>
          <w:sz w:val="24"/>
          <w:szCs w:val="24"/>
          <w:u w:val="single"/>
        </w:rPr>
        <w:t xml:space="preserve"> структурах по данным компьютерного моделирования</w:t>
      </w:r>
    </w:p>
    <w:p w:rsidR="00D51D11" w:rsidRDefault="00D51D11">
      <w:pPr>
        <w:jc w:val="both"/>
      </w:pPr>
      <w:r>
        <w:t>Методами молекулярной статики с использованием полуэмпирических потенциалов «погруженного иона» (</w:t>
      </w:r>
      <w:r>
        <w:rPr>
          <w:lang w:val="en-US"/>
        </w:rPr>
        <w:t>EAM</w:t>
      </w:r>
      <w:r>
        <w:t xml:space="preserve">) исследованы атомные механизмы релаксации упругих напряжений в </w:t>
      </w:r>
      <w:proofErr w:type="spellStart"/>
      <w:r>
        <w:t>гетероэпитаксиальных</w:t>
      </w:r>
      <w:proofErr w:type="spellEnd"/>
      <w:r>
        <w:t xml:space="preserve"> структурах в системах металл/металл. Предложен новый метод Сферического Потенциала Отталкивания для активации редких событий в многоатомной системе. Проведена оценка энергии активации для процессов зарождения дислокаций несоответствия и других локальных дефектов. </w:t>
      </w:r>
    </w:p>
    <w:p w:rsidR="00D51D11" w:rsidRDefault="00D51D11">
      <w:pPr>
        <w:jc w:val="both"/>
      </w:pPr>
    </w:p>
    <w:p w:rsidR="00D51D11" w:rsidRDefault="006747B9" w:rsidP="007A3855">
      <w:pPr>
        <w:ind w:left="1800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514600" cy="1362075"/>
            <wp:effectExtent l="0" t="0" r="0" b="0"/>
            <wp:docPr id="61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705100" cy="1323975"/>
            <wp:effectExtent l="0" t="0" r="0" b="0"/>
            <wp:docPr id="62" name="Рисунок 186" descr="s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 descr="side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457450" cy="1743075"/>
            <wp:effectExtent l="0" t="0" r="0" b="0"/>
            <wp:docPr id="63" name="Рисунок 185" descr="de_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 descr="de_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6747B9" w:rsidP="007A3855">
      <w:pPr>
        <w:ind w:left="1800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533650" cy="1438275"/>
            <wp:effectExtent l="0" t="0" r="0" b="0"/>
            <wp:docPr id="6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657475" cy="1352550"/>
            <wp:effectExtent l="0" t="0" r="0" b="0"/>
            <wp:docPr id="65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372845" w:rsidRDefault="00D51D11" w:rsidP="00C575B2">
      <w:pPr>
        <w:spacing w:after="0" w:line="360" w:lineRule="auto"/>
        <w:ind w:left="357"/>
        <w:jc w:val="both"/>
        <w:rPr>
          <w:bCs/>
          <w:i/>
          <w:spacing w:val="-20"/>
          <w:lang w:val="en-US"/>
        </w:rPr>
      </w:pPr>
      <w:r>
        <w:rPr>
          <w:bCs/>
          <w:i/>
          <w:lang w:val="en-US"/>
        </w:rPr>
        <w:t xml:space="preserve">O. </w:t>
      </w:r>
      <w:proofErr w:type="spellStart"/>
      <w:r>
        <w:rPr>
          <w:bCs/>
          <w:i/>
          <w:lang w:val="en-US"/>
        </w:rPr>
        <w:t>Trushin</w:t>
      </w:r>
      <w:proofErr w:type="spellEnd"/>
      <w:r>
        <w:rPr>
          <w:bCs/>
          <w:i/>
          <w:lang w:val="en-US"/>
        </w:rPr>
        <w:t xml:space="preserve">, E. </w:t>
      </w:r>
      <w:proofErr w:type="spellStart"/>
      <w:r>
        <w:rPr>
          <w:bCs/>
          <w:i/>
          <w:lang w:val="en-US"/>
        </w:rPr>
        <w:t>Granato</w:t>
      </w:r>
      <w:proofErr w:type="spellEnd"/>
      <w:r>
        <w:rPr>
          <w:bCs/>
          <w:i/>
          <w:lang w:val="en-US"/>
        </w:rPr>
        <w:t xml:space="preserve">, S-C. Ying, T. </w:t>
      </w:r>
      <w:proofErr w:type="spellStart"/>
      <w:r>
        <w:rPr>
          <w:bCs/>
          <w:i/>
          <w:lang w:val="en-US"/>
        </w:rPr>
        <w:t>Ala-Nissila</w:t>
      </w:r>
      <w:proofErr w:type="spellEnd"/>
      <w:r>
        <w:rPr>
          <w:bCs/>
          <w:i/>
          <w:lang w:val="en-US"/>
        </w:rPr>
        <w:t xml:space="preserve">, P. </w:t>
      </w:r>
      <w:proofErr w:type="spellStart"/>
      <w:r>
        <w:rPr>
          <w:bCs/>
          <w:i/>
          <w:lang w:val="en-US"/>
        </w:rPr>
        <w:t>Salo</w:t>
      </w:r>
      <w:proofErr w:type="spellEnd"/>
      <w:r>
        <w:rPr>
          <w:bCs/>
          <w:i/>
          <w:lang w:val="en-US"/>
        </w:rPr>
        <w:t xml:space="preserve">. </w:t>
      </w:r>
      <w:proofErr w:type="gramStart"/>
      <w:r>
        <w:rPr>
          <w:bCs/>
          <w:i/>
          <w:lang w:val="en-US"/>
        </w:rPr>
        <w:t xml:space="preserve">Mechanisms of dislocation nucleation in strained epitaxial layers </w:t>
      </w:r>
      <w:r w:rsidRPr="00372845">
        <w:rPr>
          <w:bCs/>
          <w:i/>
          <w:spacing w:val="-20"/>
          <w:lang w:val="en-US"/>
        </w:rPr>
        <w:t>//</w:t>
      </w:r>
      <w:proofErr w:type="spellStart"/>
      <w:r w:rsidRPr="00372845">
        <w:rPr>
          <w:bCs/>
          <w:i/>
          <w:spacing w:val="-20"/>
          <w:lang w:val="en-US"/>
        </w:rPr>
        <w:t>Physica</w:t>
      </w:r>
      <w:proofErr w:type="spellEnd"/>
      <w:r w:rsidRPr="00372845">
        <w:rPr>
          <w:bCs/>
          <w:i/>
          <w:spacing w:val="-20"/>
          <w:lang w:val="en-US"/>
        </w:rPr>
        <w:t xml:space="preserve"> Status Solidi B, v232, N1, p.100-105 (2002).</w:t>
      </w:r>
      <w:proofErr w:type="gramEnd"/>
    </w:p>
    <w:p w:rsidR="00D51D11" w:rsidRPr="00372845" w:rsidRDefault="00D51D11" w:rsidP="00C575B2">
      <w:pPr>
        <w:spacing w:after="0" w:line="360" w:lineRule="auto"/>
        <w:ind w:left="357"/>
        <w:jc w:val="both"/>
        <w:rPr>
          <w:i/>
          <w:spacing w:val="-20"/>
          <w:lang w:val="en-US"/>
        </w:rPr>
      </w:pPr>
      <w:proofErr w:type="gramStart"/>
      <w:r>
        <w:rPr>
          <w:i/>
          <w:lang w:val="en-US"/>
        </w:rPr>
        <w:t xml:space="preserve">O.S. </w:t>
      </w:r>
      <w:proofErr w:type="spellStart"/>
      <w:r>
        <w:rPr>
          <w:i/>
          <w:lang w:val="en-US"/>
        </w:rPr>
        <w:t>Trushin</w:t>
      </w:r>
      <w:proofErr w:type="spellEnd"/>
      <w:r>
        <w:rPr>
          <w:i/>
          <w:lang w:val="en-US"/>
        </w:rPr>
        <w:t xml:space="preserve">, E. </w:t>
      </w:r>
      <w:proofErr w:type="spellStart"/>
      <w:r>
        <w:rPr>
          <w:i/>
          <w:lang w:val="en-US"/>
        </w:rPr>
        <w:t>Granato</w:t>
      </w:r>
      <w:proofErr w:type="spellEnd"/>
      <w:r>
        <w:rPr>
          <w:i/>
          <w:lang w:val="en-US"/>
        </w:rPr>
        <w:t>, S-C.</w:t>
      </w:r>
      <w:proofErr w:type="gramEnd"/>
      <w:r>
        <w:rPr>
          <w:i/>
          <w:lang w:val="en-US"/>
        </w:rPr>
        <w:t xml:space="preserve"> Ying, P. </w:t>
      </w:r>
      <w:proofErr w:type="spellStart"/>
      <w:r>
        <w:rPr>
          <w:i/>
          <w:lang w:val="en-US"/>
        </w:rPr>
        <w:t>Salo</w:t>
      </w:r>
      <w:proofErr w:type="spellEnd"/>
      <w:r>
        <w:rPr>
          <w:i/>
          <w:lang w:val="en-US"/>
        </w:rPr>
        <w:t xml:space="preserve">, T. </w:t>
      </w:r>
      <w:proofErr w:type="spellStart"/>
      <w:r>
        <w:rPr>
          <w:i/>
          <w:lang w:val="en-US"/>
        </w:rPr>
        <w:t>Ala-Nissila</w:t>
      </w:r>
      <w:proofErr w:type="spellEnd"/>
      <w:r>
        <w:rPr>
          <w:i/>
          <w:lang w:val="en-US"/>
        </w:rPr>
        <w:t xml:space="preserve">.  Minimal energy path for dislocation nucleation in strained epitaxial layers </w:t>
      </w:r>
      <w:r w:rsidRPr="00372845">
        <w:rPr>
          <w:i/>
          <w:spacing w:val="-20"/>
          <w:lang w:val="en-US"/>
        </w:rPr>
        <w:t>//</w:t>
      </w:r>
      <w:proofErr w:type="spellStart"/>
      <w:proofErr w:type="gramStart"/>
      <w:r w:rsidRPr="00372845">
        <w:rPr>
          <w:i/>
          <w:spacing w:val="-20"/>
          <w:lang w:val="en-US"/>
        </w:rPr>
        <w:t>Phys.Rev.B</w:t>
      </w:r>
      <w:proofErr w:type="spellEnd"/>
      <w:r w:rsidRPr="00372845">
        <w:rPr>
          <w:i/>
          <w:spacing w:val="-20"/>
          <w:lang w:val="en-US"/>
        </w:rPr>
        <w:t>.,</w:t>
      </w:r>
      <w:proofErr w:type="gramEnd"/>
      <w:r w:rsidRPr="00372845">
        <w:rPr>
          <w:i/>
          <w:spacing w:val="-20"/>
          <w:lang w:val="en-US"/>
        </w:rPr>
        <w:t xml:space="preserve"> v.65, p.241408(R), 2002.</w:t>
      </w:r>
    </w:p>
    <w:p w:rsidR="00D51D11" w:rsidRPr="00372845" w:rsidRDefault="00D51D11" w:rsidP="00C575B2">
      <w:pPr>
        <w:spacing w:after="0" w:line="360" w:lineRule="auto"/>
        <w:ind w:left="357"/>
        <w:jc w:val="both"/>
        <w:rPr>
          <w:i/>
          <w:spacing w:val="-20"/>
          <w:lang w:val="en-US"/>
        </w:rPr>
      </w:pPr>
      <w:r>
        <w:rPr>
          <w:i/>
          <w:lang w:val="en-US"/>
        </w:rPr>
        <w:t xml:space="preserve">O. </w:t>
      </w:r>
      <w:proofErr w:type="spellStart"/>
      <w:r>
        <w:rPr>
          <w:i/>
          <w:lang w:val="en-US"/>
        </w:rPr>
        <w:t>Trushin</w:t>
      </w:r>
      <w:proofErr w:type="spellEnd"/>
      <w:r>
        <w:rPr>
          <w:i/>
          <w:lang w:val="en-US"/>
        </w:rPr>
        <w:t xml:space="preserve">, E. </w:t>
      </w:r>
      <w:proofErr w:type="spellStart"/>
      <w:r>
        <w:rPr>
          <w:i/>
          <w:lang w:val="en-US"/>
        </w:rPr>
        <w:t>Granato</w:t>
      </w:r>
      <w:proofErr w:type="spellEnd"/>
      <w:r>
        <w:rPr>
          <w:i/>
          <w:lang w:val="en-US"/>
        </w:rPr>
        <w:t xml:space="preserve">, S. C. Ying, </w:t>
      </w:r>
      <w:r w:rsidRPr="00372845">
        <w:rPr>
          <w:i/>
          <w:spacing w:val="-20"/>
          <w:lang w:val="en-US"/>
        </w:rPr>
        <w:t xml:space="preserve">P. </w:t>
      </w:r>
      <w:proofErr w:type="spellStart"/>
      <w:r w:rsidRPr="00372845">
        <w:rPr>
          <w:i/>
          <w:spacing w:val="-20"/>
          <w:lang w:val="en-US"/>
        </w:rPr>
        <w:t>Salo</w:t>
      </w:r>
      <w:proofErr w:type="spellEnd"/>
      <w:r w:rsidRPr="00372845">
        <w:rPr>
          <w:i/>
          <w:spacing w:val="-20"/>
          <w:lang w:val="en-US"/>
        </w:rPr>
        <w:t xml:space="preserve">, and T. </w:t>
      </w:r>
      <w:proofErr w:type="spellStart"/>
      <w:r w:rsidRPr="00372845">
        <w:rPr>
          <w:i/>
          <w:spacing w:val="-20"/>
          <w:lang w:val="en-US"/>
        </w:rPr>
        <w:t>Ala-Nissila</w:t>
      </w:r>
      <w:proofErr w:type="spellEnd"/>
      <w:r>
        <w:rPr>
          <w:i/>
          <w:lang w:val="en-US"/>
        </w:rPr>
        <w:t xml:space="preserve">. Energetics and atomic mechanisms of dislocation nucleation in strained epitaxial layers </w:t>
      </w:r>
      <w:r w:rsidRPr="00372845">
        <w:rPr>
          <w:i/>
          <w:spacing w:val="-20"/>
          <w:lang w:val="en-US"/>
        </w:rPr>
        <w:t xml:space="preserve">// Phys. </w:t>
      </w:r>
      <w:proofErr w:type="spellStart"/>
      <w:r w:rsidRPr="00372845">
        <w:rPr>
          <w:i/>
          <w:spacing w:val="-20"/>
          <w:lang w:val="en-US"/>
        </w:rPr>
        <w:t>Rev</w:t>
      </w:r>
      <w:proofErr w:type="gramStart"/>
      <w:r w:rsidRPr="00372845">
        <w:rPr>
          <w:i/>
          <w:spacing w:val="-20"/>
          <w:lang w:val="en-US"/>
        </w:rPr>
        <w:t>..B</w:t>
      </w:r>
      <w:proofErr w:type="spellEnd"/>
      <w:proofErr w:type="gramEnd"/>
      <w:r w:rsidRPr="00372845">
        <w:rPr>
          <w:i/>
          <w:spacing w:val="-20"/>
          <w:lang w:val="en-US"/>
        </w:rPr>
        <w:t xml:space="preserve"> 68, 155413 (2003).</w:t>
      </w:r>
    </w:p>
    <w:p w:rsidR="00D51D11" w:rsidRDefault="00D51D11" w:rsidP="00C575B2">
      <w:pPr>
        <w:spacing w:after="0" w:line="360" w:lineRule="auto"/>
        <w:ind w:left="357"/>
        <w:jc w:val="both"/>
        <w:rPr>
          <w:i/>
          <w:lang w:val="en-US"/>
        </w:rPr>
      </w:pPr>
      <w:proofErr w:type="gramStart"/>
      <w:r>
        <w:rPr>
          <w:i/>
          <w:lang w:val="en-US"/>
        </w:rPr>
        <w:t xml:space="preserve">O. S. </w:t>
      </w:r>
      <w:proofErr w:type="spellStart"/>
      <w:r>
        <w:rPr>
          <w:i/>
          <w:lang w:val="en-US"/>
        </w:rPr>
        <w:t>Trushin</w:t>
      </w:r>
      <w:proofErr w:type="spellEnd"/>
      <w:r>
        <w:rPr>
          <w:i/>
          <w:lang w:val="en-US"/>
        </w:rPr>
        <w:t xml:space="preserve">, P. </w:t>
      </w:r>
      <w:proofErr w:type="spellStart"/>
      <w:r>
        <w:rPr>
          <w:i/>
          <w:lang w:val="en-US"/>
        </w:rPr>
        <w:t>Salo</w:t>
      </w:r>
      <w:proofErr w:type="spellEnd"/>
      <w:r>
        <w:rPr>
          <w:i/>
          <w:lang w:val="en-US"/>
        </w:rPr>
        <w:t xml:space="preserve">, T. </w:t>
      </w:r>
      <w:proofErr w:type="spellStart"/>
      <w:r>
        <w:rPr>
          <w:i/>
          <w:lang w:val="en-US"/>
        </w:rPr>
        <w:t>Ala-Nissila</w:t>
      </w:r>
      <w:proofErr w:type="spellEnd"/>
      <w:r>
        <w:rPr>
          <w:i/>
          <w:lang w:val="en-US"/>
        </w:rPr>
        <w:t>, and S. C. Ying.</w:t>
      </w:r>
      <w:proofErr w:type="gramEnd"/>
      <w:r>
        <w:rPr>
          <w:i/>
          <w:lang w:val="en-US"/>
        </w:rPr>
        <w:t xml:space="preserve"> Searching for transition paths in multidimensional space with a fixed repulsive bias potential // Phys. Rev. B, v 69, p. 033405 (2004).</w:t>
      </w:r>
    </w:p>
    <w:p w:rsidR="00D51D11" w:rsidRDefault="00D51D11" w:rsidP="00C575B2">
      <w:pPr>
        <w:autoSpaceDE w:val="0"/>
        <w:autoSpaceDN w:val="0"/>
        <w:adjustRightInd w:val="0"/>
        <w:spacing w:after="0" w:line="360" w:lineRule="auto"/>
        <w:ind w:left="357"/>
        <w:jc w:val="both"/>
        <w:rPr>
          <w:bCs/>
          <w:i/>
          <w:lang w:val="en-US"/>
        </w:rPr>
      </w:pPr>
      <w:proofErr w:type="spellStart"/>
      <w:r>
        <w:rPr>
          <w:i/>
          <w:lang w:val="en-US"/>
        </w:rPr>
        <w:t>Yafeng</w:t>
      </w:r>
      <w:proofErr w:type="spellEnd"/>
      <w:r>
        <w:rPr>
          <w:i/>
          <w:lang w:val="en-US"/>
        </w:rPr>
        <w:t xml:space="preserve"> Lu, O. </w:t>
      </w:r>
      <w:proofErr w:type="spellStart"/>
      <w:r>
        <w:rPr>
          <w:i/>
          <w:lang w:val="en-US"/>
        </w:rPr>
        <w:t>Trushin</w:t>
      </w:r>
      <w:proofErr w:type="spellEnd"/>
      <w:r>
        <w:rPr>
          <w:i/>
          <w:lang w:val="en-US"/>
        </w:rPr>
        <w:t xml:space="preserve">, W. H. Wang, E. </w:t>
      </w:r>
      <w:proofErr w:type="spellStart"/>
      <w:r>
        <w:rPr>
          <w:i/>
          <w:lang w:val="en-US"/>
        </w:rPr>
        <w:t>Granato</w:t>
      </w:r>
      <w:proofErr w:type="spellEnd"/>
      <w:r>
        <w:rPr>
          <w:i/>
          <w:lang w:val="en-US"/>
        </w:rPr>
        <w:t xml:space="preserve">, S. C. Ying,5 and T. </w:t>
      </w:r>
      <w:proofErr w:type="spellStart"/>
      <w:r>
        <w:rPr>
          <w:i/>
          <w:lang w:val="en-US"/>
        </w:rPr>
        <w:t>Ala-Nissila</w:t>
      </w:r>
      <w:proofErr w:type="spellEnd"/>
      <w:r>
        <w:rPr>
          <w:i/>
          <w:lang w:val="en-US"/>
        </w:rPr>
        <w:t xml:space="preserve">. </w:t>
      </w:r>
      <w:r>
        <w:rPr>
          <w:bCs/>
          <w:i/>
          <w:lang w:val="en-US"/>
        </w:rPr>
        <w:t>Strain Relief in Cu-</w:t>
      </w:r>
      <w:proofErr w:type="spellStart"/>
      <w:r>
        <w:rPr>
          <w:bCs/>
          <w:i/>
          <w:lang w:val="en-US"/>
        </w:rPr>
        <w:t>PdHeteroepitaxy</w:t>
      </w:r>
      <w:proofErr w:type="spellEnd"/>
      <w:r>
        <w:rPr>
          <w:bCs/>
          <w:i/>
          <w:lang w:val="en-US"/>
        </w:rPr>
        <w:t>, // Physical Review Letters, v 94, p. 146105 (2005).</w:t>
      </w:r>
    </w:p>
    <w:p w:rsidR="00372845" w:rsidRPr="006747B9" w:rsidRDefault="00372845">
      <w:pPr>
        <w:autoSpaceDE w:val="0"/>
        <w:autoSpaceDN w:val="0"/>
        <w:adjustRightInd w:val="0"/>
        <w:spacing w:after="0" w:line="240" w:lineRule="auto"/>
        <w:ind w:left="357"/>
        <w:jc w:val="both"/>
        <w:rPr>
          <w:bCs/>
          <w:i/>
          <w:lang w:val="en-US"/>
        </w:rPr>
      </w:pPr>
    </w:p>
    <w:p w:rsidR="00D51D11" w:rsidRPr="00670531" w:rsidRDefault="00D51D11">
      <w:pPr>
        <w:jc w:val="center"/>
        <w:rPr>
          <w:b/>
          <w:sz w:val="24"/>
          <w:szCs w:val="24"/>
          <w:u w:val="single"/>
        </w:rPr>
      </w:pPr>
      <w:r w:rsidRPr="00670531">
        <w:rPr>
          <w:b/>
          <w:sz w:val="24"/>
          <w:szCs w:val="24"/>
          <w:u w:val="single"/>
        </w:rPr>
        <w:t>Атомные механизмы поверхностной и межслойной диффузии в условиях эпитаксии по данным компьютерного моделирования</w:t>
      </w:r>
    </w:p>
    <w:p w:rsidR="006E57CB" w:rsidRPr="00670531" w:rsidRDefault="00D51D11">
      <w:pPr>
        <w:jc w:val="both"/>
      </w:pPr>
      <w:r w:rsidRPr="00670531">
        <w:t xml:space="preserve">Методами молекулярной динамики, молекулярной статики и кинетического Монте-Карло исследованы атомные механизмы поверхностной и межслойной диффузии в </w:t>
      </w:r>
      <w:proofErr w:type="spellStart"/>
      <w:proofErr w:type="gramStart"/>
      <w:r w:rsidRPr="00670531">
        <w:t>в</w:t>
      </w:r>
      <w:proofErr w:type="spellEnd"/>
      <w:proofErr w:type="gramEnd"/>
      <w:r w:rsidRPr="00670531">
        <w:t xml:space="preserve"> условиях гомо- и </w:t>
      </w:r>
      <w:proofErr w:type="spellStart"/>
      <w:r w:rsidRPr="00670531">
        <w:t>гетероэпитаксии</w:t>
      </w:r>
      <w:proofErr w:type="spellEnd"/>
      <w:r w:rsidRPr="00670531">
        <w:t xml:space="preserve"> в системах металл/металл. Проведена оценка энергетических барьеров для различных диффузионных смещений </w:t>
      </w:r>
      <w:proofErr w:type="spellStart"/>
      <w:r w:rsidRPr="00670531">
        <w:t>адатомов</w:t>
      </w:r>
      <w:proofErr w:type="spellEnd"/>
      <w:r w:rsidRPr="00670531">
        <w:t xml:space="preserve"> и атомных кластеров. Показано, что многоатомные концертные смещения играют важную роль в динамике атомных кластеров. Исследованы механизмы межслойной диффузии в условиях энергетического напыления. </w:t>
      </w:r>
      <w:r w:rsidR="006E57CB" w:rsidRPr="00670531">
        <w:tab/>
      </w:r>
    </w:p>
    <w:tbl>
      <w:tblPr>
        <w:tblpPr w:leftFromText="180" w:rightFromText="180" w:vertAnchor="text" w:horzAnchor="page" w:tblpX="1621" w:tblpY="10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99"/>
        <w:gridCol w:w="1073"/>
      </w:tblGrid>
      <w:tr w:rsidR="00C575B2" w:rsidTr="007A3855">
        <w:trPr>
          <w:trHeight w:val="237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before="120" w:after="12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670531">
              <w:rPr>
                <w:rFonts w:ascii="Times New Roman" w:hAnsi="Times New Roman"/>
                <w:lang w:val="en-US"/>
              </w:rPr>
              <w:t>Process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before="120" w:after="12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670531">
              <w:rPr>
                <w:rFonts w:ascii="Times New Roman" w:hAnsi="Times New Roman"/>
              </w:rPr>
              <w:sym w:font="Symbol" w:char="F044"/>
            </w:r>
            <w:r w:rsidRPr="00670531">
              <w:rPr>
                <w:rFonts w:ascii="Times New Roman" w:hAnsi="Times New Roman"/>
                <w:lang w:val="en-US"/>
              </w:rPr>
              <w:t>E (</w:t>
            </w:r>
            <w:proofErr w:type="spellStart"/>
            <w:r w:rsidRPr="00670531">
              <w:rPr>
                <w:rFonts w:ascii="Times New Roman" w:hAnsi="Times New Roman"/>
                <w:lang w:val="en-US"/>
              </w:rPr>
              <w:t>eV</w:t>
            </w:r>
            <w:proofErr w:type="spellEnd"/>
            <w:r w:rsidRPr="00670531">
              <w:rPr>
                <w:rFonts w:ascii="Times New Roman" w:hAnsi="Times New Roman"/>
                <w:lang w:val="en-US"/>
              </w:rPr>
              <w:t>)</w:t>
            </w:r>
          </w:p>
        </w:tc>
      </w:tr>
      <w:tr w:rsidR="00C575B2" w:rsidTr="007A3855">
        <w:trPr>
          <w:trHeight w:val="822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6747B9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495300" cy="685800"/>
                  <wp:effectExtent l="0" t="0" r="0" b="0"/>
                  <wp:docPr id="66" name="Рисунок 182" descr="clus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2" descr="clus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70531">
              <w:rPr>
                <w:rFonts w:ascii="Times New Roman" w:hAnsi="Times New Roman"/>
                <w:sz w:val="20"/>
                <w:szCs w:val="20"/>
              </w:rPr>
              <w:t>0.884</w:t>
            </w:r>
          </w:p>
        </w:tc>
      </w:tr>
      <w:tr w:rsidR="00C575B2" w:rsidTr="007A3855">
        <w:trPr>
          <w:trHeight w:val="822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6747B9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514350" cy="685800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70531">
              <w:rPr>
                <w:rFonts w:ascii="Times New Roman" w:hAnsi="Times New Roman"/>
                <w:sz w:val="20"/>
                <w:szCs w:val="20"/>
                <w:lang w:val="en-US"/>
              </w:rPr>
              <w:t>0.686</w:t>
            </w:r>
          </w:p>
        </w:tc>
      </w:tr>
      <w:tr w:rsidR="00C575B2" w:rsidTr="007A3855">
        <w:trPr>
          <w:trHeight w:val="822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6747B9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476250" cy="609600"/>
                  <wp:effectExtent l="0" t="0" r="0" b="0"/>
                  <wp:docPr id="68" name="Рисунок 180" descr="clust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0" descr="clust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70531">
              <w:rPr>
                <w:rFonts w:ascii="Times New Roman" w:hAnsi="Times New Roman"/>
                <w:sz w:val="20"/>
                <w:szCs w:val="20"/>
                <w:lang w:val="en-US"/>
              </w:rPr>
              <w:t>0.456</w:t>
            </w:r>
          </w:p>
        </w:tc>
      </w:tr>
      <w:tr w:rsidR="00C575B2" w:rsidTr="007A3855">
        <w:trPr>
          <w:trHeight w:val="822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6747B9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552450" cy="609600"/>
                  <wp:effectExtent l="0" t="0" r="0" b="0"/>
                  <wp:docPr id="69" name="Рисунок 179" descr="clust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9" descr="clust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575B2" w:rsidRPr="00670531" w:rsidRDefault="00C575B2" w:rsidP="007A3855">
            <w:pPr>
              <w:spacing w:after="0" w:line="240" w:lineRule="auto"/>
              <w:ind w:left="113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70531">
              <w:rPr>
                <w:rFonts w:ascii="Times New Roman" w:hAnsi="Times New Roman"/>
                <w:sz w:val="20"/>
                <w:szCs w:val="20"/>
                <w:lang w:val="en-US"/>
              </w:rPr>
              <w:t>0.662</w:t>
            </w:r>
          </w:p>
        </w:tc>
      </w:tr>
    </w:tbl>
    <w:p w:rsidR="00D51D11" w:rsidRDefault="00D51D11">
      <w:pPr>
        <w:jc w:val="both"/>
        <w:rPr>
          <w:rFonts w:ascii="Times New Roman" w:hAnsi="Times New Roman"/>
          <w:lang w:val="en-US"/>
        </w:rPr>
      </w:pPr>
    </w:p>
    <w:p w:rsidR="00D51D11" w:rsidRDefault="006747B9" w:rsidP="006E57CB">
      <w:pPr>
        <w:ind w:firstLine="357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381250" cy="1257300"/>
            <wp:effectExtent l="0" t="0" r="0" b="0"/>
            <wp:docPr id="70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57CB" w:rsidRPr="006E57CB">
        <w:rPr>
          <w:rFonts w:ascii="Times New Roman" w:hAnsi="Times New Roman"/>
          <w:noProof/>
          <w:lang w:val="en-US" w:eastAsia="ru-RU"/>
        </w:rPr>
        <w:tab/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228850" cy="2447925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57CB">
        <w:rPr>
          <w:rFonts w:ascii="Times New Roman" w:hAnsi="Times New Roman"/>
        </w:rPr>
        <w:tab/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066925" cy="2867025"/>
            <wp:effectExtent l="0" t="0" r="0" b="0"/>
            <wp:docPr id="72" name="Рисунок 176" descr="pro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 descr="prob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spacing w:after="0" w:line="240" w:lineRule="auto"/>
        <w:ind w:left="357"/>
        <w:jc w:val="both"/>
        <w:rPr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O.S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, K. </w:t>
      </w:r>
      <w:proofErr w:type="spellStart"/>
      <w:r>
        <w:rPr>
          <w:i/>
          <w:sz w:val="20"/>
          <w:szCs w:val="20"/>
          <w:lang w:val="en-US"/>
        </w:rPr>
        <w:t>Kokko</w:t>
      </w:r>
      <w:proofErr w:type="spellEnd"/>
      <w:r>
        <w:rPr>
          <w:i/>
          <w:sz w:val="20"/>
          <w:szCs w:val="20"/>
          <w:lang w:val="en-US"/>
        </w:rPr>
        <w:t xml:space="preserve">, P.T. </w:t>
      </w:r>
      <w:proofErr w:type="spellStart"/>
      <w:r>
        <w:rPr>
          <w:i/>
          <w:sz w:val="20"/>
          <w:szCs w:val="20"/>
          <w:lang w:val="en-US"/>
        </w:rPr>
        <w:t>Salo</w:t>
      </w:r>
      <w:proofErr w:type="spellEnd"/>
      <w:r>
        <w:rPr>
          <w:i/>
          <w:sz w:val="20"/>
          <w:szCs w:val="20"/>
          <w:lang w:val="en-US"/>
        </w:rPr>
        <w:t xml:space="preserve">, W. </w:t>
      </w:r>
      <w:proofErr w:type="spellStart"/>
      <w:r>
        <w:rPr>
          <w:i/>
          <w:sz w:val="20"/>
          <w:szCs w:val="20"/>
          <w:lang w:val="en-US"/>
        </w:rPr>
        <w:t>Hergert</w:t>
      </w:r>
      <w:proofErr w:type="spellEnd"/>
      <w:r>
        <w:rPr>
          <w:i/>
          <w:sz w:val="20"/>
          <w:szCs w:val="20"/>
          <w:lang w:val="en-US"/>
        </w:rPr>
        <w:t xml:space="preserve">, M. </w:t>
      </w:r>
      <w:proofErr w:type="spellStart"/>
      <w:r>
        <w:rPr>
          <w:i/>
          <w:sz w:val="20"/>
          <w:szCs w:val="20"/>
          <w:lang w:val="en-US"/>
        </w:rPr>
        <w:t>Kotrla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Step roughening effect on </w:t>
      </w:r>
      <w:proofErr w:type="spellStart"/>
      <w:r>
        <w:rPr>
          <w:i/>
          <w:sz w:val="20"/>
          <w:szCs w:val="20"/>
          <w:lang w:val="en-US"/>
        </w:rPr>
        <w:t>adatom</w:t>
      </w:r>
      <w:proofErr w:type="spellEnd"/>
      <w:r>
        <w:rPr>
          <w:i/>
          <w:sz w:val="20"/>
          <w:szCs w:val="20"/>
          <w:lang w:val="en-US"/>
        </w:rPr>
        <w:t xml:space="preserve"> diffusion // </w:t>
      </w:r>
      <w:proofErr w:type="spellStart"/>
      <w:proofErr w:type="gramStart"/>
      <w:r>
        <w:rPr>
          <w:i/>
          <w:sz w:val="20"/>
          <w:szCs w:val="20"/>
          <w:lang w:val="en-US"/>
        </w:rPr>
        <w:t>Phys.Rev.B</w:t>
      </w:r>
      <w:proofErr w:type="spellEnd"/>
      <w:r>
        <w:rPr>
          <w:i/>
          <w:sz w:val="20"/>
          <w:szCs w:val="20"/>
          <w:lang w:val="en-US"/>
        </w:rPr>
        <w:t>.,</w:t>
      </w:r>
      <w:proofErr w:type="gramEnd"/>
      <w:r>
        <w:rPr>
          <w:i/>
          <w:sz w:val="20"/>
          <w:szCs w:val="20"/>
          <w:lang w:val="en-US"/>
        </w:rPr>
        <w:t xml:space="preserve"> v.56, N 19, p.12135-12138, (1997).</w:t>
      </w:r>
    </w:p>
    <w:p w:rsidR="00D51D11" w:rsidRDefault="00D51D11">
      <w:pPr>
        <w:spacing w:after="0" w:line="240" w:lineRule="auto"/>
        <w:ind w:left="357"/>
        <w:rPr>
          <w:rFonts w:ascii="Times New Roman" w:hAnsi="Times New Roman"/>
          <w:b/>
          <w:i/>
          <w:sz w:val="20"/>
          <w:szCs w:val="20"/>
          <w:lang w:val="en-US"/>
        </w:rPr>
      </w:pP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 O.S., </w:t>
      </w:r>
      <w:proofErr w:type="spellStart"/>
      <w:r>
        <w:rPr>
          <w:i/>
          <w:sz w:val="20"/>
          <w:szCs w:val="20"/>
          <w:lang w:val="en-US"/>
        </w:rPr>
        <w:t>Kokko</w:t>
      </w:r>
      <w:proofErr w:type="spellEnd"/>
      <w:r>
        <w:rPr>
          <w:i/>
          <w:sz w:val="20"/>
          <w:szCs w:val="20"/>
          <w:lang w:val="en-US"/>
        </w:rPr>
        <w:t xml:space="preserve"> K., </w:t>
      </w:r>
      <w:proofErr w:type="spellStart"/>
      <w:r>
        <w:rPr>
          <w:i/>
          <w:sz w:val="20"/>
          <w:szCs w:val="20"/>
          <w:lang w:val="en-US"/>
        </w:rPr>
        <w:t>Salo</w:t>
      </w:r>
      <w:proofErr w:type="spellEnd"/>
      <w:r>
        <w:rPr>
          <w:i/>
          <w:sz w:val="20"/>
          <w:szCs w:val="20"/>
          <w:lang w:val="en-US"/>
        </w:rPr>
        <w:t xml:space="preserve"> P.T. Film-substrate interface mixing in the energetic deposition of Ag on Cu(001) // Surface Science v.442, p.420-430, (1999).</w:t>
      </w:r>
    </w:p>
    <w:p w:rsidR="00D51D11" w:rsidRDefault="00D51D11">
      <w:pPr>
        <w:spacing w:after="0" w:line="240" w:lineRule="auto"/>
        <w:ind w:left="357"/>
        <w:rPr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O.S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, P. </w:t>
      </w:r>
      <w:proofErr w:type="spellStart"/>
      <w:r>
        <w:rPr>
          <w:i/>
          <w:sz w:val="20"/>
          <w:szCs w:val="20"/>
          <w:lang w:val="en-US"/>
        </w:rPr>
        <w:t>Salo</w:t>
      </w:r>
      <w:proofErr w:type="spellEnd"/>
      <w:r>
        <w:rPr>
          <w:i/>
          <w:sz w:val="20"/>
          <w:szCs w:val="20"/>
          <w:lang w:val="en-US"/>
        </w:rPr>
        <w:t xml:space="preserve">, M. </w:t>
      </w:r>
      <w:proofErr w:type="spellStart"/>
      <w:r>
        <w:rPr>
          <w:i/>
          <w:sz w:val="20"/>
          <w:szCs w:val="20"/>
          <w:lang w:val="en-US"/>
        </w:rPr>
        <w:t>Alatalo</w:t>
      </w:r>
      <w:proofErr w:type="spellEnd"/>
      <w:r>
        <w:rPr>
          <w:i/>
          <w:sz w:val="20"/>
          <w:szCs w:val="20"/>
          <w:lang w:val="en-US"/>
        </w:rPr>
        <w:t xml:space="preserve">, T. </w:t>
      </w:r>
      <w:proofErr w:type="spellStart"/>
      <w:r>
        <w:rPr>
          <w:i/>
          <w:sz w:val="20"/>
          <w:szCs w:val="20"/>
          <w:lang w:val="en-US"/>
        </w:rPr>
        <w:t>Ala-Nissila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Atomic mechanisms of cluster diffusion on metal </w:t>
      </w:r>
      <w:proofErr w:type="spellStart"/>
      <w:proofErr w:type="gramStart"/>
      <w:r>
        <w:rPr>
          <w:i/>
          <w:sz w:val="20"/>
          <w:szCs w:val="20"/>
          <w:lang w:val="en-US"/>
        </w:rPr>
        <w:t>fcc</w:t>
      </w:r>
      <w:proofErr w:type="spellEnd"/>
      <w:r>
        <w:rPr>
          <w:i/>
          <w:sz w:val="20"/>
          <w:szCs w:val="20"/>
          <w:lang w:val="en-US"/>
        </w:rPr>
        <w:t>(</w:t>
      </w:r>
      <w:proofErr w:type="gramEnd"/>
      <w:r>
        <w:rPr>
          <w:i/>
          <w:sz w:val="20"/>
          <w:szCs w:val="20"/>
          <w:lang w:val="en-US"/>
        </w:rPr>
        <w:t xml:space="preserve">100) surfaces //Surface Science v 462-465, p.365-369, (2001) </w:t>
      </w:r>
    </w:p>
    <w:p w:rsidR="00D51D11" w:rsidRDefault="00D51D11">
      <w:pPr>
        <w:spacing w:after="0" w:line="240" w:lineRule="auto"/>
        <w:ind w:left="357"/>
        <w:jc w:val="both"/>
        <w:rPr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P. </w:t>
      </w:r>
      <w:proofErr w:type="spellStart"/>
      <w:r>
        <w:rPr>
          <w:i/>
          <w:sz w:val="20"/>
          <w:szCs w:val="20"/>
          <w:lang w:val="en-US"/>
        </w:rPr>
        <w:t>Salo</w:t>
      </w:r>
      <w:proofErr w:type="spellEnd"/>
      <w:r>
        <w:rPr>
          <w:i/>
          <w:sz w:val="20"/>
          <w:szCs w:val="20"/>
          <w:lang w:val="en-US"/>
        </w:rPr>
        <w:t xml:space="preserve">, J. </w:t>
      </w:r>
      <w:proofErr w:type="spellStart"/>
      <w:r>
        <w:rPr>
          <w:i/>
          <w:sz w:val="20"/>
          <w:szCs w:val="20"/>
          <w:lang w:val="en-US"/>
        </w:rPr>
        <w:t>Hirvonen</w:t>
      </w:r>
      <w:proofErr w:type="spellEnd"/>
      <w:r>
        <w:rPr>
          <w:i/>
          <w:sz w:val="20"/>
          <w:szCs w:val="20"/>
          <w:lang w:val="en-US"/>
        </w:rPr>
        <w:t xml:space="preserve">, I.T. </w:t>
      </w:r>
      <w:proofErr w:type="spellStart"/>
      <w:r>
        <w:rPr>
          <w:i/>
          <w:sz w:val="20"/>
          <w:szCs w:val="20"/>
          <w:lang w:val="en-US"/>
        </w:rPr>
        <w:t>Koponen</w:t>
      </w:r>
      <w:proofErr w:type="spellEnd"/>
      <w:r>
        <w:rPr>
          <w:i/>
          <w:sz w:val="20"/>
          <w:szCs w:val="20"/>
          <w:lang w:val="en-US"/>
        </w:rPr>
        <w:t xml:space="preserve">, O.S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, J. </w:t>
      </w:r>
      <w:proofErr w:type="spellStart"/>
      <w:r>
        <w:rPr>
          <w:i/>
          <w:sz w:val="20"/>
          <w:szCs w:val="20"/>
          <w:lang w:val="en-US"/>
        </w:rPr>
        <w:t>Heinonen</w:t>
      </w:r>
      <w:proofErr w:type="spellEnd"/>
      <w:r>
        <w:rPr>
          <w:i/>
          <w:sz w:val="20"/>
          <w:szCs w:val="20"/>
          <w:lang w:val="en-US"/>
        </w:rPr>
        <w:t xml:space="preserve"> and T. </w:t>
      </w:r>
      <w:proofErr w:type="spellStart"/>
      <w:r>
        <w:rPr>
          <w:i/>
          <w:sz w:val="20"/>
          <w:szCs w:val="20"/>
          <w:lang w:val="en-US"/>
        </w:rPr>
        <w:t>Ala-Nissila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Role of concerted atomic movements on the diffusion of small islands on </w:t>
      </w:r>
      <w:proofErr w:type="spellStart"/>
      <w:proofErr w:type="gramStart"/>
      <w:r>
        <w:rPr>
          <w:i/>
          <w:sz w:val="20"/>
          <w:szCs w:val="20"/>
          <w:lang w:val="en-US"/>
        </w:rPr>
        <w:t>fcc</w:t>
      </w:r>
      <w:proofErr w:type="spellEnd"/>
      <w:r>
        <w:rPr>
          <w:i/>
          <w:sz w:val="20"/>
          <w:szCs w:val="20"/>
          <w:lang w:val="en-US"/>
        </w:rPr>
        <w:t>(</w:t>
      </w:r>
      <w:proofErr w:type="gramEnd"/>
      <w:r>
        <w:rPr>
          <w:i/>
          <w:sz w:val="20"/>
          <w:szCs w:val="20"/>
          <w:lang w:val="en-US"/>
        </w:rPr>
        <w:t>100) metal surfaces // Phys. Rev. B, v 64, p.161405(R), (2001).</w:t>
      </w:r>
    </w:p>
    <w:p w:rsidR="00D51D11" w:rsidRDefault="00D51D11">
      <w:pPr>
        <w:spacing w:after="0" w:line="240" w:lineRule="auto"/>
        <w:ind w:left="357"/>
        <w:rPr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F. </w:t>
      </w:r>
      <w:proofErr w:type="spellStart"/>
      <w:r>
        <w:rPr>
          <w:i/>
          <w:sz w:val="20"/>
          <w:szCs w:val="20"/>
          <w:lang w:val="en-US"/>
        </w:rPr>
        <w:t>Maca</w:t>
      </w:r>
      <w:proofErr w:type="spellEnd"/>
      <w:r>
        <w:rPr>
          <w:i/>
          <w:sz w:val="20"/>
          <w:szCs w:val="20"/>
          <w:lang w:val="en-US"/>
        </w:rPr>
        <w:t xml:space="preserve">, M. </w:t>
      </w:r>
      <w:proofErr w:type="spellStart"/>
      <w:r>
        <w:rPr>
          <w:i/>
          <w:sz w:val="20"/>
          <w:szCs w:val="20"/>
          <w:lang w:val="en-US"/>
        </w:rPr>
        <w:t>Kotrla</w:t>
      </w:r>
      <w:proofErr w:type="spellEnd"/>
      <w:r>
        <w:rPr>
          <w:i/>
          <w:sz w:val="20"/>
          <w:szCs w:val="20"/>
          <w:lang w:val="en-US"/>
        </w:rPr>
        <w:t xml:space="preserve">, O.S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Energy barriers for diffusion on stepped </w:t>
      </w:r>
      <w:proofErr w:type="gramStart"/>
      <w:r>
        <w:rPr>
          <w:i/>
          <w:sz w:val="20"/>
          <w:szCs w:val="20"/>
          <w:lang w:val="en-US"/>
        </w:rPr>
        <w:t>Rh(</w:t>
      </w:r>
      <w:proofErr w:type="gramEnd"/>
      <w:r>
        <w:rPr>
          <w:i/>
          <w:sz w:val="20"/>
          <w:szCs w:val="20"/>
          <w:lang w:val="en-US"/>
        </w:rPr>
        <w:t>111) surfaces // Surface Science v.454-456, p.579-583, (2000).</w:t>
      </w:r>
    </w:p>
    <w:p w:rsidR="00D51D11" w:rsidRDefault="00D51D11">
      <w:pPr>
        <w:spacing w:after="0" w:line="240" w:lineRule="auto"/>
        <w:ind w:left="357"/>
        <w:rPr>
          <w:rFonts w:ascii="Times New Roman" w:hAnsi="Times New Roman"/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S. </w:t>
      </w:r>
      <w:proofErr w:type="spellStart"/>
      <w:r>
        <w:rPr>
          <w:i/>
          <w:sz w:val="20"/>
          <w:szCs w:val="20"/>
          <w:lang w:val="en-US"/>
        </w:rPr>
        <w:t>Durukanoğlu</w:t>
      </w:r>
      <w:proofErr w:type="spellEnd"/>
      <w:r>
        <w:rPr>
          <w:i/>
          <w:sz w:val="20"/>
          <w:szCs w:val="20"/>
          <w:lang w:val="en-US"/>
        </w:rPr>
        <w:t xml:space="preserve">, O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, T.S. </w:t>
      </w:r>
      <w:proofErr w:type="spellStart"/>
      <w:r>
        <w:rPr>
          <w:i/>
          <w:sz w:val="20"/>
          <w:szCs w:val="20"/>
          <w:lang w:val="en-US"/>
        </w:rPr>
        <w:t>Rahman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 Effect of step-step separation on surface diffusion processes // </w:t>
      </w:r>
      <w:proofErr w:type="spellStart"/>
      <w:r>
        <w:rPr>
          <w:i/>
          <w:sz w:val="20"/>
          <w:szCs w:val="20"/>
          <w:lang w:val="en-US"/>
        </w:rPr>
        <w:t>Phys.Rev.B</w:t>
      </w:r>
      <w:proofErr w:type="spellEnd"/>
      <w:r>
        <w:rPr>
          <w:i/>
          <w:sz w:val="20"/>
          <w:szCs w:val="20"/>
          <w:lang w:val="en-US"/>
        </w:rPr>
        <w:t>, v 73, p.125426 (2006).</w:t>
      </w:r>
    </w:p>
    <w:p w:rsidR="00D51D11" w:rsidRDefault="00D51D11">
      <w:pPr>
        <w:spacing w:after="0" w:line="240" w:lineRule="auto"/>
        <w:ind w:left="357"/>
        <w:rPr>
          <w:i/>
          <w:sz w:val="20"/>
          <w:szCs w:val="20"/>
          <w:lang w:val="en-US"/>
        </w:rPr>
      </w:pPr>
      <w:r>
        <w:rPr>
          <w:i/>
          <w:sz w:val="20"/>
          <w:szCs w:val="20"/>
          <w:lang w:val="en-US"/>
        </w:rPr>
        <w:t xml:space="preserve">A. </w:t>
      </w:r>
      <w:proofErr w:type="spellStart"/>
      <w:r>
        <w:rPr>
          <w:i/>
          <w:sz w:val="20"/>
          <w:szCs w:val="20"/>
          <w:lang w:val="en-US"/>
        </w:rPr>
        <w:t>Karim</w:t>
      </w:r>
      <w:proofErr w:type="spellEnd"/>
      <w:r>
        <w:rPr>
          <w:i/>
          <w:sz w:val="20"/>
          <w:szCs w:val="20"/>
          <w:lang w:val="en-US"/>
        </w:rPr>
        <w:t>, A. N. Al-</w:t>
      </w:r>
      <w:proofErr w:type="spellStart"/>
      <w:r>
        <w:rPr>
          <w:i/>
          <w:sz w:val="20"/>
          <w:szCs w:val="20"/>
          <w:lang w:val="en-US"/>
        </w:rPr>
        <w:t>Rawi</w:t>
      </w:r>
      <w:proofErr w:type="spellEnd"/>
      <w:r>
        <w:rPr>
          <w:i/>
          <w:sz w:val="20"/>
          <w:szCs w:val="20"/>
          <w:lang w:val="en-US"/>
        </w:rPr>
        <w:t xml:space="preserve">, A. Kara, O. </w:t>
      </w:r>
      <w:proofErr w:type="spellStart"/>
      <w:r>
        <w:rPr>
          <w:i/>
          <w:sz w:val="20"/>
          <w:szCs w:val="20"/>
          <w:lang w:val="en-US"/>
        </w:rPr>
        <w:t>Trushin</w:t>
      </w:r>
      <w:proofErr w:type="spellEnd"/>
      <w:r>
        <w:rPr>
          <w:i/>
          <w:sz w:val="20"/>
          <w:szCs w:val="20"/>
          <w:lang w:val="en-US"/>
        </w:rPr>
        <w:t xml:space="preserve">, T. S. </w:t>
      </w:r>
      <w:proofErr w:type="spellStart"/>
      <w:r>
        <w:rPr>
          <w:i/>
          <w:sz w:val="20"/>
          <w:szCs w:val="20"/>
          <w:lang w:val="en-US"/>
        </w:rPr>
        <w:t>Rahman</w:t>
      </w:r>
      <w:proofErr w:type="spellEnd"/>
      <w:r>
        <w:rPr>
          <w:i/>
          <w:sz w:val="20"/>
          <w:szCs w:val="20"/>
          <w:lang w:val="en-US"/>
        </w:rPr>
        <w:t xml:space="preserve">, T. </w:t>
      </w:r>
      <w:proofErr w:type="spellStart"/>
      <w:r>
        <w:rPr>
          <w:i/>
          <w:sz w:val="20"/>
          <w:szCs w:val="20"/>
          <w:lang w:val="en-US"/>
        </w:rPr>
        <w:t>Ala-Nissila</w:t>
      </w:r>
      <w:proofErr w:type="spellEnd"/>
      <w:r w:rsidR="007A3855" w:rsidRPr="007A3855">
        <w:rPr>
          <w:i/>
          <w:sz w:val="20"/>
          <w:szCs w:val="20"/>
          <w:lang w:val="en-US"/>
        </w:rPr>
        <w:t>.</w:t>
      </w:r>
      <w:r>
        <w:rPr>
          <w:i/>
          <w:sz w:val="20"/>
          <w:szCs w:val="20"/>
          <w:lang w:val="en-US"/>
        </w:rPr>
        <w:t xml:space="preserve"> Diffusion of small two-dimensional Cu islands on </w:t>
      </w:r>
      <w:proofErr w:type="gramStart"/>
      <w:r>
        <w:rPr>
          <w:i/>
          <w:sz w:val="20"/>
          <w:szCs w:val="20"/>
          <w:lang w:val="en-US"/>
        </w:rPr>
        <w:t>Cu(</w:t>
      </w:r>
      <w:proofErr w:type="gramEnd"/>
      <w:r>
        <w:rPr>
          <w:i/>
          <w:sz w:val="20"/>
          <w:szCs w:val="20"/>
          <w:lang w:val="en-US"/>
        </w:rPr>
        <w:t xml:space="preserve">111) by a Self-Learning Kinetic Monte Carlo method // </w:t>
      </w:r>
      <w:proofErr w:type="spellStart"/>
      <w:r>
        <w:rPr>
          <w:i/>
          <w:sz w:val="20"/>
          <w:szCs w:val="20"/>
          <w:lang w:val="en-US"/>
        </w:rPr>
        <w:t>Phys.Rev</w:t>
      </w:r>
      <w:proofErr w:type="spellEnd"/>
      <w:r>
        <w:rPr>
          <w:i/>
          <w:sz w:val="20"/>
          <w:szCs w:val="20"/>
          <w:lang w:val="en-US"/>
        </w:rPr>
        <w:t>. B, v.73, p.165411 (2006).</w:t>
      </w:r>
    </w:p>
    <w:p w:rsidR="00D51D11" w:rsidRPr="007A3855" w:rsidRDefault="00D51D11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Times New Roman" w:hAnsi="Times New Roman"/>
          <w:bCs/>
          <w:lang w:val="en-US"/>
        </w:rPr>
      </w:pPr>
    </w:p>
    <w:p w:rsidR="00C575B2" w:rsidRPr="007A3855" w:rsidRDefault="00C575B2">
      <w:pPr>
        <w:autoSpaceDE w:val="0"/>
        <w:autoSpaceDN w:val="0"/>
        <w:adjustRightInd w:val="0"/>
        <w:spacing w:after="0" w:line="240" w:lineRule="auto"/>
        <w:ind w:left="357"/>
        <w:jc w:val="both"/>
        <w:rPr>
          <w:rFonts w:ascii="Times New Roman" w:hAnsi="Times New Roman"/>
          <w:bCs/>
          <w:lang w:val="en-US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Пилотные </w:t>
      </w:r>
      <w:proofErr w:type="spellStart"/>
      <w:r>
        <w:rPr>
          <w:b/>
          <w:sz w:val="24"/>
          <w:szCs w:val="24"/>
          <w:u w:val="single"/>
        </w:rPr>
        <w:t>установкиплазмохимического</w:t>
      </w:r>
      <w:proofErr w:type="spellEnd"/>
      <w:r>
        <w:rPr>
          <w:b/>
          <w:sz w:val="24"/>
          <w:szCs w:val="24"/>
          <w:u w:val="single"/>
        </w:rPr>
        <w:t xml:space="preserve"> анизотропного травления и плазмохимического осаждения для </w:t>
      </w:r>
      <w:r w:rsidR="007A3855">
        <w:rPr>
          <w:b/>
          <w:sz w:val="24"/>
          <w:szCs w:val="24"/>
          <w:u w:val="single"/>
        </w:rPr>
        <w:t>создания микр</w:t>
      </w:r>
      <w:proofErr w:type="gramStart"/>
      <w:r w:rsidR="007A3855">
        <w:rPr>
          <w:b/>
          <w:sz w:val="24"/>
          <w:szCs w:val="24"/>
          <w:u w:val="single"/>
        </w:rPr>
        <w:t>о-</w:t>
      </w:r>
      <w:proofErr w:type="gramEnd"/>
      <w:r w:rsidR="007A3855">
        <w:rPr>
          <w:b/>
          <w:sz w:val="24"/>
          <w:szCs w:val="24"/>
          <w:u w:val="single"/>
        </w:rPr>
        <w:t xml:space="preserve"> и </w:t>
      </w:r>
      <w:proofErr w:type="spellStart"/>
      <w:r w:rsidR="007A3855">
        <w:rPr>
          <w:b/>
          <w:sz w:val="24"/>
          <w:szCs w:val="24"/>
          <w:u w:val="single"/>
        </w:rPr>
        <w:t>наноструктур</w:t>
      </w:r>
      <w:proofErr w:type="spellEnd"/>
    </w:p>
    <w:p w:rsidR="00D51D11" w:rsidRPr="00670531" w:rsidRDefault="00D51D11">
      <w:pPr>
        <w:jc w:val="both"/>
        <w:rPr>
          <w:b/>
        </w:rPr>
      </w:pPr>
      <w:r w:rsidRPr="00670531">
        <w:t xml:space="preserve">Установки созданы </w:t>
      </w:r>
      <w:r w:rsidR="00F52E09">
        <w:t xml:space="preserve">коллективом ФТИАН РАН </w:t>
      </w:r>
      <w:r w:rsidRPr="00670531">
        <w:t>на основе  источника индуктивно-связанной плотной плазмы низкого давления оригинальной конструкции, полностью автоматизированы и предназначены как для исследовательских лабораторий в области микр</w:t>
      </w:r>
      <w:proofErr w:type="gramStart"/>
      <w:r w:rsidRPr="00670531">
        <w:t>о-</w:t>
      </w:r>
      <w:proofErr w:type="gramEnd"/>
      <w:r w:rsidRPr="00670531">
        <w:t xml:space="preserve"> и </w:t>
      </w:r>
      <w:proofErr w:type="spellStart"/>
      <w:r w:rsidRPr="00670531">
        <w:t>нанотехнологий</w:t>
      </w:r>
      <w:proofErr w:type="spellEnd"/>
      <w:r w:rsidRPr="00670531">
        <w:t>, так и для применения в производстве. Разработка удостоена золотой медали ВВЦ на выставке «Автоматизация-2005»</w:t>
      </w:r>
      <w:r w:rsidR="00670531" w:rsidRPr="00670531">
        <w:t>.</w:t>
      </w:r>
    </w:p>
    <w:p w:rsidR="00D51D11" w:rsidRPr="00670531" w:rsidRDefault="00D51D11">
      <w:pPr>
        <w:jc w:val="both"/>
      </w:pPr>
    </w:p>
    <w:tbl>
      <w:tblPr>
        <w:tblW w:w="14872" w:type="dxa"/>
        <w:tblInd w:w="288" w:type="dxa"/>
        <w:tblLook w:val="0000" w:firstRow="0" w:lastRow="0" w:firstColumn="0" w:lastColumn="0" w:noHBand="0" w:noVBand="0"/>
      </w:tblPr>
      <w:tblGrid>
        <w:gridCol w:w="7479"/>
        <w:gridCol w:w="7393"/>
      </w:tblGrid>
      <w:tr w:rsidR="00D51D11" w:rsidRPr="00670531" w:rsidTr="00670531">
        <w:tc>
          <w:tcPr>
            <w:tcW w:w="7479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670531" w:rsidRDefault="006747B9">
            <w:pPr>
              <w:spacing w:after="0" w:line="24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200400" cy="2857500"/>
                  <wp:effectExtent l="0" t="0" r="0" b="0"/>
                  <wp:docPr id="73" name="Рисунок 199" descr="Etche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9" descr="Etcher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85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670531" w:rsidRDefault="006747B9">
            <w:pPr>
              <w:spacing w:after="0" w:line="240" w:lineRule="auto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286125" cy="2819400"/>
                  <wp:effectExtent l="0" t="0" r="0" b="0"/>
                  <wp:docPr id="74" name="Рисунок 198" descr="PA27003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8" descr="PA27003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6125" cy="281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RPr="00670531" w:rsidTr="00670531">
        <w:tc>
          <w:tcPr>
            <w:tcW w:w="7479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670531" w:rsidRDefault="00D51D11">
            <w:pPr>
              <w:spacing w:after="0" w:line="240" w:lineRule="auto"/>
              <w:ind w:left="142" w:right="373"/>
              <w:jc w:val="center"/>
            </w:pPr>
            <w:r w:rsidRPr="00670531">
              <w:t>Автоматизированная установка плазмохимического травления «ПлатРАН-150»</w:t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670531" w:rsidRDefault="00D51D11">
            <w:pPr>
              <w:spacing w:after="0" w:line="240" w:lineRule="auto"/>
              <w:ind w:left="176" w:right="197"/>
              <w:jc w:val="center"/>
            </w:pPr>
            <w:r w:rsidRPr="00670531">
              <w:t>Автоматизированная установка плазмохимического о</w:t>
            </w:r>
            <w:r w:rsidR="00C575B2">
              <w:t>саждения диэлектрических пленок</w:t>
            </w:r>
            <w:r w:rsidRPr="00670531">
              <w:t xml:space="preserve"> «Пластос-150»</w:t>
            </w:r>
          </w:p>
        </w:tc>
      </w:tr>
    </w:tbl>
    <w:p w:rsidR="00D51D11" w:rsidRDefault="00D51D11">
      <w:pPr>
        <w:rPr>
          <w:rFonts w:ascii="Times New Roman" w:hAnsi="Times New Roman"/>
          <w:i/>
          <w:sz w:val="24"/>
          <w:szCs w:val="24"/>
        </w:rPr>
      </w:pPr>
    </w:p>
    <w:p w:rsidR="00670531" w:rsidRDefault="00670531">
      <w:pPr>
        <w:rPr>
          <w:rFonts w:ascii="Times New Roman" w:hAnsi="Times New Roman"/>
          <w:i/>
          <w:sz w:val="24"/>
          <w:szCs w:val="24"/>
        </w:rPr>
      </w:pPr>
    </w:p>
    <w:p w:rsidR="00D51D11" w:rsidRPr="00670531" w:rsidRDefault="00D51D11">
      <w:pPr>
        <w:rPr>
          <w:i/>
        </w:rPr>
      </w:pPr>
      <w:r w:rsidRPr="00670531">
        <w:rPr>
          <w:i/>
        </w:rPr>
        <w:t xml:space="preserve">А.А. </w:t>
      </w:r>
      <w:proofErr w:type="spellStart"/>
      <w:r w:rsidRPr="00670531">
        <w:rPr>
          <w:i/>
        </w:rPr>
        <w:t>Орликовский</w:t>
      </w:r>
      <w:proofErr w:type="spellEnd"/>
      <w:r w:rsidRPr="00670531">
        <w:rPr>
          <w:i/>
        </w:rPr>
        <w:t>. Плазменные процессы в микр</w:t>
      </w:r>
      <w:proofErr w:type="gramStart"/>
      <w:r w:rsidRPr="00670531">
        <w:rPr>
          <w:i/>
        </w:rPr>
        <w:t>о-</w:t>
      </w:r>
      <w:proofErr w:type="gramEnd"/>
      <w:r w:rsidRPr="00670531">
        <w:rPr>
          <w:i/>
        </w:rPr>
        <w:t xml:space="preserve"> и </w:t>
      </w:r>
      <w:proofErr w:type="spellStart"/>
      <w:r w:rsidRPr="00670531">
        <w:rPr>
          <w:i/>
        </w:rPr>
        <w:t>наноэлектронике</w:t>
      </w:r>
      <w:proofErr w:type="spellEnd"/>
      <w:r w:rsidRPr="00670531">
        <w:rPr>
          <w:i/>
        </w:rPr>
        <w:t>.</w:t>
      </w:r>
      <w:r w:rsidRPr="00670531">
        <w:t xml:space="preserve"> //</w:t>
      </w:r>
      <w:r w:rsidRPr="00670531">
        <w:rPr>
          <w:i/>
        </w:rPr>
        <w:t xml:space="preserve">Микроэлектроника, т.28, 1999, №5, часть 1 </w:t>
      </w:r>
      <w:r w:rsidRPr="00670531">
        <w:t xml:space="preserve">(с.344-362), </w:t>
      </w:r>
      <w:r w:rsidRPr="00670531">
        <w:rPr>
          <w:i/>
        </w:rPr>
        <w:t>№6, часть 2, (с.415-426).</w:t>
      </w:r>
    </w:p>
    <w:p w:rsidR="00D51D11" w:rsidRPr="00670531" w:rsidRDefault="00D51D11">
      <w:pPr>
        <w:rPr>
          <w:i/>
        </w:rPr>
      </w:pPr>
      <w:r w:rsidRPr="00670531">
        <w:rPr>
          <w:i/>
        </w:rPr>
        <w:t xml:space="preserve">А.А. </w:t>
      </w:r>
      <w:proofErr w:type="spellStart"/>
      <w:r w:rsidRPr="00670531">
        <w:rPr>
          <w:i/>
        </w:rPr>
        <w:t>Орликовский</w:t>
      </w:r>
      <w:proofErr w:type="spellEnd"/>
      <w:r w:rsidRPr="00670531">
        <w:rPr>
          <w:i/>
        </w:rPr>
        <w:t>, К.В. Руденко, С.Н. Аверкин. Прецизионные плазмохимические процессы микроэлектроники на базе серии пилотных установок с масштабируемым</w:t>
      </w:r>
      <w:proofErr w:type="gramStart"/>
      <w:r w:rsidRPr="00670531">
        <w:rPr>
          <w:i/>
          <w:lang w:val="en-US"/>
        </w:rPr>
        <w:t>ICP</w:t>
      </w:r>
      <w:proofErr w:type="gramEnd"/>
      <w:r w:rsidRPr="00670531">
        <w:rPr>
          <w:i/>
        </w:rPr>
        <w:t>-источником плазмы. //Химия высоких энергий, т.40, № 3, с. 220 - 232 (2006)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>Автоматизированные средства мониторинга и диагностики плазменных технологических процессов микр</w:t>
      </w:r>
      <w:proofErr w:type="gramStart"/>
      <w:r>
        <w:rPr>
          <w:b/>
          <w:sz w:val="24"/>
          <w:szCs w:val="24"/>
          <w:u w:val="single"/>
        </w:rPr>
        <w:t>о-</w:t>
      </w:r>
      <w:proofErr w:type="gramEnd"/>
      <w:r>
        <w:rPr>
          <w:b/>
          <w:sz w:val="24"/>
          <w:szCs w:val="24"/>
          <w:u w:val="single"/>
        </w:rPr>
        <w:t xml:space="preserve"> и </w:t>
      </w:r>
      <w:proofErr w:type="spellStart"/>
      <w:r>
        <w:rPr>
          <w:b/>
          <w:sz w:val="24"/>
          <w:szCs w:val="24"/>
          <w:u w:val="single"/>
        </w:rPr>
        <w:t>наноэлектроники</w:t>
      </w:r>
      <w:proofErr w:type="spellEnd"/>
    </w:p>
    <w:p w:rsidR="00D51D11" w:rsidRDefault="00D51D11">
      <w:pPr>
        <w:jc w:val="both"/>
      </w:pPr>
      <w:r>
        <w:t xml:space="preserve">Развита концепция применения </w:t>
      </w:r>
      <w:proofErr w:type="spellStart"/>
      <w:r>
        <w:t>невозмущающих</w:t>
      </w:r>
      <w:proofErr w:type="spellEnd"/>
      <w:r>
        <w:t xml:space="preserve"> методов мониторинга и диагностики плазменных технологических процессов, основанная на контроле параметров плазмы и приповерхностных слоев пластины в реакторе. Разработаны методы, средства и программное обеспечение, предназначенные для применений при разработке новых технологий для мониторинга параметров технологических процессов и контроля состояния камеры реактора, а также в качестве детекторов окончания процессов.</w:t>
      </w:r>
    </w:p>
    <w:p w:rsidR="00D51D11" w:rsidRDefault="006747B9">
      <w:pPr>
        <w:ind w:firstLine="2410"/>
        <w:rPr>
          <w:rFonts w:ascii="Times New Roman" w:hAnsi="Times New Roman"/>
          <w:noProof/>
          <w:lang w:eastAsia="ru-RU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6019800" cy="1343025"/>
            <wp:effectExtent l="0" t="0" r="0" b="0"/>
            <wp:docPr id="75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ind w:left="1701" w:right="1103"/>
        <w:jc w:val="center"/>
        <w:rPr>
          <w:b/>
        </w:rPr>
      </w:pPr>
      <w:r>
        <w:rPr>
          <w:b/>
        </w:rPr>
        <w:t xml:space="preserve">Автоматизированное устройство мониторинга роста тонких диэлектрических пленок на основе спектрального </w:t>
      </w:r>
      <w:proofErr w:type="spellStart"/>
      <w:r>
        <w:rPr>
          <w:b/>
        </w:rPr>
        <w:t>эллипсометра</w:t>
      </w:r>
      <w:proofErr w:type="spellEnd"/>
      <w:r>
        <w:rPr>
          <w:b/>
        </w:rPr>
        <w:t xml:space="preserve"> (</w:t>
      </w:r>
      <w:proofErr w:type="spellStart"/>
      <w:r>
        <w:rPr>
          <w:b/>
        </w:rPr>
        <w:t>Фрязинский</w:t>
      </w:r>
      <w:proofErr w:type="spellEnd"/>
      <w:r>
        <w:rPr>
          <w:b/>
        </w:rPr>
        <w:t xml:space="preserve"> филиал ИРЭ РАН</w:t>
      </w:r>
      <w:r w:rsidR="00F52E09">
        <w:rPr>
          <w:b/>
        </w:rPr>
        <w:t xml:space="preserve"> - ФТИАН</w:t>
      </w:r>
      <w:r>
        <w:rPr>
          <w:b/>
        </w:rPr>
        <w:t>), встроенного в установку плазмохимического осаждения.</w:t>
      </w:r>
    </w:p>
    <w:tbl>
      <w:tblPr>
        <w:tblW w:w="15431" w:type="dxa"/>
        <w:tblInd w:w="288" w:type="dxa"/>
        <w:tblLook w:val="0000" w:firstRow="0" w:lastRow="0" w:firstColumn="0" w:lastColumn="0" w:noHBand="0" w:noVBand="0"/>
      </w:tblPr>
      <w:tblGrid>
        <w:gridCol w:w="7514"/>
        <w:gridCol w:w="7917"/>
      </w:tblGrid>
      <w:tr w:rsidR="00D51D11" w:rsidTr="00670531">
        <w:tc>
          <w:tcPr>
            <w:tcW w:w="7514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781300" cy="2257425"/>
                  <wp:effectExtent l="0" t="0" r="0" b="0"/>
                  <wp:docPr id="76" name="Рисунок 196" descr="PA27003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6" descr="PA27003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25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17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686050" cy="2305050"/>
                  <wp:effectExtent l="0" t="0" r="0" b="0"/>
                  <wp:docPr id="77" name="Рисунок 195" descr="PA27004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5" descr="PA27004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670531">
        <w:tc>
          <w:tcPr>
            <w:tcW w:w="7514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F52E09">
            <w:pPr>
              <w:spacing w:after="0" w:line="240" w:lineRule="auto"/>
              <w:ind w:right="-53"/>
              <w:jc w:val="both"/>
              <w:rPr>
                <w:b/>
              </w:rPr>
            </w:pPr>
            <w:r>
              <w:rPr>
                <w:b/>
              </w:rPr>
              <w:t>Автоматизированн</w:t>
            </w:r>
            <w:r w:rsidR="00F52E09">
              <w:rPr>
                <w:b/>
              </w:rPr>
              <w:t>ая</w:t>
            </w:r>
            <w:r>
              <w:rPr>
                <w:b/>
              </w:rPr>
              <w:t xml:space="preserve"> </w:t>
            </w:r>
            <w:r w:rsidR="00F52E09">
              <w:rPr>
                <w:b/>
              </w:rPr>
              <w:t>система</w:t>
            </w:r>
            <w:r>
              <w:rPr>
                <w:b/>
              </w:rPr>
              <w:t xml:space="preserve"> монит</w:t>
            </w:r>
            <w:r w:rsidR="00F52E09">
              <w:rPr>
                <w:b/>
              </w:rPr>
              <w:t>о</w:t>
            </w:r>
            <w:r>
              <w:rPr>
                <w:b/>
              </w:rPr>
              <w:t>ринга процессов плазмохимического травления микроэлектронных структур на основе скоростного акустооптического эмиссионного спектрометра (ВНИИФТРИ</w:t>
            </w:r>
            <w:r w:rsidR="00F52E09">
              <w:rPr>
                <w:b/>
              </w:rPr>
              <w:t>-ФТИАН</w:t>
            </w:r>
            <w:r>
              <w:rPr>
                <w:b/>
              </w:rPr>
              <w:t xml:space="preserve">) </w:t>
            </w:r>
          </w:p>
        </w:tc>
        <w:tc>
          <w:tcPr>
            <w:tcW w:w="7917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317" w:right="580"/>
              <w:jc w:val="both"/>
              <w:rPr>
                <w:rFonts w:ascii="Times New Roman" w:hAnsi="Times New Roman"/>
                <w:b/>
              </w:rPr>
            </w:pPr>
            <w:r>
              <w:rPr>
                <w:b/>
              </w:rPr>
              <w:t xml:space="preserve">Автоматизированный диагностический комплекс  на основе зонда </w:t>
            </w:r>
            <w:proofErr w:type="spellStart"/>
            <w:r>
              <w:rPr>
                <w:b/>
              </w:rPr>
              <w:t>Ленгмюра</w:t>
            </w:r>
            <w:proofErr w:type="spellEnd"/>
            <w:r>
              <w:rPr>
                <w:b/>
              </w:rPr>
              <w:t xml:space="preserve"> для диагностики </w:t>
            </w:r>
            <w:r w:rsidRPr="00F52E09">
              <w:rPr>
                <w:b/>
                <w:i/>
                <w:lang w:val="en-US"/>
              </w:rPr>
              <w:t>in</w:t>
            </w:r>
            <w:r w:rsidR="00F52E09" w:rsidRPr="00F52E09">
              <w:rPr>
                <w:b/>
                <w:i/>
              </w:rPr>
              <w:t> </w:t>
            </w:r>
            <w:r w:rsidRPr="00F52E09">
              <w:rPr>
                <w:b/>
                <w:i/>
                <w:lang w:val="en-US"/>
              </w:rPr>
              <w:t>situ</w:t>
            </w:r>
            <w:r>
              <w:rPr>
                <w:b/>
              </w:rPr>
              <w:t xml:space="preserve"> плазмохимических процессов травления, разработанный во </w:t>
            </w:r>
            <w:proofErr w:type="spellStart"/>
            <w:r>
              <w:rPr>
                <w:b/>
              </w:rPr>
              <w:t>ФТИАНе</w:t>
            </w:r>
            <w:proofErr w:type="spellEnd"/>
          </w:p>
          <w:p w:rsidR="00D51D11" w:rsidRDefault="00D51D11">
            <w:pPr>
              <w:spacing w:after="0" w:line="240" w:lineRule="auto"/>
              <w:ind w:left="317" w:right="580"/>
              <w:jc w:val="both"/>
              <w:rPr>
                <w:rFonts w:ascii="Times New Roman" w:hAnsi="Times New Roman"/>
                <w:b/>
              </w:rPr>
            </w:pPr>
          </w:p>
        </w:tc>
      </w:tr>
    </w:tbl>
    <w:p w:rsidR="00D51D11" w:rsidRDefault="00D51D11">
      <w:pPr>
        <w:jc w:val="both"/>
        <w:rPr>
          <w:i/>
        </w:rPr>
      </w:pPr>
      <w:r>
        <w:rPr>
          <w:i/>
        </w:rPr>
        <w:t xml:space="preserve">К.В. Руденко, Я.Н. Суханов, А.А.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. Диагностика </w:t>
      </w:r>
      <w:proofErr w:type="spellStart"/>
      <w:r>
        <w:rPr>
          <w:i/>
          <w:lang w:val="en-US"/>
        </w:rPr>
        <w:t>insitu</w:t>
      </w:r>
      <w:proofErr w:type="spellEnd"/>
      <w:r>
        <w:rPr>
          <w:i/>
        </w:rPr>
        <w:t xml:space="preserve"> и управление плазменными процессами в микроэлектронной технологии.// В кн. «Энциклопедия низкотемпературной плазмы», Под ред. Ю.А. Лебедева, Н.А. Платэ, В.Е.</w:t>
      </w:r>
      <w:r>
        <w:rPr>
          <w:rFonts w:ascii="Times New Roman" w:hAnsi="Times New Roman"/>
          <w:i/>
          <w:lang w:val="en-US"/>
        </w:rPr>
        <w:t> </w:t>
      </w:r>
      <w:proofErr w:type="spellStart"/>
      <w:r>
        <w:rPr>
          <w:i/>
        </w:rPr>
        <w:t>Фортова</w:t>
      </w:r>
      <w:proofErr w:type="spellEnd"/>
      <w:r>
        <w:rPr>
          <w:i/>
        </w:rPr>
        <w:t xml:space="preserve">, </w:t>
      </w:r>
      <w:proofErr w:type="spellStart"/>
      <w:r>
        <w:rPr>
          <w:i/>
        </w:rPr>
        <w:t>М.,”Наука</w:t>
      </w:r>
      <w:proofErr w:type="spellEnd"/>
      <w:r>
        <w:rPr>
          <w:i/>
        </w:rPr>
        <w:t xml:space="preserve">”, т. </w:t>
      </w:r>
      <w:r>
        <w:rPr>
          <w:i/>
          <w:lang w:val="en-US"/>
        </w:rPr>
        <w:t>XII</w:t>
      </w:r>
      <w:r>
        <w:rPr>
          <w:i/>
        </w:rPr>
        <w:t>-5 (2006)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Развитие технологий плазменно-иммерсионной ионной имплантации</w:t>
      </w:r>
    </w:p>
    <w:p w:rsidR="00D51D11" w:rsidRDefault="00D51D11" w:rsidP="00670531">
      <w:pPr>
        <w:jc w:val="both"/>
      </w:pPr>
      <w:proofErr w:type="gramStart"/>
      <w:r>
        <w:t xml:space="preserve">Впервые в России разработан экспериментальный низковольтный </w:t>
      </w:r>
      <w:proofErr w:type="spellStart"/>
      <w:r>
        <w:t>высокодозовый</w:t>
      </w:r>
      <w:proofErr w:type="spellEnd"/>
      <w:r>
        <w:t xml:space="preserve"> плазменно-иммерсионный ионный </w:t>
      </w:r>
      <w:proofErr w:type="spellStart"/>
      <w:r>
        <w:t>имплантер</w:t>
      </w:r>
      <w:proofErr w:type="spellEnd"/>
      <w:r>
        <w:t xml:space="preserve"> для </w:t>
      </w:r>
      <w:proofErr w:type="spellStart"/>
      <w:r>
        <w:t>ультрамелкого</w:t>
      </w:r>
      <w:proofErr w:type="spellEnd"/>
      <w:r>
        <w:t xml:space="preserve"> легирования стока/истока </w:t>
      </w:r>
      <w:proofErr w:type="spellStart"/>
      <w:r>
        <w:t>нанотранзисторов</w:t>
      </w:r>
      <w:proofErr w:type="spellEnd"/>
      <w:r>
        <w:t xml:space="preserve"> с проектными нормами 130 - 32 </w:t>
      </w:r>
      <w:proofErr w:type="spellStart"/>
      <w:r>
        <w:t>нм</w:t>
      </w:r>
      <w:proofErr w:type="spellEnd"/>
      <w:r>
        <w:t>, обладающий уникальными возможностями ионного 3</w:t>
      </w:r>
      <w:r>
        <w:rPr>
          <w:lang w:val="en-US"/>
        </w:rPr>
        <w:t>D</w:t>
      </w:r>
      <w:r>
        <w:t xml:space="preserve">-легирования, например, стенок </w:t>
      </w:r>
      <w:proofErr w:type="spellStart"/>
      <w:r>
        <w:t>тренчей</w:t>
      </w:r>
      <w:proofErr w:type="spellEnd"/>
      <w:r>
        <w:t xml:space="preserve"> в структурах </w:t>
      </w:r>
      <w:r>
        <w:rPr>
          <w:lang w:val="en-US"/>
        </w:rPr>
        <w:t>DRAM</w:t>
      </w:r>
      <w:r>
        <w:t>, плав</w:t>
      </w:r>
      <w:r w:rsidR="0049607F">
        <w:t xml:space="preserve">никовых структур перспективных </w:t>
      </w:r>
      <w:proofErr w:type="spellStart"/>
      <w:r w:rsidR="0049607F">
        <w:t>многозатворных</w:t>
      </w:r>
      <w:proofErr w:type="spellEnd"/>
      <w:r>
        <w:t xml:space="preserve"> </w:t>
      </w:r>
      <w:proofErr w:type="spellStart"/>
      <w:r>
        <w:t>нанотранзисторов</w:t>
      </w:r>
      <w:proofErr w:type="spellEnd"/>
      <w:r>
        <w:t>.</w:t>
      </w:r>
      <w:proofErr w:type="gramEnd"/>
    </w:p>
    <w:p w:rsidR="00D51D11" w:rsidRDefault="00D51D11">
      <w:pPr>
        <w:ind w:firstLine="284"/>
        <w:jc w:val="both"/>
        <w:rPr>
          <w:rFonts w:ascii="Times New Roman" w:hAnsi="Times New Roman"/>
          <w:sz w:val="24"/>
          <w:szCs w:val="24"/>
        </w:rPr>
      </w:pPr>
    </w:p>
    <w:tbl>
      <w:tblPr>
        <w:tblW w:w="14992" w:type="dxa"/>
        <w:tblLook w:val="0000" w:firstRow="0" w:lastRow="0" w:firstColumn="0" w:lastColumn="0" w:noHBand="0" w:noVBand="0"/>
      </w:tblPr>
      <w:tblGrid>
        <w:gridCol w:w="7393"/>
        <w:gridCol w:w="7599"/>
      </w:tblGrid>
      <w:tr w:rsidR="00D51D11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819525" cy="3705225"/>
                  <wp:effectExtent l="0" t="0" r="0" b="0"/>
                  <wp:docPr id="78" name="Рисунок 194" descr="Имплантер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4" descr="Имплантер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525" cy="370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9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D51D11" w:rsidRDefault="00D51D11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Основные характеристики</w:t>
            </w:r>
          </w:p>
          <w:p w:rsidR="00D51D11" w:rsidRDefault="00D51D11">
            <w:pPr>
              <w:numPr>
                <w:ilvl w:val="0"/>
                <w:numId w:val="9"/>
              </w:numPr>
              <w:spacing w:after="0" w:line="240" w:lineRule="auto"/>
              <w:ind w:left="262" w:hanging="262"/>
            </w:pPr>
            <w:r>
              <w:t>Диаметр обрабатываемой пластины – до 150 мм</w:t>
            </w:r>
          </w:p>
          <w:p w:rsidR="00D51D11" w:rsidRDefault="00D51D11">
            <w:pPr>
              <w:numPr>
                <w:ilvl w:val="0"/>
                <w:numId w:val="9"/>
              </w:numPr>
              <w:spacing w:after="0" w:line="240" w:lineRule="auto"/>
              <w:ind w:left="262" w:hanging="262"/>
            </w:pPr>
            <w:r>
              <w:t>Режим имплантации – иммерсионный, импульсно периодический</w:t>
            </w:r>
          </w:p>
          <w:p w:rsidR="00D51D11" w:rsidRDefault="00D51D11">
            <w:pPr>
              <w:numPr>
                <w:ilvl w:val="0"/>
                <w:numId w:val="9"/>
              </w:numPr>
              <w:spacing w:after="0" w:line="240" w:lineRule="auto"/>
              <w:ind w:left="262" w:hanging="262"/>
            </w:pPr>
            <w:r>
              <w:t>Диапазон энерг</w:t>
            </w:r>
            <w:proofErr w:type="gramStart"/>
            <w:r>
              <w:t>ии ио</w:t>
            </w:r>
            <w:proofErr w:type="gramEnd"/>
            <w:r>
              <w:t xml:space="preserve">нов – 0.1 – 5 </w:t>
            </w:r>
            <w:proofErr w:type="spellStart"/>
            <w:r>
              <w:t>кЭв</w:t>
            </w:r>
            <w:proofErr w:type="spellEnd"/>
          </w:p>
          <w:p w:rsidR="00D51D11" w:rsidRDefault="00D51D11">
            <w:pPr>
              <w:numPr>
                <w:ilvl w:val="0"/>
                <w:numId w:val="9"/>
              </w:numPr>
              <w:spacing w:after="0" w:line="240" w:lineRule="auto"/>
              <w:ind w:left="262" w:hanging="262"/>
              <w:rPr>
                <w:rFonts w:ascii="Times New Roman" w:hAnsi="Times New Roman"/>
              </w:rPr>
            </w:pPr>
            <w:r>
              <w:t>Диапазон доз легирования – 5х10</w:t>
            </w:r>
            <w:r>
              <w:rPr>
                <w:vertAlign w:val="superscript"/>
              </w:rPr>
              <w:t>14</w:t>
            </w:r>
            <w:r>
              <w:t xml:space="preserve"> – 5х10</w:t>
            </w:r>
            <w:r>
              <w:rPr>
                <w:vertAlign w:val="superscript"/>
              </w:rPr>
              <w:t>17</w:t>
            </w:r>
            <w:r>
              <w:t xml:space="preserve"> см</w:t>
            </w:r>
            <w:r>
              <w:rPr>
                <w:vertAlign w:val="superscript"/>
              </w:rPr>
              <w:t>-2</w:t>
            </w:r>
          </w:p>
          <w:p w:rsidR="00D51D11" w:rsidRDefault="00D51D11">
            <w:pPr>
              <w:numPr>
                <w:ilvl w:val="0"/>
                <w:numId w:val="9"/>
              </w:numPr>
              <w:spacing w:after="0" w:line="240" w:lineRule="auto"/>
              <w:ind w:left="262" w:hanging="262"/>
              <w:rPr>
                <w:rFonts w:ascii="Times New Roman" w:hAnsi="Times New Roman"/>
              </w:rPr>
            </w:pPr>
            <w:r>
              <w:t>Скорость набора дозы –10</w:t>
            </w:r>
            <w:r>
              <w:rPr>
                <w:vertAlign w:val="superscript"/>
              </w:rPr>
              <w:t>14</w:t>
            </w:r>
            <w:r>
              <w:t xml:space="preserve"> – 10</w:t>
            </w:r>
            <w:r>
              <w:rPr>
                <w:vertAlign w:val="superscript"/>
              </w:rPr>
              <w:t>15</w:t>
            </w:r>
            <w:r>
              <w:t xml:space="preserve"> см</w:t>
            </w:r>
            <w:r>
              <w:rPr>
                <w:vertAlign w:val="superscript"/>
              </w:rPr>
              <w:t>-2</w:t>
            </w:r>
            <w:r>
              <w:t xml:space="preserve"> с</w:t>
            </w:r>
            <w:r>
              <w:rPr>
                <w:vertAlign w:val="superscript"/>
              </w:rPr>
              <w:t>-1</w:t>
            </w:r>
          </w:p>
          <w:p w:rsidR="00D51D11" w:rsidRDefault="00D51D11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D51D11" w:rsidRDefault="00D51D11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D51D11" w:rsidRDefault="00D51D11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Уникальные возможности технологии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hanging="262"/>
              <w:jc w:val="both"/>
            </w:pPr>
            <w:proofErr w:type="spellStart"/>
            <w:r>
              <w:t>Большойфлюенс</w:t>
            </w:r>
            <w:proofErr w:type="spellEnd"/>
            <w:r>
              <w:t xml:space="preserve"> ионов при низких энергиях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hanging="262"/>
              <w:jc w:val="both"/>
            </w:pPr>
            <w:r>
              <w:t>Большая скорость набора дозы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hanging="262"/>
              <w:jc w:val="both"/>
            </w:pPr>
            <w:r>
              <w:t>Время имплантации не зависит от площади пластины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right="-314" w:hanging="262"/>
              <w:jc w:val="both"/>
            </w:pPr>
            <w:r>
              <w:t>Прекрасные возможности для 3</w:t>
            </w:r>
            <w:r>
              <w:rPr>
                <w:lang w:val="en-US"/>
              </w:rPr>
              <w:t>D</w:t>
            </w:r>
            <w:r>
              <w:t xml:space="preserve"> легирования </w:t>
            </w:r>
            <w:proofErr w:type="spellStart"/>
            <w:r>
              <w:t>непланарных</w:t>
            </w:r>
            <w:proofErr w:type="spellEnd"/>
            <w:r>
              <w:t xml:space="preserve"> структур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hanging="262"/>
              <w:jc w:val="both"/>
            </w:pPr>
            <w:r>
              <w:t xml:space="preserve">Легко </w:t>
            </w:r>
            <w:proofErr w:type="gramStart"/>
            <w:r>
              <w:t>реализуемая</w:t>
            </w:r>
            <w:proofErr w:type="gramEnd"/>
            <w:r>
              <w:t xml:space="preserve"> ко-имплантация различных ионов, последовательные процессы имплантации в одной камере</w:t>
            </w:r>
          </w:p>
          <w:p w:rsidR="00D51D11" w:rsidRDefault="00D51D11">
            <w:pPr>
              <w:numPr>
                <w:ilvl w:val="0"/>
                <w:numId w:val="10"/>
              </w:numPr>
              <w:spacing w:after="0" w:line="240" w:lineRule="auto"/>
              <w:ind w:left="262" w:hanging="262"/>
              <w:jc w:val="both"/>
            </w:pPr>
            <w:r>
              <w:t>Диапазон доз легирования простирается вплоть до уровней образования новых фаз, возможно создание структур ионным синтезом.</w:t>
            </w:r>
          </w:p>
          <w:p w:rsidR="00D51D11" w:rsidRDefault="00D51D1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D51D11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759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</w:tbl>
    <w:p w:rsidR="00D51D11" w:rsidRDefault="00D51D11">
      <w:pPr>
        <w:rPr>
          <w:rFonts w:ascii="Times New Roman" w:hAnsi="Times New Roman"/>
          <w:i/>
        </w:rPr>
      </w:pPr>
    </w:p>
    <w:p w:rsidR="00D51D11" w:rsidRDefault="00D51D11">
      <w:pPr>
        <w:rPr>
          <w:rFonts w:ascii="Times New Roman" w:hAnsi="Times New Roman"/>
          <w:i/>
        </w:rPr>
      </w:pPr>
    </w:p>
    <w:p w:rsidR="00D51D11" w:rsidRDefault="00D51D11">
      <w:pPr>
        <w:rPr>
          <w:rFonts w:ascii="Times New Roman" w:hAnsi="Times New Roman"/>
        </w:rPr>
      </w:pPr>
      <w:r>
        <w:rPr>
          <w:i/>
        </w:rPr>
        <w:t xml:space="preserve">А.А.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>, К.В. Руденко, С.Н. Аверкин. Прецизионные плазмохимические процессы микроэлектроники на базе серии пилотных установок с масштабируемым</w:t>
      </w:r>
      <w:proofErr w:type="gramStart"/>
      <w:r>
        <w:rPr>
          <w:i/>
          <w:lang w:val="en-US"/>
        </w:rPr>
        <w:t>ICP</w:t>
      </w:r>
      <w:proofErr w:type="gramEnd"/>
      <w:r>
        <w:rPr>
          <w:i/>
        </w:rPr>
        <w:t>-источником плазмы.// Химия высоких энергий, т.40, № 3, с. 220 - 232 (2006)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proofErr w:type="spellStart"/>
      <w:r>
        <w:rPr>
          <w:b/>
          <w:sz w:val="24"/>
          <w:szCs w:val="24"/>
          <w:u w:val="single"/>
        </w:rPr>
        <w:lastRenderedPageBreak/>
        <w:t>Ультрамелкая</w:t>
      </w:r>
      <w:proofErr w:type="spellEnd"/>
      <w:r>
        <w:rPr>
          <w:b/>
          <w:sz w:val="24"/>
          <w:szCs w:val="24"/>
          <w:u w:val="single"/>
        </w:rPr>
        <w:t xml:space="preserve"> ионная имплантация бора в кремниевые структуры </w:t>
      </w:r>
      <w:proofErr w:type="gramStart"/>
      <w:r>
        <w:rPr>
          <w:b/>
          <w:sz w:val="24"/>
          <w:szCs w:val="24"/>
          <w:u w:val="single"/>
        </w:rPr>
        <w:t>полевых</w:t>
      </w:r>
      <w:proofErr w:type="gramEnd"/>
      <w:r w:rsidR="00F52E09">
        <w:rPr>
          <w:b/>
          <w:sz w:val="24"/>
          <w:szCs w:val="24"/>
          <w:u w:val="single"/>
        </w:rPr>
        <w:t xml:space="preserve"> </w:t>
      </w:r>
      <w:proofErr w:type="spellStart"/>
      <w:r>
        <w:rPr>
          <w:b/>
          <w:sz w:val="24"/>
          <w:szCs w:val="24"/>
          <w:u w:val="single"/>
        </w:rPr>
        <w:t>нанотранзисторов</w:t>
      </w:r>
      <w:proofErr w:type="spellEnd"/>
    </w:p>
    <w:p w:rsidR="00D51D11" w:rsidRDefault="00D51D11">
      <w:pPr>
        <w:jc w:val="both"/>
      </w:pPr>
      <w:r>
        <w:t xml:space="preserve">Разработаны и исследованы процессы </w:t>
      </w:r>
      <w:proofErr w:type="spellStart"/>
      <w:r>
        <w:t>ультрамелкого</w:t>
      </w:r>
      <w:proofErr w:type="spellEnd"/>
      <w:r>
        <w:t xml:space="preserve"> легирования кремния бором для формирования </w:t>
      </w:r>
      <w:r>
        <w:rPr>
          <w:lang w:val="en-US"/>
        </w:rPr>
        <w:t>p</w:t>
      </w:r>
      <w:r>
        <w:t xml:space="preserve">-областей стока/истока и </w:t>
      </w:r>
      <w:proofErr w:type="spellStart"/>
      <w:r>
        <w:t>околозатворного</w:t>
      </w:r>
      <w:proofErr w:type="spellEnd"/>
      <w:r>
        <w:t xml:space="preserve"> легирования (</w:t>
      </w:r>
      <w:r>
        <w:rPr>
          <w:lang w:val="en-US"/>
        </w:rPr>
        <w:t>extensions</w:t>
      </w:r>
      <w:r>
        <w:t xml:space="preserve">) </w:t>
      </w:r>
      <w:proofErr w:type="spellStart"/>
      <w:r>
        <w:t>нанотранзисторов</w:t>
      </w:r>
      <w:proofErr w:type="spellEnd"/>
      <w:r>
        <w:t xml:space="preserve">. Проблема </w:t>
      </w:r>
      <w:proofErr w:type="spellStart"/>
      <w:r>
        <w:t>высокодозовой</w:t>
      </w:r>
      <w:proofErr w:type="spellEnd"/>
      <w:r w:rsidR="0049607F">
        <w:t xml:space="preserve"> </w:t>
      </w:r>
      <w:proofErr w:type="spellStart"/>
      <w:r>
        <w:t>ультрамелкой</w:t>
      </w:r>
      <w:proofErr w:type="spellEnd"/>
      <w:r>
        <w:t xml:space="preserve"> имплантации легких ионов бора при низких ускоряющих напряжениях решена плазменно-иммерсионными методами. Сформированы сильнолегированные слои с глубиной </w:t>
      </w:r>
      <w:r>
        <w:rPr>
          <w:lang w:val="en-US"/>
        </w:rPr>
        <w:t>p</w:t>
      </w:r>
      <w:r>
        <w:rPr>
          <w:rFonts w:ascii="Times New Roman" w:hAnsi="Times New Roman"/>
        </w:rPr>
        <w:t>-</w:t>
      </w:r>
      <w:r>
        <w:rPr>
          <w:lang w:val="en-US"/>
        </w:rPr>
        <w:t>n</w:t>
      </w:r>
      <w:r>
        <w:t xml:space="preserve"> переходов 7 – 20 </w:t>
      </w:r>
      <w:proofErr w:type="spellStart"/>
      <w:proofErr w:type="gramStart"/>
      <w:r>
        <w:t>нм</w:t>
      </w:r>
      <w:proofErr w:type="spellEnd"/>
      <w:proofErr w:type="gramEnd"/>
      <w:r>
        <w:t xml:space="preserve"> как на объемном кремнии, так и в структурах с тонким </w:t>
      </w:r>
      <w:r>
        <w:rPr>
          <w:lang w:val="en-US"/>
        </w:rPr>
        <w:t>SOI</w:t>
      </w:r>
      <w:r>
        <w:t xml:space="preserve"> (до 50 </w:t>
      </w:r>
      <w:proofErr w:type="spellStart"/>
      <w:r>
        <w:t>нм</w:t>
      </w:r>
      <w:proofErr w:type="spellEnd"/>
      <w:r>
        <w:t>).</w:t>
      </w:r>
    </w:p>
    <w:tbl>
      <w:tblPr>
        <w:tblW w:w="0" w:type="auto"/>
        <w:tblInd w:w="648" w:type="dxa"/>
        <w:tblLook w:val="0000" w:firstRow="0" w:lastRow="0" w:firstColumn="0" w:lastColumn="0" w:noHBand="0" w:noVBand="0"/>
      </w:tblPr>
      <w:tblGrid>
        <w:gridCol w:w="7393"/>
        <w:gridCol w:w="7393"/>
      </w:tblGrid>
      <w:tr w:rsidR="00D51D11" w:rsidTr="00C575B2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D51D11" w:rsidRDefault="00C575B2" w:rsidP="00C575B2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C575B2">
              <w:rPr>
                <w:rFonts w:ascii="Times New Roman" w:hAnsi="Times New Roman"/>
              </w:rPr>
              <w:object w:dxaOrig="5896" w:dyaOrig="4626">
                <v:shape id="_x0000_i1029" type="#_x0000_t75" style="width:290.25pt;height:225pt" o:ole="" o:allowoverlap="f" filled="t">
                  <v:imagedata r:id="rId107" o:title=""/>
                </v:shape>
                <o:OLEObject Type="Embed" ProgID="Origin50.Graph" ShapeID="_x0000_i1029" DrawAspect="Content" ObjectID="_1700256895" r:id="rId108"/>
              </w:object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22AD2">
              <w:rPr>
                <w:rFonts w:ascii="Times New Roman" w:hAnsi="Times New Roman"/>
              </w:rPr>
              <w:object w:dxaOrig="6427" w:dyaOrig="4894">
                <v:shape id="_x0000_i1030" type="#_x0000_t75" style="width:321pt;height:244.5pt" o:ole="" o:allowoverlap="f" filled="t">
                  <v:imagedata r:id="rId109" o:title=""/>
                </v:shape>
                <o:OLEObject Type="Embed" ProgID="Origin50.Graph" ShapeID="_x0000_i1030" DrawAspect="Content" ObjectID="_1700256896" r:id="rId110"/>
              </w:object>
            </w:r>
          </w:p>
        </w:tc>
      </w:tr>
      <w:tr w:rsidR="00D51D11" w:rsidTr="00670531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right="231"/>
              <w:jc w:val="both"/>
              <w:rPr>
                <w:rFonts w:ascii="Times New Roman" w:hAnsi="Times New Roman"/>
                <w:b/>
              </w:rPr>
            </w:pPr>
            <w:r>
              <w:rPr>
                <w:b/>
              </w:rPr>
              <w:t xml:space="preserve">Профиль </w:t>
            </w:r>
            <w:proofErr w:type="spellStart"/>
            <w:r>
              <w:rPr>
                <w:b/>
              </w:rPr>
              <w:t>ультрамелкого</w:t>
            </w:r>
            <w:proofErr w:type="spellEnd"/>
            <w:r>
              <w:rPr>
                <w:b/>
              </w:rPr>
              <w:t xml:space="preserve"> (20 </w:t>
            </w:r>
            <w:proofErr w:type="spellStart"/>
            <w:r>
              <w:rPr>
                <w:b/>
              </w:rPr>
              <w:t>нм</w:t>
            </w:r>
            <w:proofErr w:type="spellEnd"/>
            <w:r>
              <w:rPr>
                <w:b/>
              </w:rPr>
              <w:t xml:space="preserve">) легирования структуры </w:t>
            </w:r>
            <w:r>
              <w:rPr>
                <w:b/>
                <w:lang w:val="en-US"/>
              </w:rPr>
              <w:t>SOI</w:t>
            </w:r>
            <w:r>
              <w:rPr>
                <w:b/>
              </w:rPr>
              <w:t xml:space="preserve"> бором, полученный в процессе плазменно-иммерсионной имплантации и последующего быстрого отжига. Слоевое сопротивление области стока/истока 500 – 800 Ом/</w:t>
            </w:r>
            <w:r>
              <w:rPr>
                <w:rFonts w:ascii="Times New Roman" w:hAnsi="Times New Roman"/>
                <w:b/>
                <w:lang w:val="en-US"/>
              </w:rPr>
              <w:sym w:font="Symbol" w:char="F086"/>
            </w:r>
            <w:r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120" w:firstLine="22"/>
              <w:jc w:val="both"/>
              <w:rPr>
                <w:b/>
              </w:rPr>
            </w:pPr>
            <w:r>
              <w:rPr>
                <w:b/>
              </w:rPr>
              <w:t xml:space="preserve">Профили </w:t>
            </w:r>
            <w:proofErr w:type="spellStart"/>
            <w:r>
              <w:rPr>
                <w:b/>
              </w:rPr>
              <w:t>ультрамелкого</w:t>
            </w:r>
            <w:proofErr w:type="spellEnd"/>
            <w:r>
              <w:rPr>
                <w:b/>
              </w:rPr>
              <w:t xml:space="preserve"> легирования бором кремния в объемной подложке для областей стока/истока и </w:t>
            </w:r>
            <w:r>
              <w:rPr>
                <w:b/>
                <w:lang w:val="en-US"/>
              </w:rPr>
              <w:t>extension</w:t>
            </w:r>
            <w:r>
              <w:rPr>
                <w:b/>
              </w:rPr>
              <w:t xml:space="preserve"> – областей </w:t>
            </w:r>
            <w:proofErr w:type="spellStart"/>
            <w:r>
              <w:rPr>
                <w:b/>
              </w:rPr>
              <w:t>нанотранзистора</w:t>
            </w:r>
            <w:proofErr w:type="spellEnd"/>
            <w:r>
              <w:rPr>
                <w:b/>
              </w:rPr>
              <w:t xml:space="preserve">, удовлетворяющий проектным нормам 32 </w:t>
            </w:r>
            <w:proofErr w:type="spellStart"/>
            <w:r>
              <w:rPr>
                <w:b/>
              </w:rPr>
              <w:t>нм</w:t>
            </w:r>
            <w:proofErr w:type="spellEnd"/>
            <w:r>
              <w:rPr>
                <w:b/>
              </w:rPr>
              <w:t xml:space="preserve">. </w:t>
            </w:r>
          </w:p>
          <w:p w:rsidR="00D51D11" w:rsidRDefault="00D51D11">
            <w:pPr>
              <w:spacing w:after="0" w:line="240" w:lineRule="auto"/>
              <w:ind w:left="120" w:firstLine="22"/>
              <w:jc w:val="both"/>
              <w:rPr>
                <w:b/>
              </w:rPr>
            </w:pPr>
            <w:r>
              <w:rPr>
                <w:b/>
              </w:rPr>
              <w:t>Слоевое сопротивление 200 – 1000 Ом/</w:t>
            </w:r>
            <w:r>
              <w:rPr>
                <w:rFonts w:ascii="Times New Roman" w:hAnsi="Times New Roman"/>
                <w:b/>
                <w:lang w:val="en-US"/>
              </w:rPr>
              <w:sym w:font="Symbol" w:char="F086"/>
            </w:r>
            <w:r>
              <w:rPr>
                <w:b/>
              </w:rPr>
              <w:t xml:space="preserve"> для слоев 7 – 40 </w:t>
            </w:r>
            <w:proofErr w:type="spellStart"/>
            <w:r>
              <w:rPr>
                <w:b/>
              </w:rPr>
              <w:t>нм</w:t>
            </w:r>
            <w:proofErr w:type="spellEnd"/>
            <w:r>
              <w:rPr>
                <w:b/>
              </w:rPr>
              <w:t>.</w:t>
            </w:r>
          </w:p>
        </w:tc>
      </w:tr>
    </w:tbl>
    <w:p w:rsidR="00D51D11" w:rsidRDefault="00D51D11">
      <w:pPr>
        <w:spacing w:after="0"/>
        <w:rPr>
          <w:rFonts w:ascii="Times New Roman" w:hAnsi="Times New Roman"/>
          <w:i/>
        </w:rPr>
      </w:pPr>
    </w:p>
    <w:p w:rsidR="00D51D11" w:rsidRDefault="00D51D11">
      <w:pPr>
        <w:spacing w:after="0"/>
        <w:rPr>
          <w:rFonts w:ascii="Times New Roman" w:hAnsi="Times New Roman"/>
          <w:i/>
        </w:rPr>
      </w:pPr>
    </w:p>
    <w:p w:rsidR="00D51D11" w:rsidRDefault="00D51D11">
      <w:pPr>
        <w:spacing w:after="0"/>
        <w:rPr>
          <w:rFonts w:ascii="Times New Roman" w:hAnsi="Times New Roman"/>
          <w:i/>
        </w:rPr>
      </w:pPr>
    </w:p>
    <w:p w:rsidR="00D51D11" w:rsidRDefault="00D51D11">
      <w:pPr>
        <w:spacing w:after="0"/>
        <w:rPr>
          <w:rFonts w:ascii="Times New Roman" w:hAnsi="Times New Roman"/>
          <w:i/>
        </w:rPr>
      </w:pPr>
    </w:p>
    <w:p w:rsidR="00D51D11" w:rsidRDefault="00D51D11">
      <w:pPr>
        <w:spacing w:after="0"/>
        <w:rPr>
          <w:i/>
        </w:rPr>
      </w:pPr>
      <w:r>
        <w:rPr>
          <w:i/>
        </w:rPr>
        <w:t xml:space="preserve">Руденко К.В., Лукичев В.Ф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 Технологии плазменно-иммерсионной ионной имплантации для формирования приборных структур </w:t>
      </w:r>
      <w:proofErr w:type="spellStart"/>
      <w:r>
        <w:rPr>
          <w:i/>
        </w:rPr>
        <w:t>наноэлектроники</w:t>
      </w:r>
      <w:proofErr w:type="spellEnd"/>
      <w:r>
        <w:rPr>
          <w:i/>
        </w:rPr>
        <w:t xml:space="preserve"> (Пленарный доклад). //Труды </w:t>
      </w:r>
      <w:r>
        <w:rPr>
          <w:i/>
          <w:lang w:val="en-US"/>
        </w:rPr>
        <w:t>VI</w:t>
      </w:r>
      <w:r>
        <w:rPr>
          <w:i/>
        </w:rPr>
        <w:t xml:space="preserve"> Международного симпозиума </w:t>
      </w:r>
      <w:r>
        <w:rPr>
          <w:i/>
          <w:lang w:val="en-US"/>
        </w:rPr>
        <w:t>ISTAPC</w:t>
      </w:r>
      <w:r>
        <w:rPr>
          <w:i/>
        </w:rPr>
        <w:t>-2011, стр. 37-38.</w:t>
      </w:r>
    </w:p>
    <w:p w:rsidR="00D51D11" w:rsidRDefault="00D51D11">
      <w:pPr>
        <w:spacing w:after="0"/>
        <w:rPr>
          <w:i/>
          <w:lang w:val="en-US"/>
        </w:rPr>
      </w:pPr>
      <w:r>
        <w:rPr>
          <w:rStyle w:val="a8"/>
          <w:bCs/>
          <w:iCs/>
          <w:color w:val="000000"/>
          <w:lang w:val="en-US"/>
        </w:rPr>
        <w:t xml:space="preserve">A. </w:t>
      </w:r>
      <w:proofErr w:type="spellStart"/>
      <w:r>
        <w:rPr>
          <w:rStyle w:val="a8"/>
          <w:bCs/>
          <w:iCs/>
          <w:color w:val="000000"/>
          <w:lang w:val="en-US"/>
        </w:rPr>
        <w:t>Miakonkikh</w:t>
      </w:r>
      <w:proofErr w:type="spellEnd"/>
      <w:r>
        <w:rPr>
          <w:rStyle w:val="a8"/>
          <w:bCs/>
          <w:iCs/>
          <w:color w:val="000000"/>
          <w:lang w:val="en-US"/>
        </w:rPr>
        <w:t xml:space="preserve">, K. </w:t>
      </w:r>
      <w:proofErr w:type="spellStart"/>
      <w:r>
        <w:rPr>
          <w:rStyle w:val="a8"/>
          <w:bCs/>
          <w:iCs/>
          <w:color w:val="000000"/>
          <w:lang w:val="en-US"/>
        </w:rPr>
        <w:t>Rudenko</w:t>
      </w:r>
      <w:proofErr w:type="spellEnd"/>
      <w:r>
        <w:rPr>
          <w:rStyle w:val="a8"/>
          <w:bCs/>
          <w:iCs/>
          <w:color w:val="000000"/>
          <w:lang w:val="en-US"/>
        </w:rPr>
        <w:t xml:space="preserve"> , V. </w:t>
      </w:r>
      <w:proofErr w:type="spellStart"/>
      <w:r>
        <w:rPr>
          <w:rStyle w:val="a8"/>
          <w:bCs/>
          <w:iCs/>
          <w:color w:val="000000"/>
          <w:lang w:val="en-US"/>
        </w:rPr>
        <w:t>Rudakov</w:t>
      </w:r>
      <w:proofErr w:type="spellEnd"/>
      <w:r>
        <w:rPr>
          <w:rStyle w:val="a8"/>
          <w:bCs/>
          <w:iCs/>
          <w:color w:val="000000"/>
          <w:lang w:val="en-US"/>
        </w:rPr>
        <w:t xml:space="preserve">, A. </w:t>
      </w:r>
      <w:proofErr w:type="spellStart"/>
      <w:r>
        <w:rPr>
          <w:rStyle w:val="a8"/>
          <w:bCs/>
          <w:iCs/>
          <w:color w:val="000000"/>
          <w:lang w:val="en-US"/>
        </w:rPr>
        <w:t>Orlikovsky.</w:t>
      </w:r>
      <w:r>
        <w:rPr>
          <w:rStyle w:val="a7"/>
          <w:b w:val="0"/>
          <w:bCs/>
          <w:i/>
          <w:color w:val="000000"/>
          <w:lang w:val="en-US"/>
        </w:rPr>
        <w:t>Comparative</w:t>
      </w:r>
      <w:proofErr w:type="spellEnd"/>
      <w:r>
        <w:rPr>
          <w:rStyle w:val="a7"/>
          <w:b w:val="0"/>
          <w:bCs/>
          <w:i/>
          <w:color w:val="000000"/>
          <w:lang w:val="en-US"/>
        </w:rPr>
        <w:t xml:space="preserve"> investigation of ultra-shallow boron implantation into bulk silicon and SOI structures by PIII technique</w:t>
      </w:r>
      <w:r>
        <w:rPr>
          <w:rStyle w:val="a7"/>
          <w:bCs/>
          <w:i/>
          <w:color w:val="000000"/>
          <w:lang w:val="en-US"/>
        </w:rPr>
        <w:t>.//</w:t>
      </w:r>
      <w:r>
        <w:rPr>
          <w:i/>
          <w:lang w:val="en-US"/>
        </w:rPr>
        <w:t xml:space="preserve">Proc. of Intern. </w:t>
      </w:r>
      <w:proofErr w:type="gramStart"/>
      <w:r>
        <w:rPr>
          <w:i/>
          <w:lang w:val="en-US"/>
        </w:rPr>
        <w:t xml:space="preserve">Conference on Micro- and </w:t>
      </w:r>
      <w:proofErr w:type="spellStart"/>
      <w:r>
        <w:rPr>
          <w:i/>
          <w:lang w:val="en-US"/>
        </w:rPr>
        <w:t>Nanoelectronics</w:t>
      </w:r>
      <w:proofErr w:type="spellEnd"/>
      <w:r>
        <w:rPr>
          <w:i/>
          <w:lang w:val="en-US"/>
        </w:rPr>
        <w:t xml:space="preserve"> – 2012, </w:t>
      </w:r>
      <w:proofErr w:type="spellStart"/>
      <w:r>
        <w:rPr>
          <w:i/>
          <w:lang w:val="en-US"/>
        </w:rPr>
        <w:t>Zvenigorod</w:t>
      </w:r>
      <w:proofErr w:type="spellEnd"/>
      <w:r>
        <w:rPr>
          <w:i/>
          <w:lang w:val="en-US"/>
        </w:rPr>
        <w:t>, Book of Abstracts, p. O3-19 (2012).</w:t>
      </w:r>
      <w:proofErr w:type="gramEnd"/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 w:rsidRPr="00A303E2"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 xml:space="preserve">Исследование новых процессов анизотропного плазмохимического травления структур </w:t>
      </w:r>
      <w:proofErr w:type="gramStart"/>
      <w:r>
        <w:rPr>
          <w:b/>
          <w:sz w:val="24"/>
          <w:szCs w:val="24"/>
          <w:u w:val="single"/>
        </w:rPr>
        <w:t>кремниевой</w:t>
      </w:r>
      <w:proofErr w:type="gramEnd"/>
      <w:r w:rsidR="00F52E09">
        <w:rPr>
          <w:b/>
          <w:sz w:val="24"/>
          <w:szCs w:val="24"/>
          <w:u w:val="single"/>
        </w:rPr>
        <w:t xml:space="preserve"> </w:t>
      </w:r>
      <w:proofErr w:type="spellStart"/>
      <w:r>
        <w:rPr>
          <w:b/>
          <w:sz w:val="24"/>
          <w:szCs w:val="24"/>
          <w:u w:val="single"/>
        </w:rPr>
        <w:t>наноэлектроники</w:t>
      </w:r>
      <w:proofErr w:type="spellEnd"/>
    </w:p>
    <w:p w:rsidR="00D51D11" w:rsidRDefault="00D51D11" w:rsidP="00670531">
      <w:pPr>
        <w:jc w:val="both"/>
        <w:rPr>
          <w:rFonts w:ascii="Times New Roman" w:hAnsi="Times New Roman"/>
        </w:rPr>
      </w:pPr>
      <w:r>
        <w:t xml:space="preserve">Исследования в области физики и технологии затворных </w:t>
      </w:r>
      <w:proofErr w:type="gramStart"/>
      <w:r>
        <w:t>структур</w:t>
      </w:r>
      <w:proofErr w:type="gramEnd"/>
      <w:r>
        <w:t xml:space="preserve"> кремниевых МДП-</w:t>
      </w:r>
      <w:proofErr w:type="spellStart"/>
      <w:r>
        <w:t>нанотранзисторов</w:t>
      </w:r>
      <w:proofErr w:type="spellEnd"/>
      <w:r>
        <w:t xml:space="preserve"> (так называемых </w:t>
      </w:r>
      <w:r>
        <w:rPr>
          <w:lang w:val="en-US"/>
        </w:rPr>
        <w:t>HKMG</w:t>
      </w:r>
      <w:r>
        <w:rPr>
          <w:rFonts w:ascii="Times New Roman" w:hAnsi="Times New Roman"/>
        </w:rPr>
        <w:t>-</w:t>
      </w:r>
      <w:r>
        <w:rPr>
          <w:lang w:val="en-US"/>
        </w:rPr>
        <w:t>FET</w:t>
      </w:r>
      <w:r>
        <w:t xml:space="preserve"> транзисторов) с проектными нормами 32 </w:t>
      </w:r>
      <w:proofErr w:type="spellStart"/>
      <w:r>
        <w:t>нм</w:t>
      </w:r>
      <w:proofErr w:type="spellEnd"/>
      <w:r>
        <w:t xml:space="preserve"> и менее с использованием </w:t>
      </w:r>
      <w:r>
        <w:rPr>
          <w:lang w:val="en-US"/>
        </w:rPr>
        <w:t>high</w:t>
      </w:r>
      <w:r>
        <w:rPr>
          <w:rFonts w:ascii="Times New Roman" w:hAnsi="Times New Roman"/>
        </w:rPr>
        <w:t>-</w:t>
      </w:r>
      <w:r>
        <w:rPr>
          <w:lang w:val="en-US"/>
        </w:rPr>
        <w:t>K</w:t>
      </w:r>
      <w:proofErr w:type="spellStart"/>
      <w:r>
        <w:t>подзатворных</w:t>
      </w:r>
      <w:proofErr w:type="spellEnd"/>
      <w:r>
        <w:t xml:space="preserve">  диэлектриков и металлических затворов, Разработаны процессы селективного по отношению к </w:t>
      </w:r>
      <w:proofErr w:type="spellStart"/>
      <w:r>
        <w:rPr>
          <w:lang w:val="en-US"/>
        </w:rPr>
        <w:t>HfO</w:t>
      </w:r>
      <w:proofErr w:type="spellEnd"/>
      <w:r>
        <w:rPr>
          <w:vertAlign w:val="subscript"/>
        </w:rPr>
        <w:t>2</w:t>
      </w:r>
      <w:r>
        <w:t xml:space="preserve"> травления </w:t>
      </w:r>
      <w:proofErr w:type="spellStart"/>
      <w:r>
        <w:t>наноразмерных</w:t>
      </w:r>
      <w:proofErr w:type="spellEnd"/>
      <w:r>
        <w:t xml:space="preserve"> металлических затворов и процессы высокоселективного по отношению к кремнию травления </w:t>
      </w:r>
      <w:r>
        <w:rPr>
          <w:lang w:val="en-US"/>
        </w:rPr>
        <w:t>high</w:t>
      </w:r>
      <w:r>
        <w:rPr>
          <w:rFonts w:ascii="Times New Roman" w:hAnsi="Times New Roman"/>
        </w:rPr>
        <w:t>-</w:t>
      </w:r>
      <w:r>
        <w:rPr>
          <w:lang w:val="en-US"/>
        </w:rPr>
        <w:t>K</w:t>
      </w:r>
      <w:r>
        <w:t xml:space="preserve"> диэлектрика.  </w:t>
      </w:r>
      <w:proofErr w:type="spellStart"/>
      <w:r>
        <w:t>Т.о</w:t>
      </w:r>
      <w:proofErr w:type="spellEnd"/>
      <w:r>
        <w:t>., разработаны т</w:t>
      </w:r>
      <w:r w:rsidR="004A5BB7">
        <w:t xml:space="preserve">ехнологические основы создания </w:t>
      </w:r>
      <w:r>
        <w:rPr>
          <w:lang w:val="en-US"/>
        </w:rPr>
        <w:t>HKMG</w:t>
      </w:r>
      <w:r w:rsidR="004A5BB7">
        <w:t>-стеков</w:t>
      </w:r>
      <w:r>
        <w:t xml:space="preserve"> </w:t>
      </w:r>
      <w:proofErr w:type="spellStart"/>
      <w:r>
        <w:t>нанотранзисторов</w:t>
      </w:r>
      <w:proofErr w:type="spellEnd"/>
      <w:r>
        <w:t>.</w:t>
      </w:r>
    </w:p>
    <w:p w:rsidR="00D51D11" w:rsidRDefault="00D51D11">
      <w:pPr>
        <w:ind w:firstLine="284"/>
        <w:jc w:val="both"/>
        <w:rPr>
          <w:rFonts w:ascii="Times New Roman" w:hAnsi="Times New Roman"/>
        </w:rPr>
      </w:pPr>
    </w:p>
    <w:tbl>
      <w:tblPr>
        <w:tblW w:w="14992" w:type="dxa"/>
        <w:tblInd w:w="468" w:type="dxa"/>
        <w:tblLayout w:type="fixed"/>
        <w:tblLook w:val="0000" w:firstRow="0" w:lastRow="0" w:firstColumn="0" w:lastColumn="0" w:noHBand="0" w:noVBand="0"/>
      </w:tblPr>
      <w:tblGrid>
        <w:gridCol w:w="7338"/>
        <w:gridCol w:w="7654"/>
      </w:tblGrid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200525" cy="3314700"/>
                  <wp:effectExtent l="0" t="0" r="0" b="0"/>
                  <wp:docPr id="81" name="Рисунок 193" descr="Безымянный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3" descr="Безымянный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525" cy="331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4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543425" cy="3324225"/>
                  <wp:effectExtent l="0" t="0" r="0" b="0"/>
                  <wp:docPr id="8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3425" cy="3324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4A5BB7">
            <w:pPr>
              <w:spacing w:after="0" w:line="240" w:lineRule="auto"/>
              <w:ind w:left="851" w:right="601" w:hanging="709"/>
              <w:jc w:val="both"/>
              <w:rPr>
                <w:b/>
              </w:rPr>
            </w:pPr>
            <w:r>
              <w:rPr>
                <w:b/>
              </w:rPr>
              <w:t>Затворный стек</w:t>
            </w:r>
            <w:r w:rsidR="00D51D11">
              <w:rPr>
                <w:b/>
              </w:rPr>
              <w:t xml:space="preserve"> МДП-</w:t>
            </w:r>
            <w:proofErr w:type="spellStart"/>
            <w:r w:rsidR="00D51D11">
              <w:rPr>
                <w:b/>
              </w:rPr>
              <w:t>нанотранзистора</w:t>
            </w:r>
            <w:proofErr w:type="spellEnd"/>
            <w:r>
              <w:rPr>
                <w:b/>
              </w:rPr>
              <w:t xml:space="preserve"> </w:t>
            </w:r>
            <w:r w:rsidR="00D51D11">
              <w:rPr>
                <w:b/>
                <w:lang w:val="en-US"/>
              </w:rPr>
              <w:t>Si</w:t>
            </w:r>
            <w:r w:rsidR="00D51D11">
              <w:rPr>
                <w:b/>
              </w:rPr>
              <w:t>/</w:t>
            </w:r>
            <w:r w:rsidR="00D51D11">
              <w:rPr>
                <w:b/>
                <w:lang w:val="en-US"/>
              </w:rPr>
              <w:t>W</w:t>
            </w:r>
            <w:r w:rsidR="00D51D11">
              <w:rPr>
                <w:b/>
              </w:rPr>
              <w:t>/</w:t>
            </w:r>
            <w:proofErr w:type="spellStart"/>
            <w:r w:rsidR="00D51D11">
              <w:rPr>
                <w:b/>
                <w:lang w:val="en-US"/>
              </w:rPr>
              <w:t>Hf</w:t>
            </w:r>
            <w:proofErr w:type="spellEnd"/>
            <w:r w:rsidR="00D51D11">
              <w:rPr>
                <w:b/>
              </w:rPr>
              <w:t>О</w:t>
            </w:r>
            <w:r w:rsidR="00D51D11">
              <w:rPr>
                <w:b/>
                <w:vertAlign w:val="subscript"/>
              </w:rPr>
              <w:t>2</w:t>
            </w:r>
            <w:r w:rsidR="00D51D11">
              <w:rPr>
                <w:b/>
              </w:rPr>
              <w:t>/</w:t>
            </w:r>
            <w:r w:rsidR="00D51D11">
              <w:rPr>
                <w:b/>
                <w:lang w:val="en-US"/>
              </w:rPr>
              <w:t>Si</w:t>
            </w:r>
            <w:r w:rsidR="00D51D11">
              <w:rPr>
                <w:b/>
              </w:rPr>
              <w:t xml:space="preserve"> с длиной канала 30 </w:t>
            </w:r>
            <w:proofErr w:type="spellStart"/>
            <w:r w:rsidR="00D51D11">
              <w:rPr>
                <w:b/>
              </w:rPr>
              <w:t>нм</w:t>
            </w:r>
            <w:proofErr w:type="spellEnd"/>
          </w:p>
        </w:tc>
        <w:tc>
          <w:tcPr>
            <w:tcW w:w="7654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175"/>
              <w:jc w:val="both"/>
              <w:rPr>
                <w:b/>
              </w:rPr>
            </w:pPr>
            <w:r>
              <w:rPr>
                <w:b/>
              </w:rPr>
              <w:t>Эмиссионный спектральный мониторинг процесса травления металлического затвора с высокой чувствительностью (окна травления &lt;</w:t>
            </w:r>
            <w:r>
              <w:rPr>
                <w:rFonts w:ascii="Times New Roman" w:hAnsi="Times New Roman"/>
                <w:b/>
              </w:rPr>
              <w:t> </w:t>
            </w:r>
            <w:r>
              <w:rPr>
                <w:b/>
              </w:rPr>
              <w:t>5% площади пластины).</w:t>
            </w:r>
          </w:p>
        </w:tc>
      </w:tr>
    </w:tbl>
    <w:p w:rsidR="00D51D11" w:rsidRDefault="00D51D11">
      <w:pPr>
        <w:spacing w:after="0"/>
        <w:rPr>
          <w:rFonts w:ascii="Times New Roman" w:hAnsi="Times New Roman"/>
          <w:bCs/>
          <w:i/>
        </w:rPr>
      </w:pPr>
    </w:p>
    <w:p w:rsidR="00D51D11" w:rsidRDefault="00D51D11">
      <w:pPr>
        <w:spacing w:after="0"/>
        <w:rPr>
          <w:rFonts w:ascii="Times New Roman" w:hAnsi="Times New Roman"/>
          <w:bCs/>
          <w:i/>
        </w:rPr>
      </w:pPr>
    </w:p>
    <w:p w:rsidR="00D51D11" w:rsidRPr="006747B9" w:rsidRDefault="00D51D11">
      <w:pPr>
        <w:spacing w:after="0"/>
        <w:rPr>
          <w:i/>
          <w:lang w:val="en-US"/>
        </w:rPr>
      </w:pPr>
      <w:proofErr w:type="gramStart"/>
      <w:r>
        <w:rPr>
          <w:bCs/>
          <w:i/>
          <w:lang w:val="en-US"/>
        </w:rPr>
        <w:t>I</w:t>
      </w:r>
      <w:r w:rsidRPr="004A5BB7">
        <w:rPr>
          <w:rFonts w:ascii="Times New Roman" w:hAnsi="Times New Roman"/>
          <w:bCs/>
          <w:i/>
        </w:rPr>
        <w:t>.</w:t>
      </w:r>
      <w:r>
        <w:rPr>
          <w:bCs/>
          <w:i/>
          <w:lang w:val="en-US"/>
        </w:rPr>
        <w:t>I</w:t>
      </w:r>
      <w:r w:rsidRPr="004A5BB7">
        <w:rPr>
          <w:rFonts w:ascii="Times New Roman" w:hAnsi="Times New Roman"/>
          <w:bCs/>
          <w:i/>
        </w:rPr>
        <w:t>.</w:t>
      </w:r>
      <w:r>
        <w:rPr>
          <w:rFonts w:ascii="Times New Roman" w:hAnsi="Times New Roman"/>
          <w:bCs/>
          <w:i/>
          <w:lang w:val="en-US"/>
        </w:rPr>
        <w:t> </w:t>
      </w:r>
      <w:proofErr w:type="spellStart"/>
      <w:r>
        <w:rPr>
          <w:bCs/>
          <w:i/>
          <w:lang w:val="en-US"/>
        </w:rPr>
        <w:t>Amirov</w:t>
      </w:r>
      <w:proofErr w:type="spellEnd"/>
      <w:r w:rsidRPr="004A5BB7">
        <w:rPr>
          <w:bCs/>
          <w:i/>
        </w:rPr>
        <w:t xml:space="preserve">, </w:t>
      </w:r>
      <w:r>
        <w:rPr>
          <w:bCs/>
          <w:i/>
          <w:lang w:val="en-US"/>
        </w:rPr>
        <w:t>S</w:t>
      </w:r>
      <w:r w:rsidRPr="004A5BB7">
        <w:rPr>
          <w:rFonts w:ascii="Times New Roman" w:hAnsi="Times New Roman"/>
          <w:bCs/>
          <w:i/>
        </w:rPr>
        <w:t>.</w:t>
      </w:r>
      <w:r>
        <w:rPr>
          <w:bCs/>
          <w:i/>
          <w:lang w:val="en-US"/>
        </w:rPr>
        <w:t>N</w:t>
      </w:r>
      <w:r w:rsidRPr="004A5BB7">
        <w:rPr>
          <w:rFonts w:ascii="Times New Roman" w:hAnsi="Times New Roman"/>
          <w:bCs/>
          <w:i/>
        </w:rPr>
        <w:t>.</w:t>
      </w:r>
      <w:r>
        <w:rPr>
          <w:rFonts w:ascii="Times New Roman" w:hAnsi="Times New Roman"/>
          <w:bCs/>
          <w:i/>
          <w:lang w:val="en-US"/>
        </w:rPr>
        <w:t> </w:t>
      </w:r>
      <w:proofErr w:type="spellStart"/>
      <w:r>
        <w:rPr>
          <w:bCs/>
          <w:i/>
          <w:lang w:val="en-US"/>
        </w:rPr>
        <w:t>Averkin</w:t>
      </w:r>
      <w:proofErr w:type="spellEnd"/>
      <w:r w:rsidRPr="004A5BB7">
        <w:rPr>
          <w:bCs/>
          <w:i/>
        </w:rPr>
        <w:t xml:space="preserve">, </w:t>
      </w:r>
      <w:r>
        <w:rPr>
          <w:bCs/>
          <w:i/>
          <w:lang w:val="en-US"/>
        </w:rPr>
        <w:t>V</w:t>
      </w:r>
      <w:r w:rsidRPr="004A5BB7">
        <w:rPr>
          <w:rFonts w:ascii="Times New Roman" w:hAnsi="Times New Roman"/>
          <w:bCs/>
          <w:i/>
        </w:rPr>
        <w:t>.</w:t>
      </w:r>
      <w:r>
        <w:rPr>
          <w:bCs/>
          <w:i/>
          <w:lang w:val="en-US"/>
        </w:rPr>
        <w:t>F</w:t>
      </w:r>
      <w:r w:rsidRPr="004A5BB7">
        <w:rPr>
          <w:rFonts w:ascii="Times New Roman" w:hAnsi="Times New Roman"/>
          <w:bCs/>
          <w:i/>
        </w:rPr>
        <w:t>.</w:t>
      </w:r>
      <w:r>
        <w:rPr>
          <w:rFonts w:ascii="Times New Roman" w:hAnsi="Times New Roman"/>
          <w:bCs/>
          <w:i/>
          <w:lang w:val="en-US"/>
        </w:rPr>
        <w:t> </w:t>
      </w:r>
      <w:proofErr w:type="spellStart"/>
      <w:r>
        <w:rPr>
          <w:bCs/>
          <w:i/>
          <w:lang w:val="en-US"/>
        </w:rPr>
        <w:t>Lukichev</w:t>
      </w:r>
      <w:proofErr w:type="spellEnd"/>
      <w:r w:rsidRPr="004A5BB7">
        <w:rPr>
          <w:bCs/>
          <w:i/>
        </w:rPr>
        <w:t xml:space="preserve">, </w:t>
      </w:r>
      <w:r>
        <w:rPr>
          <w:bCs/>
          <w:i/>
          <w:lang w:val="en-US"/>
        </w:rPr>
        <w:t>V</w:t>
      </w:r>
      <w:r w:rsidRPr="004A5BB7">
        <w:rPr>
          <w:rFonts w:ascii="Times New Roman" w:hAnsi="Times New Roman"/>
          <w:bCs/>
          <w:i/>
        </w:rPr>
        <w:t>.</w:t>
      </w:r>
      <w:r>
        <w:rPr>
          <w:bCs/>
          <w:i/>
          <w:lang w:val="en-US"/>
        </w:rPr>
        <w:t>A</w:t>
      </w:r>
      <w:r w:rsidRPr="004A5BB7">
        <w:rPr>
          <w:rFonts w:ascii="Times New Roman" w:hAnsi="Times New Roman"/>
          <w:bCs/>
          <w:i/>
        </w:rPr>
        <w:t>.</w:t>
      </w:r>
      <w:r>
        <w:rPr>
          <w:rFonts w:ascii="Times New Roman" w:hAnsi="Times New Roman"/>
          <w:bCs/>
          <w:i/>
          <w:lang w:val="en-US"/>
        </w:rPr>
        <w:t> </w:t>
      </w:r>
      <w:proofErr w:type="spellStart"/>
      <w:r>
        <w:rPr>
          <w:bCs/>
          <w:i/>
          <w:lang w:val="en-US"/>
        </w:rPr>
        <w:t>Kalnov</w:t>
      </w:r>
      <w:proofErr w:type="spellEnd"/>
      <w:r w:rsidRPr="004A5BB7">
        <w:rPr>
          <w:bCs/>
          <w:i/>
        </w:rPr>
        <w:t xml:space="preserve">, </w:t>
      </w:r>
      <w:r>
        <w:rPr>
          <w:bCs/>
          <w:i/>
          <w:lang w:val="en-US"/>
        </w:rPr>
        <w:t>A</w:t>
      </w:r>
      <w:r w:rsidRPr="004A5BB7">
        <w:rPr>
          <w:rFonts w:ascii="Times New Roman" w:hAnsi="Times New Roman"/>
          <w:bCs/>
          <w:i/>
        </w:rPr>
        <w:t>.</w:t>
      </w:r>
      <w:r>
        <w:rPr>
          <w:bCs/>
          <w:i/>
          <w:lang w:val="en-US"/>
        </w:rPr>
        <w:t>A</w:t>
      </w:r>
      <w:r w:rsidRPr="004A5BB7">
        <w:rPr>
          <w:rFonts w:ascii="Times New Roman" w:hAnsi="Times New Roman"/>
          <w:bCs/>
          <w:i/>
        </w:rPr>
        <w:t>.</w:t>
      </w:r>
      <w:r>
        <w:rPr>
          <w:rFonts w:ascii="Times New Roman" w:hAnsi="Times New Roman"/>
          <w:bCs/>
          <w:i/>
          <w:lang w:val="en-US"/>
        </w:rPr>
        <w:t> </w:t>
      </w:r>
      <w:proofErr w:type="spellStart"/>
      <w:r>
        <w:rPr>
          <w:bCs/>
          <w:i/>
          <w:lang w:val="en-US"/>
        </w:rPr>
        <w:t>Orlikovsky</w:t>
      </w:r>
      <w:proofErr w:type="spellEnd"/>
      <w:r w:rsidRPr="004A5BB7">
        <w:rPr>
          <w:bCs/>
          <w:i/>
        </w:rPr>
        <w:t xml:space="preserve">, </w:t>
      </w:r>
      <w:r>
        <w:rPr>
          <w:bCs/>
          <w:i/>
          <w:lang w:val="en-US"/>
        </w:rPr>
        <w:t>and</w:t>
      </w:r>
      <w:r w:rsidR="004A5BB7" w:rsidRPr="004A5BB7">
        <w:rPr>
          <w:bCs/>
          <w:i/>
        </w:rPr>
        <w:t xml:space="preserve"> </w:t>
      </w:r>
      <w:r>
        <w:rPr>
          <w:bCs/>
          <w:i/>
          <w:u w:val="single"/>
          <w:lang w:val="en-US"/>
        </w:rPr>
        <w:t>K</w:t>
      </w:r>
      <w:r w:rsidRPr="004A5BB7">
        <w:rPr>
          <w:rFonts w:ascii="Times New Roman" w:hAnsi="Times New Roman"/>
          <w:bCs/>
          <w:i/>
          <w:u w:val="single"/>
        </w:rPr>
        <w:t>.</w:t>
      </w:r>
      <w:r>
        <w:rPr>
          <w:bCs/>
          <w:i/>
          <w:u w:val="single"/>
          <w:lang w:val="en-US"/>
        </w:rPr>
        <w:t>V</w:t>
      </w:r>
      <w:r w:rsidRPr="004A5BB7">
        <w:rPr>
          <w:rFonts w:ascii="Times New Roman" w:hAnsi="Times New Roman"/>
          <w:bCs/>
          <w:i/>
          <w:u w:val="single"/>
        </w:rPr>
        <w:t>.</w:t>
      </w:r>
      <w:r>
        <w:rPr>
          <w:rFonts w:ascii="Times New Roman" w:hAnsi="Times New Roman"/>
          <w:bCs/>
          <w:i/>
          <w:u w:val="single"/>
          <w:lang w:val="en-US"/>
        </w:rPr>
        <w:t> </w:t>
      </w:r>
      <w:proofErr w:type="spellStart"/>
      <w:r>
        <w:rPr>
          <w:bCs/>
          <w:i/>
          <w:u w:val="single"/>
          <w:lang w:val="en-US"/>
        </w:rPr>
        <w:t>Rudenko</w:t>
      </w:r>
      <w:proofErr w:type="spellEnd"/>
      <w:r w:rsidRPr="004A5BB7">
        <w:rPr>
          <w:b/>
          <w:bCs/>
          <w:i/>
        </w:rPr>
        <w:t>.</w:t>
      </w:r>
      <w:proofErr w:type="gramEnd"/>
      <w:r w:rsidR="004A5BB7">
        <w:rPr>
          <w:b/>
          <w:bCs/>
          <w:i/>
        </w:rPr>
        <w:t xml:space="preserve"> </w:t>
      </w:r>
      <w:r>
        <w:rPr>
          <w:bCs/>
          <w:i/>
          <w:lang w:val="en-US"/>
        </w:rPr>
        <w:t xml:space="preserve">Plasma processing in micro- and </w:t>
      </w:r>
      <w:proofErr w:type="spellStart"/>
      <w:r>
        <w:rPr>
          <w:bCs/>
          <w:i/>
          <w:lang w:val="en-US"/>
        </w:rPr>
        <w:t>nanoelectronics</w:t>
      </w:r>
      <w:proofErr w:type="spellEnd"/>
      <w:r>
        <w:rPr>
          <w:bCs/>
          <w:i/>
          <w:lang w:val="en-US"/>
        </w:rPr>
        <w:t xml:space="preserve">: process design, </w:t>
      </w:r>
      <w:r>
        <w:rPr>
          <w:bCs/>
          <w:i/>
          <w:iCs/>
          <w:lang w:val="en-US"/>
        </w:rPr>
        <w:t>in situ</w:t>
      </w:r>
      <w:r>
        <w:rPr>
          <w:bCs/>
          <w:i/>
          <w:lang w:val="en-US"/>
        </w:rPr>
        <w:t xml:space="preserve"> process diagnostics, and concept of equipment. </w:t>
      </w:r>
      <w:r>
        <w:rPr>
          <w:i/>
          <w:lang w:val="en-US"/>
        </w:rPr>
        <w:t xml:space="preserve">Nanotechnology International Forum, 1-3 November, 2010, Moscow. </w:t>
      </w:r>
      <w:r w:rsidRPr="006747B9">
        <w:rPr>
          <w:i/>
          <w:lang w:val="en-US"/>
        </w:rPr>
        <w:t>(2010).</w:t>
      </w:r>
    </w:p>
    <w:p w:rsidR="00D51D11" w:rsidRDefault="00D51D11">
      <w:pPr>
        <w:spacing w:after="0"/>
        <w:rPr>
          <w:i/>
        </w:rPr>
      </w:pPr>
      <w:r>
        <w:rPr>
          <w:i/>
        </w:rPr>
        <w:t>А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А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  <w:lang w:val="en-US"/>
        </w:rPr>
        <w:t> </w:t>
      </w:r>
      <w:proofErr w:type="spellStart"/>
      <w:r>
        <w:rPr>
          <w:i/>
        </w:rPr>
        <w:t>Орликовский</w:t>
      </w:r>
      <w:proofErr w:type="spellEnd"/>
      <w:r w:rsidRPr="006747B9">
        <w:rPr>
          <w:i/>
          <w:lang w:val="en-US"/>
        </w:rPr>
        <w:t xml:space="preserve">, </w:t>
      </w:r>
      <w:r>
        <w:rPr>
          <w:i/>
        </w:rPr>
        <w:t>В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Ф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>Лукичев</w:t>
      </w:r>
      <w:r w:rsidRPr="006747B9">
        <w:rPr>
          <w:i/>
          <w:lang w:val="en-US"/>
        </w:rPr>
        <w:t xml:space="preserve">, </w:t>
      </w:r>
      <w:r>
        <w:rPr>
          <w:i/>
        </w:rPr>
        <w:t>К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В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>Руденко</w:t>
      </w:r>
      <w:r w:rsidRPr="006747B9">
        <w:rPr>
          <w:i/>
          <w:lang w:val="en-US"/>
        </w:rPr>
        <w:t xml:space="preserve">, </w:t>
      </w:r>
      <w:r>
        <w:rPr>
          <w:i/>
        </w:rPr>
        <w:t>А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С</w:t>
      </w:r>
      <w:r w:rsidRPr="006747B9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>Рудый</w:t>
      </w:r>
      <w:r w:rsidRPr="006747B9">
        <w:rPr>
          <w:i/>
          <w:lang w:val="en-US"/>
        </w:rPr>
        <w:t xml:space="preserve">. </w:t>
      </w:r>
      <w:r>
        <w:rPr>
          <w:i/>
        </w:rPr>
        <w:t xml:space="preserve">Критические элементы </w:t>
      </w:r>
      <w:proofErr w:type="spellStart"/>
      <w:r>
        <w:rPr>
          <w:i/>
        </w:rPr>
        <w:t>нанотранзисторов</w:t>
      </w:r>
      <w:proofErr w:type="spellEnd"/>
      <w:r>
        <w:rPr>
          <w:i/>
        </w:rPr>
        <w:t>: физика, технология и материалы.//Интеграл, №4, с.10-17. (2010).</w:t>
      </w:r>
    </w:p>
    <w:p w:rsidR="00D51D11" w:rsidRDefault="00D51D11">
      <w:pPr>
        <w:jc w:val="center"/>
        <w:rPr>
          <w:b/>
          <w:sz w:val="24"/>
          <w:szCs w:val="24"/>
        </w:rPr>
      </w:pPr>
      <w:r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>Диагностика и мониторинг плазмохимических процессов травления и осаждения микроэлектронных структу</w:t>
      </w:r>
      <w:r>
        <w:rPr>
          <w:b/>
          <w:sz w:val="24"/>
          <w:szCs w:val="24"/>
        </w:rPr>
        <w:t>р</w:t>
      </w:r>
    </w:p>
    <w:p w:rsidR="00D51D11" w:rsidRDefault="00D51D11" w:rsidP="00670531">
      <w:pPr>
        <w:spacing w:after="0"/>
        <w:jc w:val="both"/>
        <w:rPr>
          <w:rFonts w:ascii="Times New Roman" w:hAnsi="Times New Roman"/>
        </w:rPr>
      </w:pPr>
      <w:r>
        <w:t xml:space="preserve">На основе разработанных методов и средств диагностики </w:t>
      </w:r>
      <w:r>
        <w:rPr>
          <w:lang w:val="en-US"/>
        </w:rPr>
        <w:t>in</w:t>
      </w:r>
      <w:r w:rsidR="004A5BB7">
        <w:t xml:space="preserve"> </w:t>
      </w:r>
      <w:r>
        <w:rPr>
          <w:lang w:val="en-US"/>
        </w:rPr>
        <w:t>situ</w:t>
      </w:r>
      <w:r>
        <w:t xml:space="preserve"> плазменных технологических процессов развиты метод</w:t>
      </w:r>
      <w:r>
        <w:rPr>
          <w:color w:val="000000"/>
        </w:rPr>
        <w:t>ы</w:t>
      </w:r>
      <w:r>
        <w:t xml:space="preserve"> контроля параметров анизотропного травления и </w:t>
      </w:r>
      <w:proofErr w:type="spellStart"/>
      <w:r>
        <w:t>плазмостимулированного</w:t>
      </w:r>
      <w:proofErr w:type="spellEnd"/>
      <w:r>
        <w:t xml:space="preserve"> осаждения, которые позволяют обеспечить надежность плазменных технологических процессов при создании микр</w:t>
      </w:r>
      <w:proofErr w:type="gramStart"/>
      <w:r>
        <w:t>о</w:t>
      </w:r>
      <w:r w:rsidRPr="00F52E09">
        <w:t>-</w:t>
      </w:r>
      <w:proofErr w:type="gramEnd"/>
      <w:r w:rsidR="00F52E09">
        <w:t xml:space="preserve"> </w:t>
      </w:r>
      <w:r w:rsidR="00676310" w:rsidRPr="00F52E09">
        <w:t>и</w:t>
      </w:r>
      <w:r w:rsidR="00F52E09">
        <w:rPr>
          <w:color w:val="FF0000"/>
        </w:rPr>
        <w:t xml:space="preserve"> </w:t>
      </w:r>
      <w:proofErr w:type="spellStart"/>
      <w:r>
        <w:t>наноструктур</w:t>
      </w:r>
      <w:proofErr w:type="spellEnd"/>
      <w:r>
        <w:t xml:space="preserve">. </w:t>
      </w:r>
    </w:p>
    <w:p w:rsidR="00D51D11" w:rsidRDefault="00D51D11">
      <w:pPr>
        <w:spacing w:after="0"/>
        <w:jc w:val="both"/>
        <w:rPr>
          <w:rFonts w:ascii="Times New Roman" w:hAnsi="Times New Roman"/>
          <w:color w:val="FF0000"/>
        </w:rPr>
      </w:pPr>
    </w:p>
    <w:tbl>
      <w:tblPr>
        <w:tblW w:w="14992" w:type="dxa"/>
        <w:tblInd w:w="468" w:type="dxa"/>
        <w:tblLayout w:type="fixed"/>
        <w:tblLook w:val="0000" w:firstRow="0" w:lastRow="0" w:firstColumn="0" w:lastColumn="0" w:noHBand="0" w:noVBand="0"/>
      </w:tblPr>
      <w:tblGrid>
        <w:gridCol w:w="8613"/>
        <w:gridCol w:w="6379"/>
      </w:tblGrid>
      <w:tr w:rsidR="00D51D11" w:rsidTr="008414AD">
        <w:tc>
          <w:tcPr>
            <w:tcW w:w="8613" w:type="dxa"/>
          </w:tcPr>
          <w:p w:rsidR="00D51D11" w:rsidRDefault="00D51D1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22AD2">
              <w:rPr>
                <w:rFonts w:ascii="Times New Roman" w:hAnsi="Times New Roman"/>
              </w:rPr>
              <w:object w:dxaOrig="6604" w:dyaOrig="5322">
                <v:shape id="_x0000_i1031" type="#_x0000_t75" style="width:330pt;height:266.25pt" o:ole="" o:allowoverlap="f" filled="t">
                  <v:imagedata r:id="rId113" o:title=""/>
                </v:shape>
                <o:OLEObject Type="Embed" ProgID="Origin50.Graph" ShapeID="_x0000_i1031" DrawAspect="Content" ObjectID="_1700256897" r:id="rId114"/>
              </w:object>
            </w:r>
          </w:p>
        </w:tc>
        <w:tc>
          <w:tcPr>
            <w:tcW w:w="6379" w:type="dxa"/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533900" cy="3162300"/>
                  <wp:effectExtent l="0" t="0" r="0" b="0"/>
                  <wp:docPr id="84" name="Рисунок 191" descr="el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1" descr="el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3900" cy="316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8414AD">
        <w:tc>
          <w:tcPr>
            <w:tcW w:w="8613" w:type="dxa"/>
          </w:tcPr>
          <w:p w:rsidR="00D51D11" w:rsidRDefault="00D51D11">
            <w:pPr>
              <w:spacing w:after="0" w:line="240" w:lineRule="auto"/>
              <w:ind w:right="-108"/>
              <w:rPr>
                <w:b/>
              </w:rPr>
            </w:pPr>
            <w:r>
              <w:rPr>
                <w:b/>
              </w:rPr>
              <w:t xml:space="preserve">Иллюстрация возможностей мониторинга плазмохимического травления затворного стека </w:t>
            </w:r>
            <w:r>
              <w:rPr>
                <w:b/>
                <w:lang w:val="en-US"/>
              </w:rPr>
              <w:t>poly</w:t>
            </w:r>
            <w:r>
              <w:rPr>
                <w:rFonts w:ascii="Times New Roman" w:hAnsi="Times New Roman"/>
                <w:b/>
              </w:rPr>
              <w:t>-</w:t>
            </w:r>
            <w:r>
              <w:rPr>
                <w:b/>
                <w:lang w:val="en-US"/>
              </w:rPr>
              <w:t>Si</w:t>
            </w:r>
            <w:r>
              <w:rPr>
                <w:b/>
              </w:rPr>
              <w:t>/</w:t>
            </w:r>
            <w:proofErr w:type="spellStart"/>
            <w:r>
              <w:rPr>
                <w:b/>
                <w:lang w:val="en-US"/>
              </w:rPr>
              <w:t>SiO</w:t>
            </w:r>
            <w:proofErr w:type="spellEnd"/>
            <w:r w:rsidRPr="00F52E09">
              <w:rPr>
                <w:b/>
                <w:vertAlign w:val="subscript"/>
              </w:rPr>
              <w:t>2</w:t>
            </w:r>
            <w:r>
              <w:rPr>
                <w:b/>
              </w:rPr>
              <w:t>/</w:t>
            </w:r>
            <w:r>
              <w:rPr>
                <w:b/>
                <w:lang w:val="en-US"/>
              </w:rPr>
              <w:t>Si</w:t>
            </w:r>
            <w:r>
              <w:rPr>
                <w:b/>
              </w:rPr>
              <w:t xml:space="preserve"> методом эмиссионной оптической актинометрии. </w:t>
            </w:r>
            <w:r>
              <w:rPr>
                <w:b/>
                <w:i/>
                <w:lang w:val="en-US"/>
              </w:rPr>
              <w:t>In</w:t>
            </w:r>
            <w:r w:rsidR="00F52E09">
              <w:rPr>
                <w:b/>
                <w:i/>
              </w:rPr>
              <w:t> </w:t>
            </w:r>
            <w:r>
              <w:rPr>
                <w:b/>
                <w:i/>
                <w:lang w:val="en-US"/>
              </w:rPr>
              <w:t>situ</w:t>
            </w:r>
            <w:r>
              <w:rPr>
                <w:b/>
              </w:rPr>
              <w:t xml:space="preserve"> анализ данных обеспечивает определение скорости травления слоев, момента окончания их травления, </w:t>
            </w:r>
            <w:proofErr w:type="gramStart"/>
            <w:r>
              <w:rPr>
                <w:b/>
              </w:rPr>
              <w:t>однородности  процесса</w:t>
            </w:r>
            <w:proofErr w:type="gramEnd"/>
            <w:r>
              <w:rPr>
                <w:b/>
              </w:rPr>
              <w:t xml:space="preserve"> по площади пластины.</w:t>
            </w:r>
          </w:p>
        </w:tc>
        <w:tc>
          <w:tcPr>
            <w:tcW w:w="6379" w:type="dxa"/>
          </w:tcPr>
          <w:p w:rsidR="00D51D11" w:rsidRDefault="00D51D11" w:rsidP="00F52E09">
            <w:pPr>
              <w:spacing w:after="0" w:line="240" w:lineRule="auto"/>
              <w:ind w:right="-65"/>
              <w:rPr>
                <w:b/>
              </w:rPr>
            </w:pPr>
            <w:proofErr w:type="spellStart"/>
            <w:r>
              <w:rPr>
                <w:b/>
              </w:rPr>
              <w:t>Эллипсометрический</w:t>
            </w:r>
            <w:proofErr w:type="spellEnd"/>
            <w:r>
              <w:rPr>
                <w:b/>
              </w:rPr>
              <w:t xml:space="preserve"> контроль </w:t>
            </w:r>
            <w:r>
              <w:rPr>
                <w:b/>
                <w:i/>
                <w:lang w:val="en-US"/>
              </w:rPr>
              <w:t>in</w:t>
            </w:r>
            <w:r w:rsidR="00F52E09">
              <w:rPr>
                <w:b/>
                <w:i/>
              </w:rPr>
              <w:t> </w:t>
            </w:r>
            <w:r>
              <w:rPr>
                <w:b/>
                <w:i/>
                <w:lang w:val="en-US"/>
              </w:rPr>
              <w:t>situ</w:t>
            </w:r>
            <w:r w:rsidR="00F52E09">
              <w:rPr>
                <w:b/>
                <w:i/>
              </w:rPr>
              <w:t xml:space="preserve"> </w:t>
            </w:r>
            <w:proofErr w:type="spellStart"/>
            <w:r>
              <w:rPr>
                <w:b/>
              </w:rPr>
              <w:t>плазмостимули</w:t>
            </w:r>
            <w:r w:rsidR="00676310">
              <w:rPr>
                <w:b/>
              </w:rPr>
              <w:t>ро</w:t>
            </w:r>
            <w:proofErr w:type="spellEnd"/>
            <w:r w:rsidR="00676310">
              <w:rPr>
                <w:b/>
              </w:rPr>
              <w:t>-</w:t>
            </w:r>
            <w:r>
              <w:rPr>
                <w:b/>
              </w:rPr>
              <w:t>ванного роста диэлектриков. Процесс автоматически останавливается при достижении заданной толщины.</w:t>
            </w:r>
          </w:p>
        </w:tc>
      </w:tr>
    </w:tbl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>К.В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>Руденко, А.В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>Мяконьких, А.А.</w:t>
      </w:r>
      <w:r>
        <w:rPr>
          <w:rFonts w:ascii="Times New Roman" w:hAnsi="Times New Roman"/>
          <w:i/>
          <w:lang w:val="en-US"/>
        </w:rPr>
        <w:t> 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. Мониторинг плазмохимического травления структур </w:t>
      </w:r>
      <w:r>
        <w:rPr>
          <w:i/>
          <w:lang w:val="en-US"/>
        </w:rPr>
        <w:t>poly</w:t>
      </w:r>
      <w:r>
        <w:rPr>
          <w:rFonts w:ascii="Times New Roman" w:hAnsi="Times New Roman"/>
          <w:i/>
        </w:rPr>
        <w:t>-</w:t>
      </w:r>
      <w:r>
        <w:rPr>
          <w:i/>
          <w:lang w:val="en-US"/>
        </w:rPr>
        <w:t>Si</w:t>
      </w:r>
      <w:r>
        <w:rPr>
          <w:i/>
        </w:rPr>
        <w:t>/</w:t>
      </w:r>
      <w:proofErr w:type="spellStart"/>
      <w:r>
        <w:rPr>
          <w:i/>
          <w:lang w:val="en-US"/>
        </w:rPr>
        <w:t>SiO</w:t>
      </w:r>
      <w:proofErr w:type="spellEnd"/>
      <w:r>
        <w:rPr>
          <w:i/>
          <w:vertAlign w:val="subscript"/>
        </w:rPr>
        <w:t>2</w:t>
      </w:r>
      <w:r>
        <w:rPr>
          <w:i/>
        </w:rPr>
        <w:t>/</w:t>
      </w:r>
      <w:r>
        <w:rPr>
          <w:i/>
          <w:lang w:val="en-US"/>
        </w:rPr>
        <w:t>Si</w:t>
      </w:r>
      <w:r>
        <w:rPr>
          <w:i/>
        </w:rPr>
        <w:t xml:space="preserve">: зонд </w:t>
      </w:r>
      <w:proofErr w:type="spellStart"/>
      <w:r>
        <w:rPr>
          <w:i/>
        </w:rPr>
        <w:t>Ленгмюра</w:t>
      </w:r>
      <w:proofErr w:type="spellEnd"/>
      <w:r>
        <w:rPr>
          <w:i/>
        </w:rPr>
        <w:t xml:space="preserve"> и оптическая эмиссионная спектроскопия. // Микроэлектроника, т.36, № 3, с. 206 - 221. (2007).</w:t>
      </w:r>
    </w:p>
    <w:p w:rsidR="00D51D11" w:rsidRDefault="00D51D11">
      <w:pPr>
        <w:spacing w:after="0"/>
        <w:jc w:val="both"/>
        <w:rPr>
          <w:i/>
        </w:rPr>
      </w:pPr>
      <w:proofErr w:type="gramStart"/>
      <w:r>
        <w:rPr>
          <w:i/>
          <w:lang w:val="en-US"/>
        </w:rPr>
        <w:t>K</w:t>
      </w:r>
      <w:r>
        <w:rPr>
          <w:i/>
        </w:rPr>
        <w:t>.В.</w:t>
      </w:r>
      <w:r>
        <w:rPr>
          <w:rFonts w:ascii="Times New Roman" w:hAnsi="Times New Roman"/>
          <w:i/>
          <w:lang w:val="en-US"/>
        </w:rPr>
        <w:t> </w:t>
      </w:r>
      <w:r>
        <w:rPr>
          <w:i/>
        </w:rPr>
        <w:t xml:space="preserve">Руденко. Диагностика плазменных процессов в микро- и </w:t>
      </w:r>
      <w:proofErr w:type="spellStart"/>
      <w:r>
        <w:rPr>
          <w:i/>
        </w:rPr>
        <w:t>наноэлектронике</w:t>
      </w:r>
      <w:proofErr w:type="spellEnd"/>
      <w:r>
        <w:rPr>
          <w:i/>
        </w:rPr>
        <w:t>.// Химия высоких энергий, т. 42, № 3, стр.</w:t>
      </w:r>
      <w:proofErr w:type="gramEnd"/>
      <w:r>
        <w:rPr>
          <w:i/>
        </w:rPr>
        <w:t xml:space="preserve"> 242-249 (2009)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r>
        <w:rPr>
          <w:b/>
          <w:sz w:val="24"/>
          <w:szCs w:val="24"/>
          <w:u w:val="single"/>
        </w:rPr>
        <w:lastRenderedPageBreak/>
        <w:t>Спектральное детектирование момента окончания процесса плазмохимического травления в окнах малой площади</w:t>
      </w:r>
    </w:p>
    <w:p w:rsidR="00D51D11" w:rsidRDefault="00D51D11" w:rsidP="00670531">
      <w:pPr>
        <w:jc w:val="both"/>
      </w:pPr>
      <w:r>
        <w:t>Предложен и исследован способ, защищенный патентом РФ, решающий проблему определения момента окончания плазмохимического травления (</w:t>
      </w:r>
      <w:r>
        <w:rPr>
          <w:lang w:val="en-US"/>
        </w:rPr>
        <w:t>EPD</w:t>
      </w:r>
      <w:r>
        <w:t xml:space="preserve">) микроэлектронных структур при предельно малой площади окон травления. Традиционный метод, использующий эмиссионную спектроскопию активных компонентов плазмы в реакторе, не позволяет надежно выделить  момент </w:t>
      </w:r>
      <w:r>
        <w:rPr>
          <w:lang w:val="en-US"/>
        </w:rPr>
        <w:t>EPD</w:t>
      </w:r>
      <w:r>
        <w:t xml:space="preserve"> из шумовой составляющей сигнала при площади окон травления менее 5-7% площади пластины. Модуляция плазмообразующего генератора и фазовое/синхронное детектирование сигнала плазмы позволили на порядок повысить чувствительность метода.</w:t>
      </w:r>
    </w:p>
    <w:tbl>
      <w:tblPr>
        <w:tblW w:w="14567" w:type="dxa"/>
        <w:tblInd w:w="468" w:type="dxa"/>
        <w:tblLayout w:type="fixed"/>
        <w:tblLook w:val="0000" w:firstRow="0" w:lastRow="0" w:firstColumn="0" w:lastColumn="0" w:noHBand="0" w:noVBand="0"/>
      </w:tblPr>
      <w:tblGrid>
        <w:gridCol w:w="7338"/>
        <w:gridCol w:w="7229"/>
      </w:tblGrid>
      <w:tr w:rsidR="00D51D11" w:rsidTr="002D36B3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6747B9" w:rsidP="002D36B3">
            <w:pPr>
              <w:spacing w:after="0" w:line="240" w:lineRule="auto"/>
              <w:ind w:firstLine="25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105275" cy="2705100"/>
                  <wp:effectExtent l="0" t="0" r="0" b="0"/>
                  <wp:docPr id="85" name="Рисунок 190" descr="Схема фазового детектор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0" descr="Схема фазового детектор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5275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22AD2">
              <w:rPr>
                <w:rFonts w:ascii="Times New Roman" w:hAnsi="Times New Roman"/>
              </w:rPr>
              <w:object w:dxaOrig="6043" w:dyaOrig="4941">
                <v:shape id="_x0000_i1032" type="#_x0000_t75" style="width:302.25pt;height:246.75pt" o:ole="" filled="t">
                  <v:imagedata r:id="rId117" o:title=""/>
                </v:shape>
                <o:OLEObject Type="Embed" ProgID="Origin50.Graph" ShapeID="_x0000_i1032" DrawAspect="Content" ObjectID="_1700256898" r:id="rId118"/>
              </w:object>
            </w:r>
          </w:p>
        </w:tc>
      </w:tr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right="231"/>
              <w:jc w:val="both"/>
              <w:rPr>
                <w:b/>
              </w:rPr>
            </w:pPr>
            <w:r>
              <w:rPr>
                <w:b/>
              </w:rPr>
              <w:t>Принцип фазового детектирования эмиссионной линии фтора при мониторинге процесса плазмохимического травления во фторсодержащей плазме</w:t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120" w:firstLine="22"/>
              <w:jc w:val="both"/>
              <w:rPr>
                <w:b/>
              </w:rPr>
            </w:pPr>
            <w:r>
              <w:rPr>
                <w:b/>
              </w:rPr>
              <w:t>Определение момента окончания травления (</w:t>
            </w:r>
            <w:r>
              <w:rPr>
                <w:b/>
                <w:lang w:val="en-US"/>
              </w:rPr>
              <w:t>EPD</w:t>
            </w:r>
            <w:r>
              <w:rPr>
                <w:b/>
              </w:rPr>
              <w:t xml:space="preserve">) структур контактных отверстий в слое </w:t>
            </w:r>
            <w:proofErr w:type="spellStart"/>
            <w:r>
              <w:rPr>
                <w:b/>
                <w:lang w:val="en-US"/>
              </w:rPr>
              <w:t>SiO</w:t>
            </w:r>
            <w:proofErr w:type="spellEnd"/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 xml:space="preserve"> методом фазового детектирования спектрально</w:t>
            </w:r>
            <w:bookmarkStart w:id="2" w:name="_GoBack"/>
            <w:bookmarkEnd w:id="2"/>
            <w:r>
              <w:rPr>
                <w:b/>
              </w:rPr>
              <w:t>го сигнала. Площадь окон травления 0.9%  площади пластины.</w:t>
            </w:r>
          </w:p>
        </w:tc>
      </w:tr>
    </w:tbl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 xml:space="preserve">К.В. Руденко, Я.Н. Суханов, Н.И. </w:t>
      </w:r>
      <w:proofErr w:type="spellStart"/>
      <w:r>
        <w:rPr>
          <w:i/>
        </w:rPr>
        <w:t>Базаев</w:t>
      </w:r>
      <w:proofErr w:type="spellEnd"/>
      <w:r>
        <w:rPr>
          <w:i/>
        </w:rPr>
        <w:t>.</w:t>
      </w:r>
      <w:r w:rsidR="004A5BB7">
        <w:rPr>
          <w:i/>
        </w:rPr>
        <w:t xml:space="preserve"> </w:t>
      </w:r>
      <w:r>
        <w:rPr>
          <w:bCs/>
          <w:i/>
        </w:rPr>
        <w:t xml:space="preserve">Возможности синхронного детектирования эмиссионного сигнала плазмы при мониторинге травления структур </w:t>
      </w:r>
      <w:proofErr w:type="spellStart"/>
      <w:r>
        <w:rPr>
          <w:bCs/>
          <w:i/>
          <w:lang w:val="en-US"/>
        </w:rPr>
        <w:t>SiO</w:t>
      </w:r>
      <w:proofErr w:type="spellEnd"/>
      <w:r>
        <w:rPr>
          <w:bCs/>
          <w:i/>
          <w:vertAlign w:val="subscript"/>
        </w:rPr>
        <w:t>2</w:t>
      </w:r>
      <w:r>
        <w:rPr>
          <w:bCs/>
          <w:i/>
        </w:rPr>
        <w:t>/</w:t>
      </w:r>
      <w:r>
        <w:rPr>
          <w:bCs/>
          <w:i/>
          <w:lang w:val="en-US"/>
        </w:rPr>
        <w:t>Si</w:t>
      </w:r>
      <w:r>
        <w:rPr>
          <w:bCs/>
          <w:i/>
        </w:rPr>
        <w:t xml:space="preserve">.// </w:t>
      </w:r>
      <w:r>
        <w:rPr>
          <w:i/>
        </w:rPr>
        <w:t>Микроэлектроника, т.32, № 4, с.271-276 (2003).</w:t>
      </w:r>
    </w:p>
    <w:p w:rsidR="00D51D11" w:rsidRDefault="00D51D11">
      <w:pPr>
        <w:spacing w:after="0" w:line="240" w:lineRule="auto"/>
        <w:jc w:val="both"/>
        <w:rPr>
          <w:i/>
        </w:rPr>
      </w:pPr>
      <w:r>
        <w:rPr>
          <w:i/>
        </w:rPr>
        <w:t xml:space="preserve">К.А. Валиев, А.А.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>, К.В. Руденко, Ю.Ф. Семин, Я.Н. Суханов. Способ контроля момента окончания травления в плазме В</w:t>
      </w:r>
      <w:proofErr w:type="gramStart"/>
      <w:r>
        <w:rPr>
          <w:i/>
        </w:rPr>
        <w:t>Ч-</w:t>
      </w:r>
      <w:proofErr w:type="gramEnd"/>
      <w:r>
        <w:rPr>
          <w:i/>
        </w:rPr>
        <w:t xml:space="preserve"> и СВЧ разряда в технологии изготовления полупроводниковых приборов и устройство для его осуществления. Патент РФ № 2248645, МКИ </w:t>
      </w:r>
      <w:r>
        <w:rPr>
          <w:i/>
          <w:lang w:val="en-US"/>
        </w:rPr>
        <w:t>H</w:t>
      </w:r>
      <w:r>
        <w:rPr>
          <w:i/>
        </w:rPr>
        <w:t>01</w:t>
      </w:r>
      <w:r>
        <w:rPr>
          <w:i/>
          <w:lang w:val="en-US"/>
        </w:rPr>
        <w:t>L</w:t>
      </w:r>
      <w:r>
        <w:rPr>
          <w:i/>
        </w:rPr>
        <w:t xml:space="preserve"> 21/66 от 12.02.2003. 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rFonts w:ascii="Times New Roman" w:hAnsi="Times New Roman"/>
        </w:rPr>
        <w:br w:type="page"/>
      </w:r>
      <w:proofErr w:type="spellStart"/>
      <w:r>
        <w:rPr>
          <w:b/>
          <w:sz w:val="24"/>
          <w:szCs w:val="24"/>
          <w:u w:val="single"/>
        </w:rPr>
        <w:lastRenderedPageBreak/>
        <w:t>Малоракурсная</w:t>
      </w:r>
      <w:proofErr w:type="spellEnd"/>
      <w:r>
        <w:rPr>
          <w:b/>
          <w:sz w:val="24"/>
          <w:szCs w:val="24"/>
          <w:u w:val="single"/>
        </w:rPr>
        <w:t xml:space="preserve"> эмиссионная томография плазмы в технологических реакторах микроэлектроники</w:t>
      </w:r>
    </w:p>
    <w:p w:rsidR="00D51D11" w:rsidRDefault="00D51D11" w:rsidP="00670531">
      <w:pPr>
        <w:jc w:val="both"/>
        <w:rPr>
          <w:rFonts w:ascii="Times New Roman" w:hAnsi="Times New Roman"/>
        </w:rPr>
      </w:pPr>
      <w:r>
        <w:rPr>
          <w:color w:val="000000"/>
        </w:rPr>
        <w:t xml:space="preserve">Предложено использовать </w:t>
      </w:r>
      <w:proofErr w:type="spellStart"/>
      <w:r>
        <w:rPr>
          <w:color w:val="000000"/>
        </w:rPr>
        <w:t>томографические</w:t>
      </w:r>
      <w:proofErr w:type="spellEnd"/>
      <w:r>
        <w:rPr>
          <w:color w:val="000000"/>
        </w:rPr>
        <w:t xml:space="preserve"> методы для оптимизации конструкции реакторов с </w:t>
      </w:r>
      <w:proofErr w:type="spellStart"/>
      <w:r>
        <w:rPr>
          <w:color w:val="000000"/>
        </w:rPr>
        <w:t>широкоапертурными</w:t>
      </w:r>
      <w:proofErr w:type="spellEnd"/>
      <w:r>
        <w:rPr>
          <w:color w:val="000000"/>
        </w:rPr>
        <w:t xml:space="preserve"> источниками плотной плазмы и параметров процессов. </w:t>
      </w:r>
      <w:r>
        <w:t xml:space="preserve">Развиты алгоритмы и программное обеспечение для </w:t>
      </w:r>
      <w:proofErr w:type="spellStart"/>
      <w:r>
        <w:t>малоракурсной</w:t>
      </w:r>
      <w:proofErr w:type="spellEnd"/>
      <w:r>
        <w:t xml:space="preserve"> эмиссионной томографии плазмы, основанные на методах классической реконструктивной томографии. Алгоритмы </w:t>
      </w:r>
      <w:proofErr w:type="spellStart"/>
      <w:r>
        <w:t>двухракурсной</w:t>
      </w:r>
      <w:proofErr w:type="spellEnd"/>
      <w:r>
        <w:t xml:space="preserve"> томографии плазмы проверены экспериментально в </w:t>
      </w:r>
      <w:proofErr w:type="spellStart"/>
      <w:r>
        <w:t>широкоапертурном</w:t>
      </w:r>
      <w:proofErr w:type="spellEnd"/>
      <w:r w:rsidR="00BA483E">
        <w:t xml:space="preserve"> </w:t>
      </w:r>
      <w:proofErr w:type="gramStart"/>
      <w:r>
        <w:t>плазменно-иммерсионном</w:t>
      </w:r>
      <w:proofErr w:type="gramEnd"/>
      <w:r w:rsidR="00BA483E">
        <w:t xml:space="preserve"> </w:t>
      </w:r>
      <w:proofErr w:type="spellStart"/>
      <w:r>
        <w:t>имплантере</w:t>
      </w:r>
      <w:proofErr w:type="spellEnd"/>
      <w:r>
        <w:t xml:space="preserve"> на плазме</w:t>
      </w:r>
      <w:r w:rsidR="00BA483E">
        <w:t xml:space="preserve"> газа</w:t>
      </w:r>
      <w:r>
        <w:t xml:space="preserve"> </w:t>
      </w:r>
      <w:r>
        <w:rPr>
          <w:lang w:val="en-US"/>
        </w:rPr>
        <w:t>BF</w:t>
      </w:r>
      <w:r>
        <w:rPr>
          <w:vertAlign w:val="subscript"/>
        </w:rPr>
        <w:t>3</w:t>
      </w:r>
      <w:r>
        <w:rPr>
          <w:rFonts w:ascii="Times New Roman" w:hAnsi="Times New Roman"/>
        </w:rPr>
        <w:t>.</w:t>
      </w:r>
    </w:p>
    <w:p w:rsidR="00D51D11" w:rsidRDefault="00D51D11">
      <w:pPr>
        <w:jc w:val="both"/>
        <w:rPr>
          <w:rFonts w:ascii="Times New Roman" w:hAnsi="Times New Roman"/>
        </w:rPr>
      </w:pPr>
    </w:p>
    <w:tbl>
      <w:tblPr>
        <w:tblW w:w="14567" w:type="dxa"/>
        <w:tblInd w:w="468" w:type="dxa"/>
        <w:tblLayout w:type="fixed"/>
        <w:tblLook w:val="0000" w:firstRow="0" w:lastRow="0" w:firstColumn="0" w:lastColumn="0" w:noHBand="0" w:noVBand="0"/>
      </w:tblPr>
      <w:tblGrid>
        <w:gridCol w:w="7338"/>
        <w:gridCol w:w="7229"/>
      </w:tblGrid>
      <w:tr w:rsidR="00D51D11" w:rsidTr="002D36B3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A303E2" w:rsidP="002D36B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22AD2">
              <w:rPr>
                <w:rFonts w:ascii="Times New Roman" w:hAnsi="Times New Roman"/>
              </w:rPr>
              <w:object w:dxaOrig="7711" w:dyaOrig="6419">
                <v:shape id="_x0000_i1034" type="#_x0000_t75" style="width:335.25pt;height:278.25pt" o:ole="">
                  <v:imagedata r:id="rId119" o:title=""/>
                </v:shape>
                <o:OLEObject Type="Embed" ProgID="PBrush" ShapeID="_x0000_i1034" DrawAspect="Content" ObjectID="_1700256899" r:id="rId120"/>
              </w:object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22AD2">
              <w:rPr>
                <w:rFonts w:ascii="Times New Roman" w:hAnsi="Times New Roman"/>
              </w:rPr>
              <w:object w:dxaOrig="5302" w:dyaOrig="4959">
                <v:shape id="_x0000_i1033" type="#_x0000_t75" style="width:286.5pt;height:267.75pt" o:ole="" o:allowoverlap="f">
                  <v:imagedata r:id="rId121" o:title=""/>
                </v:shape>
                <o:OLEObject Type="Embed" ProgID="Origin50.Graph" ShapeID="_x0000_i1033" DrawAspect="Content" ObjectID="_1700256900" r:id="rId122"/>
              </w:object>
            </w:r>
          </w:p>
        </w:tc>
      </w:tr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right="231"/>
              <w:jc w:val="both"/>
              <w:rPr>
                <w:b/>
              </w:rPr>
            </w:pPr>
            <w:r>
              <w:rPr>
                <w:b/>
              </w:rPr>
              <w:t xml:space="preserve">Предложенная веерная схема </w:t>
            </w:r>
            <w:proofErr w:type="spellStart"/>
            <w:r>
              <w:rPr>
                <w:b/>
              </w:rPr>
              <w:t>томографического</w:t>
            </w:r>
            <w:proofErr w:type="spellEnd"/>
            <w:r>
              <w:rPr>
                <w:b/>
              </w:rPr>
              <w:t xml:space="preserve"> сканирования, совместимая с промышленными плазмохимическими реакторами микроэлектроники.</w:t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120" w:firstLine="22"/>
              <w:jc w:val="both"/>
              <w:rPr>
                <w:b/>
              </w:rPr>
            </w:pPr>
            <w:r>
              <w:rPr>
                <w:b/>
              </w:rPr>
              <w:t xml:space="preserve">Пример реконструкции плотности радикалов фтора в плазме </w:t>
            </w:r>
            <w:r>
              <w:rPr>
                <w:b/>
                <w:lang w:val="en-US"/>
              </w:rPr>
              <w:t>BF</w:t>
            </w:r>
            <w:r>
              <w:rPr>
                <w:b/>
                <w:vertAlign w:val="subscript"/>
              </w:rPr>
              <w:t>3</w:t>
            </w:r>
            <w:r>
              <w:rPr>
                <w:b/>
              </w:rPr>
              <w:t xml:space="preserve"> по сечению реактора. Томография обнаруживает существенный спад концентрации частиц над периферийной областью пластины</w:t>
            </w:r>
            <w:r>
              <w:rPr>
                <w:b/>
                <w:color w:val="FF0000"/>
              </w:rPr>
              <w:t xml:space="preserve">, </w:t>
            </w:r>
            <w:r>
              <w:rPr>
                <w:b/>
              </w:rPr>
              <w:t xml:space="preserve">что можно </w:t>
            </w:r>
            <w:proofErr w:type="gramStart"/>
            <w:r>
              <w:rPr>
                <w:b/>
              </w:rPr>
              <w:t>преодолеть</w:t>
            </w:r>
            <w:proofErr w:type="gramEnd"/>
            <w:r>
              <w:rPr>
                <w:b/>
              </w:rPr>
              <w:t xml:space="preserve"> оптимизируя давление в реакторе.</w:t>
            </w:r>
          </w:p>
        </w:tc>
      </w:tr>
    </w:tbl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</w:rPr>
      </w:pPr>
      <w:r>
        <w:rPr>
          <w:i/>
        </w:rPr>
        <w:t xml:space="preserve">Фадеев А.В., Руденко К.В., Лукичев В.Ф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 </w:t>
      </w:r>
      <w:r>
        <w:rPr>
          <w:bCs/>
          <w:i/>
        </w:rPr>
        <w:t xml:space="preserve">Оптимизация </w:t>
      </w:r>
      <w:proofErr w:type="spellStart"/>
      <w:r>
        <w:rPr>
          <w:bCs/>
          <w:i/>
        </w:rPr>
        <w:t>томографического</w:t>
      </w:r>
      <w:proofErr w:type="spellEnd"/>
      <w:r>
        <w:rPr>
          <w:bCs/>
          <w:i/>
        </w:rPr>
        <w:t xml:space="preserve"> алгоритма реконструкции плазменных неоднородностей в технологических реакторах микроэлектроники. </w:t>
      </w:r>
      <w:r>
        <w:rPr>
          <w:i/>
        </w:rPr>
        <w:t>Микроэлектроника, т.40, № 2 (2011)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Разработка процессов глубокого анизотропного травления кремния для перспективных структур МЭ</w:t>
      </w:r>
      <w:r w:rsidR="00625D9D">
        <w:rPr>
          <w:b/>
          <w:sz w:val="24"/>
          <w:szCs w:val="24"/>
          <w:u w:val="single"/>
        </w:rPr>
        <w:t>МС и НЕМС</w:t>
      </w:r>
    </w:p>
    <w:p w:rsidR="00D51D11" w:rsidRDefault="00D51D11">
      <w:pPr>
        <w:jc w:val="both"/>
      </w:pPr>
      <w:r>
        <w:t xml:space="preserve">Усовершенствован </w:t>
      </w:r>
      <w:proofErr w:type="spellStart"/>
      <w:r>
        <w:t>двухстадийный</w:t>
      </w:r>
      <w:proofErr w:type="spellEnd"/>
      <w:r>
        <w:t xml:space="preserve"> процесс глубокого анизотропного травления кремния (</w:t>
      </w:r>
      <w:r>
        <w:rPr>
          <w:lang w:val="en-US"/>
        </w:rPr>
        <w:t>Bosch</w:t>
      </w:r>
      <w:r>
        <w:t>), в результате чего значительно снижена шероховатость стенок канавки. Усовершенствованный процесс позволяет формировать глубокие «</w:t>
      </w:r>
      <w:proofErr w:type="spellStart"/>
      <w:r>
        <w:t>тренчи</w:t>
      </w:r>
      <w:proofErr w:type="spellEnd"/>
      <w:r>
        <w:t xml:space="preserve">» через суб-100 </w:t>
      </w:r>
      <w:proofErr w:type="spellStart"/>
      <w:r>
        <w:t>нм</w:t>
      </w:r>
      <w:proofErr w:type="spellEnd"/>
      <w:r>
        <w:t xml:space="preserve"> апертуру  с гладкими вертикальными стенками, закругленным дном и аспектным отношением более 30. Технология реализована на установке плазмохимического травления «ПлатРАН-150», разработанной во </w:t>
      </w:r>
      <w:proofErr w:type="spellStart"/>
      <w:r>
        <w:t>ФТИАНе</w:t>
      </w:r>
      <w:proofErr w:type="spellEnd"/>
      <w:r>
        <w:t>.</w:t>
      </w:r>
    </w:p>
    <w:p w:rsidR="00D51D11" w:rsidRDefault="00D51D11" w:rsidP="00625D9D">
      <w:pPr>
        <w:rPr>
          <w:rFonts w:ascii="Times New Roman" w:hAnsi="Times New Roman"/>
        </w:rPr>
      </w:pPr>
    </w:p>
    <w:tbl>
      <w:tblPr>
        <w:tblW w:w="14567" w:type="dxa"/>
        <w:tblInd w:w="468" w:type="dxa"/>
        <w:tblLayout w:type="fixed"/>
        <w:tblLook w:val="0000" w:firstRow="0" w:lastRow="0" w:firstColumn="0" w:lastColumn="0" w:noHBand="0" w:noVBand="0"/>
      </w:tblPr>
      <w:tblGrid>
        <w:gridCol w:w="7338"/>
        <w:gridCol w:w="7229"/>
      </w:tblGrid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sz w:val="20"/>
                <w:lang w:eastAsia="ru-RU"/>
              </w:rPr>
              <w:drawing>
                <wp:anchor distT="0" distB="0" distL="114300" distR="114300" simplePos="0" relativeHeight="251650560" behindDoc="0" locked="1" layoutInCell="1" allowOverlap="1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9525</wp:posOffset>
                  </wp:positionV>
                  <wp:extent cx="4582795" cy="3437255"/>
                  <wp:effectExtent l="0" t="0" r="0" b="0"/>
                  <wp:wrapNone/>
                  <wp:docPr id="1537" name="Objec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lum bright="12000"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2795" cy="3437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391025" cy="3438525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lum brigh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343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670531">
        <w:tc>
          <w:tcPr>
            <w:tcW w:w="733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right="231"/>
              <w:jc w:val="both"/>
              <w:rPr>
                <w:rFonts w:ascii="Times New Roman" w:hAnsi="Times New Roman"/>
                <w:lang w:val="en-US"/>
              </w:rPr>
            </w:pPr>
          </w:p>
          <w:p w:rsidR="00D51D11" w:rsidRDefault="00D51D11">
            <w:pPr>
              <w:spacing w:after="0" w:line="240" w:lineRule="auto"/>
              <w:ind w:right="231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7229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spacing w:after="0" w:line="240" w:lineRule="auto"/>
              <w:ind w:left="120" w:firstLine="22"/>
              <w:jc w:val="both"/>
              <w:rPr>
                <w:rFonts w:ascii="Times New Roman" w:hAnsi="Times New Roman"/>
                <w:lang w:val="en-US"/>
              </w:rPr>
            </w:pPr>
          </w:p>
        </w:tc>
      </w:tr>
    </w:tbl>
    <w:p w:rsidR="00D51D11" w:rsidRDefault="00D51D11" w:rsidP="007A3855">
      <w:pPr>
        <w:rPr>
          <w:rFonts w:ascii="Times New Roman" w:hAnsi="Times New Roman"/>
        </w:rPr>
      </w:pPr>
    </w:p>
    <w:p w:rsidR="00D51D11" w:rsidRDefault="00D51D11" w:rsidP="008414AD">
      <w:pPr>
        <w:jc w:val="center"/>
        <w:rPr>
          <w:b/>
          <w:sz w:val="24"/>
          <w:szCs w:val="24"/>
          <w:u w:val="single"/>
        </w:rPr>
      </w:pPr>
      <w:r>
        <w:rPr>
          <w:i/>
        </w:rPr>
        <w:t xml:space="preserve">Аверкин С.Н., Жихарев Е.Н., Лукичев В.Ф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, Рылов А.А., Тюрин И.А. Анизотропное плазмохимическое травление глубоких канавок суб-100 </w:t>
      </w:r>
      <w:proofErr w:type="spellStart"/>
      <w:r>
        <w:rPr>
          <w:i/>
        </w:rPr>
        <w:t>нм</w:t>
      </w:r>
      <w:proofErr w:type="spellEnd"/>
      <w:r>
        <w:rPr>
          <w:i/>
        </w:rPr>
        <w:t xml:space="preserve"> ширины в кремнии через </w:t>
      </w:r>
      <w:proofErr w:type="spellStart"/>
      <w:r>
        <w:rPr>
          <w:i/>
        </w:rPr>
        <w:t>электронорезистную</w:t>
      </w:r>
      <w:proofErr w:type="spellEnd"/>
      <w:r>
        <w:rPr>
          <w:i/>
        </w:rPr>
        <w:t xml:space="preserve"> маску. Интеграл, 2013 (в печати).</w:t>
      </w:r>
      <w:r>
        <w:rPr>
          <w:rFonts w:ascii="Times New Roman" w:hAnsi="Times New Roman"/>
          <w:sz w:val="24"/>
          <w:szCs w:val="24"/>
        </w:rPr>
        <w:br w:type="page"/>
      </w:r>
      <w:r>
        <w:rPr>
          <w:b/>
          <w:sz w:val="24"/>
          <w:szCs w:val="24"/>
          <w:u w:val="single"/>
        </w:rPr>
        <w:lastRenderedPageBreak/>
        <w:t xml:space="preserve">Формирование тонких слоев </w:t>
      </w:r>
      <w:proofErr w:type="spellStart"/>
      <w:r>
        <w:rPr>
          <w:b/>
          <w:sz w:val="24"/>
          <w:szCs w:val="24"/>
          <w:u w:val="single"/>
        </w:rPr>
        <w:t>подзатворных</w:t>
      </w:r>
      <w:proofErr w:type="spellEnd"/>
      <w:r>
        <w:rPr>
          <w:b/>
          <w:sz w:val="24"/>
          <w:szCs w:val="24"/>
          <w:u w:val="single"/>
        </w:rPr>
        <w:t xml:space="preserve"> диэлектриков с высокой диэлектрической проницаемостью</w:t>
      </w:r>
    </w:p>
    <w:p w:rsidR="00D51D11" w:rsidRDefault="00D51D11">
      <w:pPr>
        <w:spacing w:after="0"/>
        <w:jc w:val="both"/>
        <w:rPr>
          <w:rFonts w:ascii="Times New Roman" w:hAnsi="Times New Roman"/>
        </w:rPr>
      </w:pPr>
      <w:r>
        <w:t xml:space="preserve">Исследованы процессы осаждения оксида гафния с целью формирования слоев </w:t>
      </w:r>
      <w:proofErr w:type="spellStart"/>
      <w:r>
        <w:t>подзатворных</w:t>
      </w:r>
      <w:proofErr w:type="spellEnd"/>
      <w:r>
        <w:t xml:space="preserve"> диэлектриков с высокой диэлектрической проницаемостью в МДП-</w:t>
      </w:r>
      <w:proofErr w:type="spellStart"/>
      <w:r>
        <w:t>нанотранзисторах</w:t>
      </w:r>
      <w:proofErr w:type="spellEnd"/>
      <w:r>
        <w:t xml:space="preserve">. Разработаны технология получения тонких слоев оксида гафния методом электронно-лучевого испарения с предварительной подготовкой поверхности в высоковакуумной установке </w:t>
      </w:r>
      <w:proofErr w:type="spellStart"/>
      <w:r>
        <w:rPr>
          <w:lang w:val="en-US"/>
        </w:rPr>
        <w:t>BalzersUMS</w:t>
      </w:r>
      <w:proofErr w:type="spellEnd"/>
      <w:r>
        <w:t xml:space="preserve">-500 </w:t>
      </w:r>
      <w:r>
        <w:rPr>
          <w:lang w:val="en-US"/>
        </w:rPr>
        <w:t>P</w:t>
      </w:r>
      <w:r>
        <w:t xml:space="preserve"> и технология осаждения методом </w:t>
      </w:r>
      <w:proofErr w:type="spellStart"/>
      <w:r>
        <w:t>плазмостимулированного</w:t>
      </w:r>
      <w:proofErr w:type="spellEnd"/>
      <w:r>
        <w:t xml:space="preserve"> атомно-слоевого осаждения (</w:t>
      </w:r>
      <w:r>
        <w:rPr>
          <w:lang w:val="en-US"/>
        </w:rPr>
        <w:t>P</w:t>
      </w:r>
      <w:r>
        <w:rPr>
          <w:rFonts w:ascii="Times New Roman" w:hAnsi="Times New Roman"/>
        </w:rPr>
        <w:t>-</w:t>
      </w:r>
      <w:r>
        <w:rPr>
          <w:lang w:val="en-US"/>
        </w:rPr>
        <w:t>ALD</w:t>
      </w:r>
      <w:r>
        <w:t xml:space="preserve">) на установке </w:t>
      </w:r>
      <w:proofErr w:type="spellStart"/>
      <w:r>
        <w:rPr>
          <w:lang w:val="en-US"/>
        </w:rPr>
        <w:t>FlexAl</w:t>
      </w:r>
      <w:proofErr w:type="spellEnd"/>
      <w:r>
        <w:t xml:space="preserve"> (</w:t>
      </w:r>
      <w:r>
        <w:rPr>
          <w:lang w:val="en-US"/>
        </w:rPr>
        <w:t>Oxford</w:t>
      </w:r>
      <w:r w:rsidR="00565245">
        <w:t xml:space="preserve"> </w:t>
      </w:r>
      <w:r>
        <w:rPr>
          <w:lang w:val="en-US"/>
        </w:rPr>
        <w:t>Instruments</w:t>
      </w:r>
      <w:r>
        <w:t xml:space="preserve">, </w:t>
      </w:r>
      <w:r>
        <w:rPr>
          <w:lang w:val="en-US"/>
        </w:rPr>
        <w:t>UK</w:t>
      </w:r>
      <w:r>
        <w:t xml:space="preserve">) под контролем спектральной </w:t>
      </w:r>
      <w:proofErr w:type="spellStart"/>
      <w:r>
        <w:t>эллипсометрии</w:t>
      </w:r>
      <w:proofErr w:type="spellEnd"/>
      <w:r w:rsidR="00565245">
        <w:t xml:space="preserve"> </w:t>
      </w:r>
      <w:r>
        <w:rPr>
          <w:i/>
          <w:lang w:val="en-US"/>
        </w:rPr>
        <w:t>in</w:t>
      </w:r>
      <w:r w:rsidR="00565245">
        <w:rPr>
          <w:i/>
        </w:rPr>
        <w:t xml:space="preserve"> </w:t>
      </w:r>
      <w:r>
        <w:rPr>
          <w:i/>
          <w:lang w:val="en-US"/>
        </w:rPr>
        <w:t>situ</w:t>
      </w:r>
      <w:r>
        <w:t xml:space="preserve">. Получены и исследованы пленки диоксида гафния толщиной 2-7 </w:t>
      </w:r>
      <w:proofErr w:type="spellStart"/>
      <w:r>
        <w:t>нм</w:t>
      </w:r>
      <w:proofErr w:type="spellEnd"/>
      <w:r>
        <w:t xml:space="preserve">. Измерены оптические характеристики, подтверждающие стехиометрический состав пленок, проведены </w:t>
      </w:r>
      <w:r>
        <w:rPr>
          <w:lang w:val="en-US"/>
        </w:rPr>
        <w:t>CV</w:t>
      </w:r>
      <w:r>
        <w:t>-измерения затворных «стеков».</w:t>
      </w:r>
    </w:p>
    <w:p w:rsidR="00D51D11" w:rsidRDefault="00D51D11">
      <w:pPr>
        <w:spacing w:after="0"/>
        <w:jc w:val="both"/>
        <w:rPr>
          <w:rFonts w:ascii="Times New Roman" w:hAnsi="Times New Roman"/>
        </w:rPr>
      </w:pPr>
    </w:p>
    <w:tbl>
      <w:tblPr>
        <w:tblpPr w:leftFromText="180" w:rightFromText="180" w:vertAnchor="text" w:horzAnchor="margin" w:tblpX="288" w:tblpY="84"/>
        <w:tblW w:w="15614" w:type="dxa"/>
        <w:tblLayout w:type="fixed"/>
        <w:tblLook w:val="0000" w:firstRow="0" w:lastRow="0" w:firstColumn="0" w:lastColumn="0" w:noHBand="0" w:noVBand="0"/>
      </w:tblPr>
      <w:tblGrid>
        <w:gridCol w:w="5328"/>
        <w:gridCol w:w="5108"/>
        <w:gridCol w:w="5178"/>
      </w:tblGrid>
      <w:tr w:rsidR="00D51D11" w:rsidTr="00625D9D">
        <w:tc>
          <w:tcPr>
            <w:tcW w:w="532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 w:rsidP="001C7AA1">
            <w:pPr>
              <w:spacing w:after="0"/>
              <w:ind w:left="180" w:hanging="18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924175" cy="2466975"/>
                  <wp:effectExtent l="0" t="0" r="0" b="0"/>
                  <wp:docPr id="90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 w:rsidP="001C7AA1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038475" cy="2466975"/>
                  <wp:effectExtent l="0" t="0" r="0" b="0"/>
                  <wp:docPr id="9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72" t="8313" r="11771" b="34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8475" cy="24669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 w:rsidP="001C7AA1">
            <w:pPr>
              <w:spacing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152775" cy="2381250"/>
                  <wp:effectExtent l="0" t="0" r="0" b="0"/>
                  <wp:docPr id="92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381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625D9D">
        <w:tc>
          <w:tcPr>
            <w:tcW w:w="532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625D9D">
            <w:pPr>
              <w:spacing w:after="0" w:line="240" w:lineRule="auto"/>
              <w:ind w:left="180"/>
              <w:rPr>
                <w:b/>
              </w:rPr>
            </w:pPr>
            <w:r>
              <w:rPr>
                <w:b/>
              </w:rPr>
              <w:t xml:space="preserve">Распределение толщины пленки </w:t>
            </w:r>
            <w:proofErr w:type="spellStart"/>
            <w:r>
              <w:rPr>
                <w:b/>
                <w:lang w:val="en-US"/>
              </w:rPr>
              <w:t>HfO</w:t>
            </w:r>
            <w:proofErr w:type="spellEnd"/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 xml:space="preserve"> по 100 мм пластине. Неоднородность не превышает 0.7%</w:t>
            </w:r>
          </w:p>
        </w:tc>
        <w:tc>
          <w:tcPr>
            <w:tcW w:w="510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1C7AA1">
            <w:pPr>
              <w:spacing w:after="0" w:line="240" w:lineRule="auto"/>
              <w:ind w:left="134"/>
              <w:rPr>
                <w:rFonts w:ascii="Times New Roman" w:hAnsi="Times New Roman"/>
                <w:b/>
              </w:rPr>
            </w:pPr>
            <w:proofErr w:type="spellStart"/>
            <w:r>
              <w:rPr>
                <w:b/>
              </w:rPr>
              <w:t>Вольтфарадная</w:t>
            </w:r>
            <w:proofErr w:type="spellEnd"/>
            <w:r>
              <w:rPr>
                <w:b/>
              </w:rPr>
              <w:t xml:space="preserve"> характеристика затворной структуры транзистора </w:t>
            </w:r>
            <w:r>
              <w:rPr>
                <w:b/>
                <w:lang w:val="en-US"/>
              </w:rPr>
              <w:t>Me</w:t>
            </w:r>
            <w:r>
              <w:rPr>
                <w:b/>
              </w:rPr>
              <w:t>/HfO</w:t>
            </w:r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 xml:space="preserve"> (5нм)/</w:t>
            </w:r>
            <w:r>
              <w:rPr>
                <w:b/>
                <w:lang w:val="en-US"/>
              </w:rPr>
              <w:t>Si</w:t>
            </w:r>
            <w:r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517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 w:rsidP="001C7AA1">
            <w:pPr>
              <w:spacing w:after="0" w:line="240" w:lineRule="auto"/>
              <w:ind w:left="166"/>
              <w:rPr>
                <w:b/>
              </w:rPr>
            </w:pPr>
            <w:r>
              <w:rPr>
                <w:b/>
              </w:rPr>
              <w:t xml:space="preserve">Вольтамперная характеристика затворной структуры  транзистора  </w:t>
            </w:r>
            <w:r>
              <w:rPr>
                <w:b/>
                <w:lang w:val="en-US"/>
              </w:rPr>
              <w:t>Me</w:t>
            </w:r>
            <w:r>
              <w:rPr>
                <w:b/>
              </w:rPr>
              <w:t>/HfO</w:t>
            </w:r>
            <w:r>
              <w:rPr>
                <w:b/>
                <w:vertAlign w:val="subscript"/>
              </w:rPr>
              <w:t>2</w:t>
            </w:r>
            <w:r>
              <w:rPr>
                <w:b/>
              </w:rPr>
              <w:t xml:space="preserve"> (4.2нм)/</w:t>
            </w:r>
            <w:r>
              <w:rPr>
                <w:b/>
                <w:lang w:val="en-US"/>
              </w:rPr>
              <w:t>Si</w:t>
            </w:r>
          </w:p>
        </w:tc>
      </w:tr>
    </w:tbl>
    <w:p w:rsidR="00D51D11" w:rsidRDefault="00D51D11">
      <w:pPr>
        <w:spacing w:after="0" w:line="312" w:lineRule="auto"/>
        <w:jc w:val="both"/>
        <w:rPr>
          <w:rFonts w:ascii="Times New Roman" w:hAnsi="Times New Roman"/>
        </w:rPr>
      </w:pPr>
    </w:p>
    <w:p w:rsidR="00D51D11" w:rsidRDefault="00D51D11">
      <w:pPr>
        <w:spacing w:after="0" w:line="312" w:lineRule="auto"/>
        <w:jc w:val="both"/>
      </w:pPr>
      <w:r>
        <w:t>Полученные значения диэлектрической проницаемости пленки HfO</w:t>
      </w:r>
      <w:r>
        <w:rPr>
          <w:vertAlign w:val="subscript"/>
        </w:rPr>
        <w:t xml:space="preserve">2 </w:t>
      </w:r>
      <w:r>
        <w:t xml:space="preserve"> (23 - 25,2) и токов утечек в составе затворных структур (0,15</w:t>
      </w:r>
      <w:proofErr w:type="gramStart"/>
      <w:r>
        <w:t xml:space="preserve"> А</w:t>
      </w:r>
      <w:proofErr w:type="gramEnd"/>
      <w:r>
        <w:t>/cм</w:t>
      </w:r>
      <w:r>
        <w:rPr>
          <w:vertAlign w:val="superscript"/>
        </w:rPr>
        <w:t>2</w:t>
      </w:r>
      <w:r w:rsidR="00565245">
        <w:rPr>
          <w:vertAlign w:val="superscript"/>
        </w:rPr>
        <w:t xml:space="preserve"> </w:t>
      </w:r>
      <w:r w:rsidR="004546D0" w:rsidRPr="00C563F4">
        <w:t>при</w:t>
      </w:r>
      <w:r>
        <w:t xml:space="preserve"> 1В) существенно лучше допустимых значений, предсказанных в </w:t>
      </w:r>
      <w:r>
        <w:rPr>
          <w:lang w:val="en-US"/>
        </w:rPr>
        <w:t>ITRS</w:t>
      </w:r>
      <w:r>
        <w:t xml:space="preserve"> на 2018 г. для перспективных </w:t>
      </w:r>
      <w:proofErr w:type="spellStart"/>
      <w:r>
        <w:t>нанотранзисторов</w:t>
      </w:r>
      <w:proofErr w:type="spellEnd"/>
      <w:r>
        <w:t xml:space="preserve"> УБИС процессоров и схем с малым потреблением энергии.</w:t>
      </w:r>
    </w:p>
    <w:p w:rsidR="00D51D11" w:rsidRDefault="00D51D11">
      <w:pPr>
        <w:spacing w:after="120" w:line="240" w:lineRule="auto"/>
        <w:rPr>
          <w:rFonts w:ascii="Arial" w:hAnsi="Arial" w:cs="Arial"/>
          <w:i/>
        </w:rPr>
      </w:pPr>
    </w:p>
    <w:p w:rsidR="00D51D11" w:rsidRDefault="00D51D11" w:rsidP="00625D9D">
      <w:pPr>
        <w:spacing w:after="120" w:line="240" w:lineRule="auto"/>
        <w:rPr>
          <w:rFonts w:cs="Arial"/>
          <w:i/>
        </w:rPr>
      </w:pPr>
      <w:r>
        <w:rPr>
          <w:rFonts w:cs="Arial"/>
          <w:i/>
        </w:rPr>
        <w:t xml:space="preserve">А.Г. Васильев, Р.А. Захаров, А.А. </w:t>
      </w:r>
      <w:proofErr w:type="spellStart"/>
      <w:r>
        <w:rPr>
          <w:rFonts w:cs="Arial"/>
          <w:i/>
        </w:rPr>
        <w:t>Орликовский</w:t>
      </w:r>
      <w:proofErr w:type="spellEnd"/>
      <w:r>
        <w:rPr>
          <w:rFonts w:cs="Arial"/>
          <w:i/>
        </w:rPr>
        <w:t xml:space="preserve">, А.Е. Рогожин, М.С. Сонин, И.А. </w:t>
      </w:r>
      <w:proofErr w:type="spellStart"/>
      <w:r>
        <w:rPr>
          <w:rFonts w:cs="Arial"/>
          <w:i/>
        </w:rPr>
        <w:t>Хорин</w:t>
      </w:r>
      <w:proofErr w:type="spellEnd"/>
      <w:r>
        <w:rPr>
          <w:rFonts w:cs="Arial"/>
          <w:i/>
        </w:rPr>
        <w:t xml:space="preserve">, Электрофизические характеристики затворных структур с </w:t>
      </w:r>
      <w:proofErr w:type="spellStart"/>
      <w:r>
        <w:rPr>
          <w:i/>
          <w:lang w:val="en-US"/>
        </w:rPr>
        <w:t>HfO</w:t>
      </w:r>
      <w:proofErr w:type="spellEnd"/>
      <w:r>
        <w:rPr>
          <w:i/>
          <w:vertAlign w:val="subscript"/>
        </w:rPr>
        <w:t>2</w:t>
      </w:r>
      <w:r>
        <w:rPr>
          <w:rFonts w:cs="Arial"/>
          <w:i/>
        </w:rPr>
        <w:t>, сформированных методом электронно-лучевого испарения// Микроэлектроника, Т. 38, 2009, С. 361-368.</w:t>
      </w:r>
    </w:p>
    <w:p w:rsidR="00D51D11" w:rsidRPr="007A3855" w:rsidRDefault="00625D9D" w:rsidP="00625D9D">
      <w:pPr>
        <w:spacing w:after="0" w:line="240" w:lineRule="auto"/>
        <w:rPr>
          <w:i/>
          <w:lang w:val="en-US"/>
        </w:rPr>
      </w:pPr>
      <w:r>
        <w:rPr>
          <w:i/>
        </w:rPr>
        <w:t>А</w:t>
      </w:r>
      <w:r w:rsidRPr="00625D9D">
        <w:rPr>
          <w:i/>
          <w:lang w:val="en-US"/>
        </w:rPr>
        <w:t>.</w:t>
      </w:r>
      <w:proofErr w:type="spellStart"/>
      <w:r w:rsidR="00D51D11">
        <w:rPr>
          <w:i/>
          <w:lang w:val="en-GB"/>
        </w:rPr>
        <w:t>Miakonkikh</w:t>
      </w:r>
      <w:proofErr w:type="spellEnd"/>
      <w:r w:rsidR="00D51D11">
        <w:rPr>
          <w:i/>
          <w:lang w:val="en-GB"/>
        </w:rPr>
        <w:t xml:space="preserve">, A. </w:t>
      </w:r>
      <w:proofErr w:type="spellStart"/>
      <w:r w:rsidR="00D51D11">
        <w:rPr>
          <w:i/>
          <w:lang w:val="en-GB"/>
        </w:rPr>
        <w:t>Rogozhin</w:t>
      </w:r>
      <w:proofErr w:type="spellEnd"/>
      <w:r w:rsidR="00D51D11">
        <w:rPr>
          <w:i/>
          <w:lang w:val="en-GB"/>
        </w:rPr>
        <w:t xml:space="preserve">, K. </w:t>
      </w:r>
      <w:proofErr w:type="spellStart"/>
      <w:r w:rsidR="00D51D11">
        <w:rPr>
          <w:i/>
          <w:lang w:val="en-GB"/>
        </w:rPr>
        <w:t>Rudenko</w:t>
      </w:r>
      <w:proofErr w:type="spellEnd"/>
      <w:r w:rsidR="00D51D11">
        <w:rPr>
          <w:i/>
          <w:lang w:val="en-GB"/>
        </w:rPr>
        <w:t xml:space="preserve">, and A. </w:t>
      </w:r>
      <w:proofErr w:type="spellStart"/>
      <w:r w:rsidR="00D51D11">
        <w:rPr>
          <w:i/>
          <w:lang w:val="en-GB"/>
        </w:rPr>
        <w:t>Orlikovsky</w:t>
      </w:r>
      <w:proofErr w:type="spellEnd"/>
      <w:r w:rsidR="00D51D11">
        <w:rPr>
          <w:i/>
          <w:lang w:val="en-GB"/>
        </w:rPr>
        <w:t>, Properties of thin HfO</w:t>
      </w:r>
      <w:r w:rsidR="00D51D11">
        <w:rPr>
          <w:i/>
          <w:vertAlign w:val="subscript"/>
          <w:lang w:val="en-GB"/>
        </w:rPr>
        <w:t>2</w:t>
      </w:r>
      <w:r w:rsidR="00D51D11">
        <w:rPr>
          <w:i/>
          <w:lang w:val="en-GB"/>
        </w:rPr>
        <w:t xml:space="preserve"> gate dielectric formed in Atomic Layer Deposition process, Book of </w:t>
      </w:r>
      <w:r w:rsidR="00D51D11">
        <w:rPr>
          <w:i/>
          <w:lang w:val="en-US"/>
        </w:rPr>
        <w:t xml:space="preserve">Abstracts, </w:t>
      </w:r>
      <w:r w:rsidR="00D51D11">
        <w:rPr>
          <w:i/>
          <w:lang w:val="en-GB"/>
        </w:rPr>
        <w:t xml:space="preserve">International Conference Micro- and Nanoelectronics-2012, </w:t>
      </w:r>
      <w:proofErr w:type="spellStart"/>
      <w:r w:rsidR="00D51D11">
        <w:rPr>
          <w:i/>
          <w:lang w:val="en-GB"/>
        </w:rPr>
        <w:t>Zvenigorod</w:t>
      </w:r>
      <w:proofErr w:type="spellEnd"/>
      <w:r w:rsidR="00D51D11">
        <w:rPr>
          <w:i/>
          <w:lang w:val="en-GB"/>
        </w:rPr>
        <w:t>, Russia, 1-5 October, 2012</w:t>
      </w:r>
      <w:r w:rsidR="007A3855" w:rsidRPr="007A3855">
        <w:rPr>
          <w:i/>
          <w:lang w:val="en-US"/>
        </w:rPr>
        <w:t>.</w:t>
      </w:r>
    </w:p>
    <w:p w:rsidR="00D51D11" w:rsidRPr="00625D9D" w:rsidRDefault="00D51D11">
      <w:pPr>
        <w:spacing w:after="0" w:line="240" w:lineRule="auto"/>
        <w:ind w:left="360"/>
        <w:rPr>
          <w:rFonts w:ascii="Times New Roman" w:hAnsi="Times New Roman"/>
          <w:i/>
          <w:lang w:val="en-US"/>
        </w:rPr>
      </w:pPr>
    </w:p>
    <w:p w:rsidR="00D51D11" w:rsidRDefault="00D51D11">
      <w:pPr>
        <w:spacing w:after="0" w:line="240" w:lineRule="auto"/>
        <w:ind w:left="360"/>
        <w:jc w:val="center"/>
        <w:rPr>
          <w:b/>
          <w:sz w:val="24"/>
          <w:szCs w:val="24"/>
          <w:u w:val="single"/>
        </w:rPr>
      </w:pPr>
      <w:r w:rsidRPr="00A303E2">
        <w:rPr>
          <w:rFonts w:ascii="Times New Roman" w:hAnsi="Times New Roman"/>
          <w:i/>
        </w:rPr>
        <w:br w:type="page"/>
      </w:r>
      <w:r w:rsidR="00625D9D">
        <w:rPr>
          <w:b/>
          <w:sz w:val="24"/>
          <w:szCs w:val="24"/>
          <w:u w:val="single"/>
        </w:rPr>
        <w:lastRenderedPageBreak/>
        <w:t>Физические основы</w:t>
      </w:r>
      <w:r>
        <w:rPr>
          <w:b/>
          <w:sz w:val="24"/>
          <w:szCs w:val="24"/>
          <w:u w:val="single"/>
        </w:rPr>
        <w:t xml:space="preserve"> реактивного ионного травления</w:t>
      </w:r>
    </w:p>
    <w:p w:rsidR="00D51D11" w:rsidRDefault="00D51D11">
      <w:pPr>
        <w:spacing w:after="0" w:line="240" w:lineRule="auto"/>
        <w:ind w:left="360"/>
        <w:jc w:val="center"/>
        <w:rPr>
          <w:b/>
          <w:sz w:val="24"/>
          <w:szCs w:val="24"/>
          <w:u w:val="single"/>
        </w:rPr>
      </w:pPr>
    </w:p>
    <w:p w:rsidR="00D51D11" w:rsidRDefault="00D51D11">
      <w:pPr>
        <w:jc w:val="both"/>
        <w:rPr>
          <w:rFonts w:ascii="Arial" w:hAnsi="Arial" w:cs="Arial"/>
        </w:rPr>
      </w:pPr>
      <w:r>
        <w:rPr>
          <w:rFonts w:cs="Arial"/>
        </w:rPr>
        <w:t>Впервые создана технология глубокого анизотропного травления  кремния с ингибитором (бромом) глубоких «</w:t>
      </w:r>
      <w:proofErr w:type="spellStart"/>
      <w:r>
        <w:rPr>
          <w:rFonts w:cs="Arial"/>
        </w:rPr>
        <w:t>тренчей</w:t>
      </w:r>
      <w:proofErr w:type="spellEnd"/>
      <w:r>
        <w:rPr>
          <w:rFonts w:cs="Arial"/>
        </w:rPr>
        <w:t xml:space="preserve">» с вертикальными стенками в кремнии. </w:t>
      </w:r>
      <w:r>
        <w:rPr>
          <w:rFonts w:cs="Arial"/>
          <w:color w:val="000000"/>
        </w:rPr>
        <w:t xml:space="preserve">Позднее анизотропное травление кремния в </w:t>
      </w:r>
      <w:proofErr w:type="spellStart"/>
      <w:r>
        <w:rPr>
          <w:rFonts w:cs="Arial"/>
          <w:color w:val="000000"/>
        </w:rPr>
        <w:t>бромсодержащей</w:t>
      </w:r>
      <w:proofErr w:type="spellEnd"/>
      <w:r>
        <w:rPr>
          <w:rFonts w:cs="Arial"/>
          <w:color w:val="000000"/>
        </w:rPr>
        <w:t xml:space="preserve"> плазме стало общепризнанной в мировой практике технологией. </w:t>
      </w:r>
      <w:r>
        <w:rPr>
          <w:rFonts w:cs="Arial"/>
        </w:rPr>
        <w:t xml:space="preserve">Впервые дано теоретическое описание апертурного эффекта. Изучены три механизма апертурного эффекта: ограничение доставки ионов и радикалов на травящуюся поверхность и  </w:t>
      </w:r>
      <w:proofErr w:type="spellStart"/>
      <w:r>
        <w:rPr>
          <w:rFonts w:cs="Arial"/>
        </w:rPr>
        <w:t>переосаждение</w:t>
      </w:r>
      <w:proofErr w:type="spellEnd"/>
      <w:r>
        <w:rPr>
          <w:rFonts w:cs="Arial"/>
        </w:rPr>
        <w:t xml:space="preserve"> продуктов реакции. Показано, что ограничение доставки ионов  и радикалов является доминирующим. Теоретически изучены физические ограничения процесса анизотропного реактивно-ионного травления. </w:t>
      </w:r>
    </w:p>
    <w:p w:rsidR="00D51D11" w:rsidRDefault="00D51D11">
      <w:pPr>
        <w:jc w:val="both"/>
        <w:rPr>
          <w:rFonts w:ascii="Arial" w:hAnsi="Arial" w:cs="Arial"/>
          <w:color w:val="000000"/>
        </w:rPr>
      </w:pPr>
    </w:p>
    <w:p w:rsidR="00D51D11" w:rsidRDefault="00D51D11">
      <w:pPr>
        <w:jc w:val="both"/>
        <w:rPr>
          <w:rFonts w:ascii="Arial" w:hAnsi="Arial" w:cs="Arial"/>
          <w:color w:val="000000"/>
        </w:rPr>
      </w:pPr>
    </w:p>
    <w:p w:rsidR="00D51D11" w:rsidRDefault="00D51D11">
      <w:pPr>
        <w:jc w:val="both"/>
        <w:rPr>
          <w:rFonts w:ascii="Arial" w:hAnsi="Arial" w:cs="Arial"/>
          <w:color w:val="000000"/>
        </w:rPr>
      </w:pP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7285"/>
        <w:gridCol w:w="7393"/>
      </w:tblGrid>
      <w:tr w:rsidR="00D51D11" w:rsidTr="001C7AA1">
        <w:tc>
          <w:tcPr>
            <w:tcW w:w="7285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 w:rsidP="001C7AA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4019550" cy="1590675"/>
                  <wp:effectExtent l="0" t="0" r="0" b="0"/>
                  <wp:docPr id="93" name="Рисунок 2056" descr="G:\доклад\К5 после травления skol01.ti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56" descr="G:\доклад\К5 после травления skol01.tif"/>
                          <pic:cNvPicPr>
                            <a:picLocks noChangeArrowheads="1"/>
                          </pic:cNvPicPr>
                        </pic:nvPicPr>
                        <pic:blipFill>
                          <a:blip r:embed="rId128">
                            <a:lum bright="6000" contras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Default="00D51D11" w:rsidP="00BA483E">
            <w:pPr>
              <w:spacing w:after="0" w:line="240" w:lineRule="auto"/>
              <w:ind w:left="527"/>
              <w:jc w:val="both"/>
              <w:rPr>
                <w:rFonts w:ascii="Times New Roman" w:hAnsi="Times New Roman"/>
              </w:rPr>
            </w:pPr>
            <w:r>
              <w:rPr>
                <w:b/>
                <w:bCs/>
              </w:rPr>
              <w:t>Использование апертурного эффекта позволяет реализовать технологию 3</w:t>
            </w:r>
            <w:r>
              <w:rPr>
                <w:b/>
                <w:bCs/>
                <w:lang w:val="en-US"/>
              </w:rPr>
              <w:t>D</w:t>
            </w:r>
            <w:r>
              <w:rPr>
                <w:b/>
                <w:bCs/>
              </w:rPr>
              <w:t xml:space="preserve"> профиля  кремниевых структур при формировании элементов </w:t>
            </w:r>
            <w:proofErr w:type="spellStart"/>
            <w:r>
              <w:rPr>
                <w:b/>
                <w:bCs/>
              </w:rPr>
              <w:t>наноэлектроники</w:t>
            </w:r>
            <w:proofErr w:type="spellEnd"/>
            <w:r>
              <w:rPr>
                <w:b/>
                <w:bCs/>
              </w:rPr>
              <w:t xml:space="preserve"> и </w:t>
            </w:r>
            <w:proofErr w:type="spellStart"/>
            <w:r>
              <w:rPr>
                <w:b/>
                <w:bCs/>
              </w:rPr>
              <w:t>наномеханики</w:t>
            </w:r>
            <w:proofErr w:type="spellEnd"/>
            <w:r>
              <w:rPr>
                <w:b/>
                <w:bCs/>
              </w:rPr>
              <w:t xml:space="preserve">, специализированных дифракционных решеток оптического и рентгеновского диапазона, фотонных и фононных кристаллов с </w:t>
            </w:r>
            <w:proofErr w:type="spellStart"/>
            <w:r>
              <w:rPr>
                <w:b/>
                <w:bCs/>
              </w:rPr>
              <w:t>наноразмерными</w:t>
            </w:r>
            <w:proofErr w:type="spellEnd"/>
            <w:r>
              <w:rPr>
                <w:b/>
                <w:bCs/>
              </w:rPr>
              <w:t xml:space="preserve"> элементами</w:t>
            </w:r>
            <w:r>
              <w:rPr>
                <w:rFonts w:ascii="Times New Roman" w:hAnsi="Times New Roman"/>
                <w:bCs/>
              </w:rPr>
              <w:t>.</w:t>
            </w:r>
          </w:p>
          <w:p w:rsidR="00D51D11" w:rsidRDefault="00D51D11" w:rsidP="001C7AA1">
            <w:pPr>
              <w:rPr>
                <w:rFonts w:ascii="Times New Roman" w:hAnsi="Times New Roman"/>
              </w:rPr>
            </w:pPr>
          </w:p>
        </w:tc>
      </w:tr>
    </w:tbl>
    <w:p w:rsidR="00D51D11" w:rsidRDefault="00D51D11">
      <w:pPr>
        <w:jc w:val="both"/>
        <w:rPr>
          <w:rFonts w:ascii="Times New Roman" w:hAnsi="Times New Roman"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i/>
        </w:rPr>
      </w:pPr>
      <w:proofErr w:type="spellStart"/>
      <w:r>
        <w:rPr>
          <w:i/>
        </w:rPr>
        <w:t>Автаева</w:t>
      </w:r>
      <w:proofErr w:type="spellEnd"/>
      <w:r>
        <w:rPr>
          <w:i/>
        </w:rPr>
        <w:t xml:space="preserve"> С.Н., </w:t>
      </w:r>
      <w:proofErr w:type="spellStart"/>
      <w:r>
        <w:rPr>
          <w:i/>
        </w:rPr>
        <w:t>Барышев</w:t>
      </w:r>
      <w:proofErr w:type="spellEnd"/>
      <w:r>
        <w:rPr>
          <w:i/>
        </w:rPr>
        <w:t xml:space="preserve"> Ю.П., Валиев К.А., Исаев К.Ш., Никифоров И.Е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, </w:t>
      </w:r>
      <w:proofErr w:type="spellStart"/>
      <w:r>
        <w:rPr>
          <w:i/>
        </w:rPr>
        <w:t>Оторбаев</w:t>
      </w:r>
      <w:proofErr w:type="spellEnd"/>
      <w:r>
        <w:rPr>
          <w:i/>
        </w:rPr>
        <w:t xml:space="preserve"> Д.К., Соколов А.Б. Исследование низкотемпературной плазмы CF</w:t>
      </w:r>
      <w:r>
        <w:rPr>
          <w:i/>
          <w:vertAlign w:val="subscript"/>
        </w:rPr>
        <w:t>3</w:t>
      </w:r>
      <w:r>
        <w:rPr>
          <w:i/>
        </w:rPr>
        <w:t xml:space="preserve">Br и процесса глубокого анизотропного травления кремния в диодном реакторе. Труды ФТИАН, ред. </w:t>
      </w:r>
      <w:proofErr w:type="spellStart"/>
      <w:r>
        <w:rPr>
          <w:i/>
        </w:rPr>
        <w:t>К.А.Валиев</w:t>
      </w:r>
      <w:proofErr w:type="spellEnd"/>
      <w:r>
        <w:rPr>
          <w:i/>
        </w:rPr>
        <w:t>, т.6, М. Наука, 1993, с.3-16</w:t>
      </w:r>
      <w:r w:rsidR="007A3855">
        <w:rPr>
          <w:i/>
        </w:rPr>
        <w:t>.</w:t>
      </w:r>
    </w:p>
    <w:p w:rsidR="00D51D11" w:rsidRDefault="00D51D11">
      <w:pPr>
        <w:spacing w:after="0"/>
        <w:jc w:val="both"/>
        <w:rPr>
          <w:rFonts w:ascii="Times New Roman" w:hAnsi="Times New Roman"/>
          <w:i/>
          <w:lang w:val="en-US"/>
        </w:rPr>
      </w:pPr>
      <w:proofErr w:type="spellStart"/>
      <w:proofErr w:type="gramStart"/>
      <w:r>
        <w:rPr>
          <w:i/>
          <w:lang w:val="en-US"/>
        </w:rPr>
        <w:t>AbachevM</w:t>
      </w:r>
      <w:proofErr w:type="spellEnd"/>
      <w:r>
        <w:rPr>
          <w:rFonts w:ascii="Times New Roman" w:hAnsi="Times New Roman"/>
          <w:i/>
        </w:rPr>
        <w:t>.</w:t>
      </w:r>
      <w:r>
        <w:rPr>
          <w:i/>
          <w:lang w:val="en-US"/>
        </w:rPr>
        <w:t>K</w:t>
      </w:r>
      <w:r>
        <w:rPr>
          <w:i/>
        </w:rPr>
        <w:t>.,</w:t>
      </w:r>
      <w:proofErr w:type="gramEnd"/>
      <w:r>
        <w:rPr>
          <w:i/>
        </w:rPr>
        <w:t xml:space="preserve"> </w:t>
      </w:r>
      <w:proofErr w:type="spellStart"/>
      <w:r>
        <w:rPr>
          <w:i/>
          <w:lang w:val="en-US"/>
        </w:rPr>
        <w:t>BaryshevYu</w:t>
      </w:r>
      <w:proofErr w:type="spellEnd"/>
      <w:r>
        <w:rPr>
          <w:rFonts w:ascii="Times New Roman" w:hAnsi="Times New Roman"/>
          <w:i/>
        </w:rPr>
        <w:t>.</w:t>
      </w:r>
      <w:r>
        <w:rPr>
          <w:i/>
          <w:lang w:val="en-US"/>
        </w:rPr>
        <w:t>P</w:t>
      </w:r>
      <w:r>
        <w:rPr>
          <w:i/>
        </w:rPr>
        <w:t xml:space="preserve">., </w:t>
      </w:r>
      <w:proofErr w:type="spellStart"/>
      <w:r>
        <w:rPr>
          <w:i/>
          <w:lang w:val="en-US"/>
        </w:rPr>
        <w:t>LukichevV</w:t>
      </w:r>
      <w:proofErr w:type="spellEnd"/>
      <w:r>
        <w:rPr>
          <w:rFonts w:ascii="Times New Roman" w:hAnsi="Times New Roman"/>
          <w:i/>
        </w:rPr>
        <w:t>.</w:t>
      </w:r>
      <w:r>
        <w:rPr>
          <w:i/>
          <w:lang w:val="en-US"/>
        </w:rPr>
        <w:t>F</w:t>
      </w:r>
      <w:r>
        <w:rPr>
          <w:i/>
        </w:rPr>
        <w:t xml:space="preserve">., </w:t>
      </w:r>
      <w:proofErr w:type="spellStart"/>
      <w:r>
        <w:rPr>
          <w:i/>
          <w:lang w:val="en-US"/>
        </w:rPr>
        <w:t>OrlikovskyA</w:t>
      </w:r>
      <w:proofErr w:type="spellEnd"/>
      <w:r>
        <w:rPr>
          <w:rFonts w:ascii="Times New Roman" w:hAnsi="Times New Roman"/>
          <w:i/>
        </w:rPr>
        <w:t>.</w:t>
      </w:r>
      <w:r>
        <w:rPr>
          <w:i/>
          <w:lang w:val="en-US"/>
        </w:rPr>
        <w:t>A</w:t>
      </w:r>
      <w:r>
        <w:rPr>
          <w:i/>
        </w:rPr>
        <w:t xml:space="preserve">.  </w:t>
      </w:r>
      <w:proofErr w:type="gramStart"/>
      <w:r>
        <w:rPr>
          <w:i/>
          <w:lang w:val="en-US"/>
        </w:rPr>
        <w:t xml:space="preserve">Aperture effect in plasma etching of deep silicon </w:t>
      </w:r>
      <w:proofErr w:type="spellStart"/>
      <w:r>
        <w:rPr>
          <w:i/>
          <w:lang w:val="en-US"/>
        </w:rPr>
        <w:t>trenches.Vacuum</w:t>
      </w:r>
      <w:proofErr w:type="spellEnd"/>
      <w:r>
        <w:rPr>
          <w:i/>
          <w:lang w:val="en-US"/>
        </w:rPr>
        <w:t>, 1991, v.42, N1-2, p.129-131</w:t>
      </w:r>
      <w:r w:rsidR="007A3855" w:rsidRPr="006747B9">
        <w:rPr>
          <w:i/>
          <w:lang w:val="en-US"/>
        </w:rPr>
        <w:t>.</w:t>
      </w:r>
      <w:proofErr w:type="gramEnd"/>
    </w:p>
    <w:p w:rsidR="00D51D11" w:rsidRPr="006747B9" w:rsidRDefault="00D51D11">
      <w:pPr>
        <w:spacing w:after="0"/>
        <w:jc w:val="both"/>
        <w:rPr>
          <w:i/>
        </w:rPr>
      </w:pPr>
      <w:proofErr w:type="spellStart"/>
      <w:r>
        <w:rPr>
          <w:i/>
          <w:lang w:val="en-US"/>
        </w:rPr>
        <w:t>Yunkin</w:t>
      </w:r>
      <w:proofErr w:type="spellEnd"/>
      <w:r>
        <w:rPr>
          <w:i/>
          <w:lang w:val="en-US"/>
        </w:rPr>
        <w:t xml:space="preserve"> V.A., </w:t>
      </w:r>
      <w:proofErr w:type="spellStart"/>
      <w:r>
        <w:rPr>
          <w:i/>
          <w:lang w:val="en-US"/>
        </w:rPr>
        <w:t>Lukichev</w:t>
      </w:r>
      <w:proofErr w:type="spellEnd"/>
      <w:r>
        <w:rPr>
          <w:i/>
          <w:lang w:val="en-US"/>
        </w:rPr>
        <w:t xml:space="preserve"> V.F., </w:t>
      </w:r>
      <w:proofErr w:type="spellStart"/>
      <w:r>
        <w:rPr>
          <w:i/>
          <w:lang w:val="en-US"/>
        </w:rPr>
        <w:t>Orlikovsky</w:t>
      </w:r>
      <w:proofErr w:type="spellEnd"/>
      <w:r>
        <w:rPr>
          <w:i/>
          <w:lang w:val="en-US"/>
        </w:rPr>
        <w:t xml:space="preserve"> F.F., Fisher D., </w:t>
      </w:r>
      <w:proofErr w:type="spellStart"/>
      <w:r>
        <w:rPr>
          <w:i/>
          <w:lang w:val="en-US"/>
        </w:rPr>
        <w:t>Voges</w:t>
      </w:r>
      <w:proofErr w:type="spellEnd"/>
      <w:r>
        <w:rPr>
          <w:i/>
          <w:lang w:val="en-US"/>
        </w:rPr>
        <w:t xml:space="preserve"> E. Experimental study and computer simulation of aspect ratio dependent effects observed in silicon reactive ion etching. </w:t>
      </w:r>
      <w:proofErr w:type="spellStart"/>
      <w:proofErr w:type="gramStart"/>
      <w:r>
        <w:rPr>
          <w:i/>
          <w:lang w:val="en-US"/>
        </w:rPr>
        <w:t>Microelectron</w:t>
      </w:r>
      <w:proofErr w:type="spellEnd"/>
      <w:r w:rsidRPr="006747B9">
        <w:rPr>
          <w:rFonts w:ascii="Times New Roman" w:hAnsi="Times New Roman"/>
          <w:i/>
        </w:rPr>
        <w:t>.</w:t>
      </w:r>
      <w:proofErr w:type="spellStart"/>
      <w:r>
        <w:rPr>
          <w:i/>
          <w:lang w:val="en-US"/>
        </w:rPr>
        <w:t>Eng</w:t>
      </w:r>
      <w:proofErr w:type="spellEnd"/>
      <w:r w:rsidRPr="006747B9">
        <w:rPr>
          <w:i/>
        </w:rPr>
        <w:t>.,</w:t>
      </w:r>
      <w:proofErr w:type="gramEnd"/>
      <w:r w:rsidRPr="006747B9">
        <w:rPr>
          <w:i/>
        </w:rPr>
        <w:t xml:space="preserve"> 1996, </w:t>
      </w:r>
      <w:r>
        <w:rPr>
          <w:i/>
          <w:lang w:val="en-US"/>
        </w:rPr>
        <w:t>v</w:t>
      </w:r>
      <w:r w:rsidRPr="006747B9">
        <w:rPr>
          <w:i/>
        </w:rPr>
        <w:t xml:space="preserve">.30, </w:t>
      </w:r>
      <w:proofErr w:type="spellStart"/>
      <w:r>
        <w:rPr>
          <w:i/>
          <w:lang w:val="en-US"/>
        </w:rPr>
        <w:t>pp</w:t>
      </w:r>
      <w:proofErr w:type="spellEnd"/>
      <w:r w:rsidRPr="006747B9">
        <w:rPr>
          <w:i/>
        </w:rPr>
        <w:t>.345-348</w:t>
      </w:r>
      <w:r w:rsidR="007A3855">
        <w:rPr>
          <w:i/>
        </w:rPr>
        <w:t>.</w:t>
      </w: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 xml:space="preserve">Лукичев В.Ф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 Предельные возможности плазмохимического травления. Труды ФТИАН., ред. </w:t>
      </w:r>
      <w:proofErr w:type="spellStart"/>
      <w:r>
        <w:rPr>
          <w:i/>
        </w:rPr>
        <w:t>К.А.Валиев</w:t>
      </w:r>
      <w:proofErr w:type="spellEnd"/>
      <w:r>
        <w:rPr>
          <w:i/>
        </w:rPr>
        <w:t>, М. Наука, 1996, т.10, с.57-63</w:t>
      </w:r>
      <w:r w:rsidR="007A3855">
        <w:rPr>
          <w:i/>
        </w:rPr>
        <w:t>.</w:t>
      </w:r>
    </w:p>
    <w:p w:rsidR="00D51D11" w:rsidRPr="006747B9" w:rsidRDefault="00D51D11">
      <w:pPr>
        <w:spacing w:after="0"/>
        <w:jc w:val="both"/>
        <w:rPr>
          <w:i/>
          <w:lang w:val="en-US"/>
        </w:rPr>
      </w:pPr>
      <w:proofErr w:type="gramStart"/>
      <w:r>
        <w:rPr>
          <w:i/>
          <w:lang w:val="en-US"/>
        </w:rPr>
        <w:t xml:space="preserve">V.F. </w:t>
      </w:r>
      <w:proofErr w:type="spellStart"/>
      <w:r>
        <w:rPr>
          <w:i/>
          <w:lang w:val="en-US"/>
        </w:rPr>
        <w:t>Lukichev</w:t>
      </w:r>
      <w:proofErr w:type="spellEnd"/>
      <w:r>
        <w:rPr>
          <w:i/>
          <w:lang w:val="en-US"/>
        </w:rPr>
        <w:t xml:space="preserve"> and </w:t>
      </w:r>
      <w:proofErr w:type="spellStart"/>
      <w:r>
        <w:rPr>
          <w:i/>
          <w:lang w:val="en-US"/>
        </w:rPr>
        <w:t>V.A.Yunkin</w:t>
      </w:r>
      <w:proofErr w:type="spellEnd"/>
      <w:r>
        <w:rPr>
          <w:i/>
          <w:lang w:val="en-US"/>
        </w:rPr>
        <w:t>.</w:t>
      </w:r>
      <w:proofErr w:type="gramEnd"/>
      <w:r>
        <w:rPr>
          <w:i/>
          <w:lang w:val="en-US"/>
        </w:rPr>
        <w:t xml:space="preserve"> Scaling of silicon trench etch rates and profiles in plasma etching. Microelectronic Eng., 46 (1999), p. 315 </w:t>
      </w:r>
      <w:r w:rsidR="007A3855">
        <w:rPr>
          <w:i/>
          <w:lang w:val="en-US"/>
        </w:rPr>
        <w:t>–</w:t>
      </w:r>
      <w:r>
        <w:rPr>
          <w:i/>
          <w:lang w:val="en-US"/>
        </w:rPr>
        <w:t xml:space="preserve"> 318</w:t>
      </w:r>
      <w:r w:rsidR="007A3855" w:rsidRPr="006747B9">
        <w:rPr>
          <w:i/>
          <w:lang w:val="en-US"/>
        </w:rPr>
        <w:t>.</w:t>
      </w:r>
    </w:p>
    <w:p w:rsidR="00D51D11" w:rsidRPr="00450E70" w:rsidRDefault="00D51D11">
      <w:pPr>
        <w:spacing w:after="0"/>
        <w:jc w:val="both"/>
        <w:rPr>
          <w:i/>
          <w:lang w:val="en-US"/>
        </w:rPr>
      </w:pPr>
      <w:proofErr w:type="spellStart"/>
      <w:r>
        <w:rPr>
          <w:i/>
          <w:lang w:val="en-US"/>
        </w:rPr>
        <w:t>Abachev</w:t>
      </w:r>
      <w:proofErr w:type="spellEnd"/>
      <w:r>
        <w:rPr>
          <w:i/>
          <w:lang w:val="en-US"/>
        </w:rPr>
        <w:t xml:space="preserve"> M.K., </w:t>
      </w:r>
      <w:proofErr w:type="spellStart"/>
      <w:proofErr w:type="gramStart"/>
      <w:r>
        <w:rPr>
          <w:i/>
          <w:lang w:val="en-US"/>
        </w:rPr>
        <w:t>BaryshevYu.P</w:t>
      </w:r>
      <w:proofErr w:type="spellEnd"/>
      <w:r>
        <w:rPr>
          <w:i/>
          <w:lang w:val="en-US"/>
        </w:rPr>
        <w:t>.,</w:t>
      </w:r>
      <w:proofErr w:type="gramEnd"/>
      <w:r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Lukichev</w:t>
      </w:r>
      <w:proofErr w:type="spellEnd"/>
      <w:r>
        <w:rPr>
          <w:i/>
          <w:lang w:val="en-US"/>
        </w:rPr>
        <w:t xml:space="preserve"> V.F., </w:t>
      </w:r>
      <w:proofErr w:type="spellStart"/>
      <w:r>
        <w:rPr>
          <w:i/>
          <w:lang w:val="en-US"/>
        </w:rPr>
        <w:t>Orlikovsky</w:t>
      </w:r>
      <w:proofErr w:type="spellEnd"/>
      <w:r>
        <w:rPr>
          <w:i/>
          <w:lang w:val="en-US"/>
        </w:rPr>
        <w:t xml:space="preserve"> A.A.  </w:t>
      </w:r>
      <w:proofErr w:type="gramStart"/>
      <w:r>
        <w:rPr>
          <w:i/>
          <w:lang w:val="en-US"/>
        </w:rPr>
        <w:t xml:space="preserve">Modeling of deep silicon etching in multicomponent </w:t>
      </w:r>
      <w:proofErr w:type="spellStart"/>
      <w:r>
        <w:rPr>
          <w:i/>
          <w:lang w:val="en-US"/>
        </w:rPr>
        <w:t>plasma.Vacuum</w:t>
      </w:r>
      <w:proofErr w:type="spellEnd"/>
      <w:r w:rsidRPr="00450E70">
        <w:rPr>
          <w:i/>
          <w:lang w:val="en-US"/>
        </w:rPr>
        <w:t xml:space="preserve">, 1992, </w:t>
      </w:r>
      <w:r>
        <w:rPr>
          <w:i/>
          <w:lang w:val="en-US"/>
        </w:rPr>
        <w:t>vol</w:t>
      </w:r>
      <w:r w:rsidRPr="00450E70">
        <w:rPr>
          <w:i/>
          <w:lang w:val="en-US"/>
        </w:rPr>
        <w:t xml:space="preserve">.43, </w:t>
      </w:r>
      <w:r>
        <w:rPr>
          <w:i/>
          <w:lang w:val="en-US"/>
        </w:rPr>
        <w:t>p</w:t>
      </w:r>
      <w:r w:rsidRPr="00450E70">
        <w:rPr>
          <w:i/>
          <w:lang w:val="en-US"/>
        </w:rPr>
        <w:t>.565</w:t>
      </w:r>
      <w:r w:rsidR="007A3855" w:rsidRPr="00450E70">
        <w:rPr>
          <w:i/>
          <w:lang w:val="en-US"/>
        </w:rPr>
        <w:t>.</w:t>
      </w:r>
      <w:proofErr w:type="gramEnd"/>
    </w:p>
    <w:p w:rsidR="00D51D11" w:rsidRDefault="00D51D1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>
        <w:rPr>
          <w:b/>
          <w:sz w:val="24"/>
          <w:szCs w:val="24"/>
          <w:u w:val="single"/>
        </w:rPr>
        <w:lastRenderedPageBreak/>
        <w:t>Гетероструктуры</w:t>
      </w:r>
      <w:proofErr w:type="spellEnd"/>
      <w:r w:rsidR="00BA483E">
        <w:rPr>
          <w:b/>
          <w:sz w:val="24"/>
          <w:szCs w:val="24"/>
          <w:u w:val="single"/>
        </w:rPr>
        <w:t xml:space="preserve"> </w:t>
      </w:r>
      <w:proofErr w:type="spellStart"/>
      <w:r>
        <w:rPr>
          <w:b/>
          <w:sz w:val="24"/>
          <w:szCs w:val="24"/>
          <w:u w:val="single"/>
          <w:lang w:val="en-US"/>
        </w:rPr>
        <w:t>Ge</w:t>
      </w:r>
      <w:r>
        <w:rPr>
          <w:b/>
          <w:sz w:val="24"/>
          <w:szCs w:val="24"/>
          <w:u w:val="single"/>
          <w:vertAlign w:val="subscript"/>
          <w:lang w:val="en-US"/>
        </w:rPr>
        <w:t>x</w:t>
      </w:r>
      <w:r>
        <w:rPr>
          <w:b/>
          <w:sz w:val="24"/>
          <w:szCs w:val="24"/>
          <w:u w:val="single"/>
          <w:lang w:val="en-US"/>
        </w:rPr>
        <w:t>Si</w:t>
      </w:r>
      <w:proofErr w:type="spellEnd"/>
      <w:r>
        <w:rPr>
          <w:b/>
          <w:sz w:val="24"/>
          <w:szCs w:val="24"/>
          <w:u w:val="single"/>
          <w:vertAlign w:val="subscript"/>
        </w:rPr>
        <w:t>1-</w:t>
      </w:r>
      <w:r>
        <w:rPr>
          <w:b/>
          <w:sz w:val="24"/>
          <w:szCs w:val="24"/>
          <w:u w:val="single"/>
          <w:vertAlign w:val="subscript"/>
          <w:lang w:val="en-US"/>
        </w:rPr>
        <w:t>x</w:t>
      </w:r>
      <w:r>
        <w:rPr>
          <w:b/>
          <w:sz w:val="24"/>
          <w:szCs w:val="24"/>
          <w:u w:val="single"/>
        </w:rPr>
        <w:t>/</w:t>
      </w:r>
      <w:r>
        <w:rPr>
          <w:b/>
          <w:sz w:val="24"/>
          <w:szCs w:val="24"/>
          <w:u w:val="single"/>
          <w:lang w:val="en-US"/>
        </w:rPr>
        <w:t>Si</w:t>
      </w:r>
      <w:r>
        <w:rPr>
          <w:b/>
          <w:sz w:val="24"/>
          <w:szCs w:val="24"/>
          <w:u w:val="single"/>
        </w:rPr>
        <w:t xml:space="preserve"> с низкой плотностью дислокаций, </w:t>
      </w:r>
      <w:proofErr w:type="gramStart"/>
      <w:r>
        <w:rPr>
          <w:b/>
          <w:sz w:val="24"/>
          <w:szCs w:val="24"/>
          <w:u w:val="single"/>
        </w:rPr>
        <w:t>полученные</w:t>
      </w:r>
      <w:proofErr w:type="gramEnd"/>
      <w:r>
        <w:rPr>
          <w:b/>
          <w:sz w:val="24"/>
          <w:szCs w:val="24"/>
          <w:u w:val="single"/>
        </w:rPr>
        <w:t xml:space="preserve"> в результате отжига многослойных структур </w:t>
      </w:r>
      <w:proofErr w:type="spellStart"/>
      <w:r>
        <w:rPr>
          <w:b/>
          <w:sz w:val="24"/>
          <w:szCs w:val="24"/>
          <w:u w:val="single"/>
          <w:lang w:val="en-US"/>
        </w:rPr>
        <w:t>Ge</w:t>
      </w:r>
      <w:proofErr w:type="spellEnd"/>
      <w:r>
        <w:rPr>
          <w:b/>
          <w:sz w:val="24"/>
          <w:szCs w:val="24"/>
          <w:u w:val="single"/>
        </w:rPr>
        <w:t>/</w:t>
      </w:r>
      <w:r>
        <w:rPr>
          <w:b/>
          <w:sz w:val="24"/>
          <w:szCs w:val="24"/>
          <w:u w:val="single"/>
          <w:lang w:val="en-US"/>
        </w:rPr>
        <w:t>Si</w:t>
      </w:r>
    </w:p>
    <w:p w:rsidR="00D51D11" w:rsidRDefault="00D51D1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D51D11" w:rsidRDefault="00D51D11">
      <w:pPr>
        <w:jc w:val="both"/>
        <w:rPr>
          <w:rFonts w:ascii="Times New Roman" w:hAnsi="Times New Roman"/>
        </w:rPr>
      </w:pPr>
      <w:r>
        <w:t xml:space="preserve">Методом МВЕ выращены многослойные структуры </w:t>
      </w:r>
      <w:proofErr w:type="spellStart"/>
      <w:r>
        <w:rPr>
          <w:lang w:val="en-US"/>
        </w:rPr>
        <w:t>Ge</w:t>
      </w:r>
      <w:proofErr w:type="spellEnd"/>
      <w:r>
        <w:t>/</w:t>
      </w:r>
      <w:r>
        <w:rPr>
          <w:lang w:val="en-US"/>
        </w:rPr>
        <w:t>Si</w:t>
      </w:r>
      <w:r>
        <w:t xml:space="preserve"> переменной толщины (от 0,1 до 15 </w:t>
      </w:r>
      <w:proofErr w:type="spellStart"/>
      <w:r>
        <w:t>нм</w:t>
      </w:r>
      <w:proofErr w:type="spellEnd"/>
      <w:r>
        <w:t xml:space="preserve">) с результирующей толщиной 80 – 150 </w:t>
      </w:r>
      <w:proofErr w:type="spellStart"/>
      <w:r>
        <w:t>нм</w:t>
      </w:r>
      <w:proofErr w:type="spellEnd"/>
      <w:r>
        <w:t xml:space="preserve"> на </w:t>
      </w:r>
      <w:r>
        <w:rPr>
          <w:lang w:val="en-US"/>
        </w:rPr>
        <w:t>Si</w:t>
      </w:r>
      <w:r>
        <w:t xml:space="preserve"> (111). При температуре 700</w:t>
      </w:r>
      <w:r>
        <w:rPr>
          <w:rFonts w:ascii="Times New Roman" w:hAnsi="Times New Roman"/>
          <w:vertAlign w:val="superscript"/>
        </w:rPr>
        <w:t>0</w:t>
      </w:r>
      <w:r>
        <w:t xml:space="preserve">С  формируется полностью </w:t>
      </w:r>
      <w:proofErr w:type="spellStart"/>
      <w:r>
        <w:t>релаксированный</w:t>
      </w:r>
      <w:proofErr w:type="spellEnd"/>
      <w:r>
        <w:t xml:space="preserve"> слой </w:t>
      </w:r>
      <w:proofErr w:type="spellStart"/>
      <w:r>
        <w:rPr>
          <w:lang w:val="en-US"/>
        </w:rPr>
        <w:t>Ge</w:t>
      </w:r>
      <w:proofErr w:type="spellEnd"/>
      <w:r>
        <w:rPr>
          <w:vertAlign w:val="subscript"/>
        </w:rPr>
        <w:t>0,25</w:t>
      </w:r>
      <w:r>
        <w:rPr>
          <w:lang w:val="en-US"/>
        </w:rPr>
        <w:t>Si</w:t>
      </w:r>
      <w:r>
        <w:rPr>
          <w:vertAlign w:val="subscript"/>
        </w:rPr>
        <w:t>0,75</w:t>
      </w:r>
      <w:r>
        <w:t xml:space="preserve"> на </w:t>
      </w:r>
      <w:r>
        <w:rPr>
          <w:lang w:val="en-US"/>
        </w:rPr>
        <w:t>Si</w:t>
      </w:r>
      <w:r>
        <w:t xml:space="preserve"> (111) с плотностью дефектов не выше 3.10</w:t>
      </w:r>
      <w:r>
        <w:rPr>
          <w:vertAlign w:val="superscript"/>
        </w:rPr>
        <w:t xml:space="preserve">5 </w:t>
      </w:r>
      <w:r>
        <w:t>см</w:t>
      </w:r>
      <w:r>
        <w:rPr>
          <w:vertAlign w:val="superscript"/>
        </w:rPr>
        <w:t>-2</w:t>
      </w:r>
      <w:r>
        <w:rPr>
          <w:rFonts w:ascii="Times New Roman" w:hAnsi="Times New Roman"/>
        </w:rPr>
        <w:t>.</w:t>
      </w:r>
    </w:p>
    <w:p w:rsidR="00D51D11" w:rsidRDefault="00D51D11">
      <w:pPr>
        <w:jc w:val="both"/>
        <w:rPr>
          <w:rFonts w:ascii="Times New Roman" w:hAnsi="Times New Roman"/>
        </w:rPr>
      </w:pPr>
    </w:p>
    <w:p w:rsidR="00D51D11" w:rsidRDefault="00D51D11">
      <w:pPr>
        <w:jc w:val="both"/>
        <w:rPr>
          <w:rFonts w:ascii="Times New Roman" w:hAnsi="Times New Roman"/>
        </w:rPr>
      </w:pPr>
    </w:p>
    <w:p w:rsidR="00D51D11" w:rsidRDefault="006747B9" w:rsidP="001C7AA1">
      <w:pPr>
        <w:ind w:firstLine="708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543425" cy="2200275"/>
            <wp:effectExtent l="0" t="0" r="0" b="0"/>
            <wp:docPr id="9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391025" cy="2190750"/>
            <wp:effectExtent l="0" t="0" r="0" b="0"/>
            <wp:docPr id="95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Pr="00450E70" w:rsidRDefault="00D51D11">
      <w:pPr>
        <w:spacing w:after="0"/>
        <w:jc w:val="both"/>
        <w:rPr>
          <w:i/>
          <w:lang w:val="en-US"/>
        </w:rPr>
      </w:pPr>
      <w:proofErr w:type="spellStart"/>
      <w:proofErr w:type="gramStart"/>
      <w:r>
        <w:rPr>
          <w:i/>
          <w:lang w:val="en-US"/>
        </w:rPr>
        <w:t>BondorenkoV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I</w:t>
      </w:r>
      <w:proofErr w:type="spellEnd"/>
      <w:r w:rsidRPr="00450E70">
        <w:rPr>
          <w:i/>
          <w:lang w:val="en-US"/>
        </w:rPr>
        <w:t>.,</w:t>
      </w:r>
      <w:proofErr w:type="gramEnd"/>
      <w:r w:rsidRPr="00450E70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LebedevO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I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AntipovM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V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VasilievA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G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OrlikovskyA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450E70">
        <w:rPr>
          <w:i/>
          <w:lang w:val="en-US"/>
        </w:rPr>
        <w:t xml:space="preserve">.  </w:t>
      </w:r>
      <w:proofErr w:type="spellStart"/>
      <w:r>
        <w:rPr>
          <w:i/>
          <w:lang w:val="en-US"/>
        </w:rPr>
        <w:t>HRENinvestigationofGe</w:t>
      </w:r>
      <w:r>
        <w:rPr>
          <w:i/>
          <w:vertAlign w:val="subscript"/>
          <w:lang w:val="en-US"/>
        </w:rPr>
        <w:t>x</w:t>
      </w:r>
      <w:r>
        <w:rPr>
          <w:i/>
          <w:lang w:val="en-US"/>
        </w:rPr>
        <w:t>Siheterostructuresformation</w:t>
      </w:r>
      <w:r w:rsidRPr="00450E70">
        <w:rPr>
          <w:i/>
          <w:lang w:val="en-US"/>
        </w:rPr>
        <w:t>.</w:t>
      </w:r>
      <w:r>
        <w:rPr>
          <w:i/>
          <w:lang w:val="en-US"/>
        </w:rPr>
        <w:t>ICEM</w:t>
      </w:r>
      <w:proofErr w:type="spellEnd"/>
      <w:r w:rsidRPr="00450E70">
        <w:rPr>
          <w:i/>
          <w:lang w:val="en-US"/>
        </w:rPr>
        <w:t xml:space="preserve"> 13</w:t>
      </w:r>
      <w:proofErr w:type="gramStart"/>
      <w:r w:rsidRPr="00450E70">
        <w:rPr>
          <w:i/>
          <w:lang w:val="en-US"/>
        </w:rPr>
        <w:t xml:space="preserve">,  </w:t>
      </w:r>
      <w:r>
        <w:rPr>
          <w:i/>
          <w:lang w:val="en-US"/>
        </w:rPr>
        <w:t>Paris</w:t>
      </w:r>
      <w:proofErr w:type="gramEnd"/>
      <w:r w:rsidRPr="00450E70">
        <w:rPr>
          <w:i/>
          <w:lang w:val="en-US"/>
        </w:rPr>
        <w:t xml:space="preserve">, 1994, </w:t>
      </w:r>
      <w:r>
        <w:rPr>
          <w:i/>
          <w:lang w:val="en-US"/>
        </w:rPr>
        <w:t>p</w:t>
      </w:r>
      <w:r w:rsidRPr="00450E70">
        <w:rPr>
          <w:i/>
          <w:lang w:val="en-US"/>
        </w:rPr>
        <w:t>.153-154</w:t>
      </w:r>
      <w:r w:rsidR="00F11FAD" w:rsidRPr="00450E70">
        <w:rPr>
          <w:i/>
          <w:lang w:val="en-US"/>
        </w:rPr>
        <w:t>.</w:t>
      </w: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>Антипов</w:t>
      </w:r>
      <w:r w:rsidRPr="00450E70">
        <w:rPr>
          <w:i/>
          <w:lang w:val="en-US"/>
        </w:rPr>
        <w:t xml:space="preserve"> </w:t>
      </w:r>
      <w:r>
        <w:rPr>
          <w:i/>
        </w:rPr>
        <w:t>М</w:t>
      </w:r>
      <w:r w:rsidRPr="00450E70">
        <w:rPr>
          <w:i/>
          <w:lang w:val="en-US"/>
        </w:rPr>
        <w:t>.</w:t>
      </w:r>
      <w:r>
        <w:rPr>
          <w:i/>
        </w:rPr>
        <w:t>В</w:t>
      </w:r>
      <w:r w:rsidRPr="00450E70">
        <w:rPr>
          <w:i/>
          <w:lang w:val="en-US"/>
        </w:rPr>
        <w:t xml:space="preserve">., </w:t>
      </w:r>
      <w:r>
        <w:rPr>
          <w:i/>
        </w:rPr>
        <w:t>Васильев</w:t>
      </w:r>
      <w:r w:rsidRPr="00450E70">
        <w:rPr>
          <w:i/>
          <w:lang w:val="en-US"/>
        </w:rPr>
        <w:t xml:space="preserve"> </w:t>
      </w:r>
      <w:r>
        <w:rPr>
          <w:i/>
        </w:rPr>
        <w:t>А</w:t>
      </w:r>
      <w:r w:rsidRPr="00450E70">
        <w:rPr>
          <w:i/>
          <w:lang w:val="en-US"/>
        </w:rPr>
        <w:t>.</w:t>
      </w:r>
      <w:r>
        <w:rPr>
          <w:i/>
        </w:rPr>
        <w:t>Г</w:t>
      </w:r>
      <w:r w:rsidRPr="00450E70">
        <w:rPr>
          <w:i/>
          <w:lang w:val="en-US"/>
        </w:rPr>
        <w:t xml:space="preserve">., </w:t>
      </w:r>
      <w:r>
        <w:rPr>
          <w:i/>
        </w:rPr>
        <w:t>Васильев</w:t>
      </w:r>
      <w:r w:rsidRPr="00450E70">
        <w:rPr>
          <w:i/>
          <w:lang w:val="en-US"/>
        </w:rPr>
        <w:t xml:space="preserve"> </w:t>
      </w:r>
      <w:r>
        <w:rPr>
          <w:i/>
        </w:rPr>
        <w:t>А</w:t>
      </w:r>
      <w:r w:rsidRPr="00450E70">
        <w:rPr>
          <w:i/>
          <w:lang w:val="en-US"/>
        </w:rPr>
        <w:t>.</w:t>
      </w:r>
      <w:r>
        <w:rPr>
          <w:i/>
        </w:rPr>
        <w:t>Л</w:t>
      </w:r>
      <w:r w:rsidRPr="00450E70">
        <w:rPr>
          <w:i/>
          <w:lang w:val="en-US"/>
        </w:rPr>
        <w:t xml:space="preserve">., </w:t>
      </w:r>
      <w:r>
        <w:rPr>
          <w:i/>
        </w:rPr>
        <w:t>Киселев</w:t>
      </w:r>
      <w:r w:rsidRPr="00450E70">
        <w:rPr>
          <w:i/>
          <w:lang w:val="en-US"/>
        </w:rPr>
        <w:t xml:space="preserve"> </w:t>
      </w:r>
      <w:r>
        <w:rPr>
          <w:i/>
        </w:rPr>
        <w:t>Н</w:t>
      </w:r>
      <w:r w:rsidRPr="00450E70">
        <w:rPr>
          <w:i/>
          <w:lang w:val="en-US"/>
        </w:rPr>
        <w:t>.</w:t>
      </w:r>
      <w:r>
        <w:rPr>
          <w:i/>
        </w:rPr>
        <w:t>А</w:t>
      </w:r>
      <w:r w:rsidRPr="00450E70">
        <w:rPr>
          <w:i/>
          <w:lang w:val="en-US"/>
        </w:rPr>
        <w:t xml:space="preserve">., </w:t>
      </w:r>
      <w:r>
        <w:rPr>
          <w:i/>
        </w:rPr>
        <w:t>Лебедев</w:t>
      </w:r>
      <w:r w:rsidRPr="00450E70">
        <w:rPr>
          <w:i/>
          <w:lang w:val="en-US"/>
        </w:rPr>
        <w:t xml:space="preserve"> </w:t>
      </w:r>
      <w:r>
        <w:rPr>
          <w:i/>
        </w:rPr>
        <w:t>О</w:t>
      </w:r>
      <w:r w:rsidRPr="00450E70">
        <w:rPr>
          <w:i/>
          <w:lang w:val="en-US"/>
        </w:rPr>
        <w:t>.</w:t>
      </w:r>
      <w:r>
        <w:rPr>
          <w:i/>
        </w:rPr>
        <w:t>И</w:t>
      </w:r>
      <w:r w:rsidRPr="00450E70">
        <w:rPr>
          <w:i/>
          <w:lang w:val="en-US"/>
        </w:rPr>
        <w:t xml:space="preserve">., </w:t>
      </w:r>
      <w:proofErr w:type="spellStart"/>
      <w:r>
        <w:rPr>
          <w:i/>
        </w:rPr>
        <w:t>Орликовский</w:t>
      </w:r>
      <w:proofErr w:type="spellEnd"/>
      <w:r w:rsidRPr="00450E70">
        <w:rPr>
          <w:i/>
          <w:lang w:val="en-US"/>
        </w:rPr>
        <w:t xml:space="preserve"> </w:t>
      </w:r>
      <w:r>
        <w:rPr>
          <w:i/>
        </w:rPr>
        <w:t>А</w:t>
      </w:r>
      <w:r w:rsidRPr="00450E70">
        <w:rPr>
          <w:i/>
          <w:lang w:val="en-US"/>
        </w:rPr>
        <w:t>.</w:t>
      </w:r>
      <w:r>
        <w:rPr>
          <w:i/>
        </w:rPr>
        <w:t>А</w:t>
      </w:r>
      <w:r w:rsidRPr="00450E70">
        <w:rPr>
          <w:i/>
          <w:lang w:val="en-US"/>
        </w:rPr>
        <w:t xml:space="preserve">. </w:t>
      </w:r>
      <w:r>
        <w:rPr>
          <w:i/>
        </w:rPr>
        <w:t>Исследования</w:t>
      </w:r>
      <w:r w:rsidRPr="00450E70">
        <w:rPr>
          <w:i/>
          <w:lang w:val="en-US"/>
        </w:rPr>
        <w:t xml:space="preserve"> </w:t>
      </w:r>
      <w:proofErr w:type="spellStart"/>
      <w:r>
        <w:rPr>
          <w:i/>
        </w:rPr>
        <w:t>мноослойных</w:t>
      </w:r>
      <w:proofErr w:type="spellEnd"/>
      <w:r w:rsidRPr="00450E70">
        <w:rPr>
          <w:i/>
          <w:lang w:val="en-US"/>
        </w:rPr>
        <w:t xml:space="preserve"> </w:t>
      </w:r>
      <w:r>
        <w:rPr>
          <w:i/>
        </w:rPr>
        <w:t>структур</w:t>
      </w:r>
      <w:r w:rsidRPr="00450E70">
        <w:rPr>
          <w:i/>
          <w:lang w:val="en-US"/>
        </w:rPr>
        <w:t xml:space="preserve"> </w:t>
      </w:r>
      <w:proofErr w:type="spellStart"/>
      <w:r w:rsidRPr="00450E70">
        <w:rPr>
          <w:i/>
          <w:lang w:val="en-US"/>
        </w:rPr>
        <w:t>Ge</w:t>
      </w:r>
      <w:proofErr w:type="spellEnd"/>
      <w:r w:rsidRPr="00450E70">
        <w:rPr>
          <w:i/>
          <w:lang w:val="en-US"/>
        </w:rPr>
        <w:t xml:space="preserve">/Si </w:t>
      </w:r>
      <w:r>
        <w:rPr>
          <w:i/>
        </w:rPr>
        <w:t>переменной</w:t>
      </w:r>
      <w:r w:rsidRPr="00450E70">
        <w:rPr>
          <w:i/>
          <w:lang w:val="en-US"/>
        </w:rPr>
        <w:t xml:space="preserve"> </w:t>
      </w:r>
      <w:r>
        <w:rPr>
          <w:i/>
        </w:rPr>
        <w:t>толщины</w:t>
      </w:r>
      <w:r w:rsidRPr="00450E70">
        <w:rPr>
          <w:i/>
          <w:lang w:val="en-US"/>
        </w:rPr>
        <w:t xml:space="preserve">. </w:t>
      </w:r>
      <w:r>
        <w:rPr>
          <w:i/>
        </w:rPr>
        <w:t xml:space="preserve">Труды ФТИАН, ред. </w:t>
      </w:r>
      <w:proofErr w:type="spellStart"/>
      <w:r>
        <w:rPr>
          <w:i/>
        </w:rPr>
        <w:t>К.А.Валиев</w:t>
      </w:r>
      <w:proofErr w:type="spellEnd"/>
      <w:r>
        <w:rPr>
          <w:i/>
        </w:rPr>
        <w:t>, “Наука”  т.8, 1994, с.110-127</w:t>
      </w:r>
      <w:r w:rsidR="00F11FAD">
        <w:rPr>
          <w:i/>
        </w:rPr>
        <w:t>.</w:t>
      </w:r>
    </w:p>
    <w:p w:rsidR="00D51D11" w:rsidRPr="006747B9" w:rsidRDefault="00D51D11">
      <w:pPr>
        <w:spacing w:after="0"/>
        <w:jc w:val="both"/>
        <w:rPr>
          <w:rFonts w:ascii="Times New Roman" w:hAnsi="Times New Roman"/>
          <w:i/>
        </w:rPr>
      </w:pPr>
      <w:proofErr w:type="spellStart"/>
      <w:proofErr w:type="gramStart"/>
      <w:r>
        <w:rPr>
          <w:i/>
          <w:lang w:val="en-US"/>
        </w:rPr>
        <w:t>KiselevN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450E70">
        <w:rPr>
          <w:i/>
          <w:lang w:val="en-US"/>
        </w:rPr>
        <w:t>.,</w:t>
      </w:r>
      <w:proofErr w:type="gramEnd"/>
      <w:r w:rsidRPr="00450E70">
        <w:rPr>
          <w:i/>
          <w:lang w:val="en-US"/>
        </w:rPr>
        <w:t xml:space="preserve"> </w:t>
      </w:r>
      <w:proofErr w:type="spellStart"/>
      <w:r>
        <w:rPr>
          <w:i/>
          <w:lang w:val="en-US"/>
        </w:rPr>
        <w:t>LebedevO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I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VasilievA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L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AntipovM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V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ValievK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VasilievA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G</w:t>
      </w:r>
      <w:proofErr w:type="spellEnd"/>
      <w:r w:rsidRPr="00450E70">
        <w:rPr>
          <w:i/>
          <w:lang w:val="en-US"/>
        </w:rPr>
        <w:t xml:space="preserve">., </w:t>
      </w:r>
      <w:proofErr w:type="spellStart"/>
      <w:r>
        <w:rPr>
          <w:i/>
          <w:lang w:val="en-US"/>
        </w:rPr>
        <w:t>OrlikovskyA</w:t>
      </w:r>
      <w:r w:rsidRPr="00450E70">
        <w:rPr>
          <w:rFonts w:ascii="Times New Roman" w:hAnsi="Times New Roman"/>
          <w:i/>
          <w:lang w:val="en-US"/>
        </w:rPr>
        <w:t>.</w:t>
      </w:r>
      <w:r>
        <w:rPr>
          <w:i/>
          <w:lang w:val="en-US"/>
        </w:rPr>
        <w:t>A</w:t>
      </w:r>
      <w:proofErr w:type="spellEnd"/>
      <w:r w:rsidRPr="00450E70">
        <w:rPr>
          <w:i/>
          <w:lang w:val="en-US"/>
        </w:rPr>
        <w:t xml:space="preserve">. </w:t>
      </w:r>
      <w:proofErr w:type="gramStart"/>
      <w:r>
        <w:rPr>
          <w:i/>
          <w:lang w:val="en-US"/>
        </w:rPr>
        <w:t>InvestigationofmultilayeredGe</w:t>
      </w:r>
      <w:r w:rsidRPr="00450E70">
        <w:rPr>
          <w:i/>
          <w:lang w:val="en-US"/>
        </w:rPr>
        <w:t>/</w:t>
      </w:r>
      <w:r>
        <w:rPr>
          <w:i/>
          <w:lang w:val="en-US"/>
        </w:rPr>
        <w:t>Sistructureswithvaryingthicknesses</w:t>
      </w:r>
      <w:r w:rsidRPr="00450E70">
        <w:rPr>
          <w:i/>
          <w:lang w:val="en-US"/>
        </w:rPr>
        <w:t>.</w:t>
      </w:r>
      <w:proofErr w:type="gramEnd"/>
      <w:r w:rsidRPr="00450E70">
        <w:rPr>
          <w:i/>
          <w:lang w:val="en-US"/>
        </w:rPr>
        <w:t xml:space="preserve"> </w:t>
      </w:r>
      <w:r>
        <w:rPr>
          <w:i/>
          <w:lang w:val="en-US"/>
        </w:rPr>
        <w:t>Vacuum</w:t>
      </w:r>
      <w:proofErr w:type="gramStart"/>
      <w:r w:rsidRPr="006747B9">
        <w:rPr>
          <w:rFonts w:ascii="Times New Roman" w:hAnsi="Times New Roman"/>
          <w:i/>
        </w:rPr>
        <w:t>,</w:t>
      </w:r>
      <w:r>
        <w:rPr>
          <w:i/>
          <w:lang w:val="en-US"/>
        </w:rPr>
        <w:t>v</w:t>
      </w:r>
      <w:r w:rsidRPr="006747B9">
        <w:rPr>
          <w:i/>
        </w:rPr>
        <w:t>.46</w:t>
      </w:r>
      <w:proofErr w:type="gramEnd"/>
      <w:r w:rsidRPr="006747B9">
        <w:rPr>
          <w:i/>
        </w:rPr>
        <w:t xml:space="preserve">, </w:t>
      </w:r>
      <w:r>
        <w:rPr>
          <w:i/>
          <w:lang w:val="en-US"/>
        </w:rPr>
        <w:t>N</w:t>
      </w:r>
      <w:r w:rsidRPr="006747B9">
        <w:rPr>
          <w:i/>
        </w:rPr>
        <w:t xml:space="preserve">3, </w:t>
      </w:r>
      <w:r>
        <w:rPr>
          <w:i/>
          <w:lang w:val="en-US"/>
        </w:rPr>
        <w:t>p</w:t>
      </w:r>
      <w:r w:rsidRPr="006747B9">
        <w:rPr>
          <w:i/>
        </w:rPr>
        <w:t>.269-276, 1995.</w:t>
      </w:r>
    </w:p>
    <w:p w:rsidR="00D51D11" w:rsidRPr="006747B9" w:rsidRDefault="00D51D11">
      <w:pPr>
        <w:jc w:val="center"/>
        <w:rPr>
          <w:rFonts w:ascii="Times New Roman" w:hAnsi="Times New Roman"/>
          <w:i/>
        </w:rPr>
      </w:pPr>
    </w:p>
    <w:p w:rsidR="00D51D11" w:rsidRDefault="00D51D11">
      <w:pPr>
        <w:jc w:val="center"/>
        <w:rPr>
          <w:rFonts w:cs="Arial"/>
          <w:b/>
          <w:color w:val="000000"/>
          <w:sz w:val="24"/>
          <w:szCs w:val="24"/>
          <w:u w:val="single"/>
        </w:rPr>
      </w:pPr>
      <w:r>
        <w:rPr>
          <w:rFonts w:cs="Arial"/>
          <w:b/>
          <w:color w:val="000000"/>
          <w:sz w:val="24"/>
          <w:szCs w:val="24"/>
          <w:u w:val="single"/>
        </w:rPr>
        <w:lastRenderedPageBreak/>
        <w:t xml:space="preserve">Физические основы технологии </w:t>
      </w:r>
      <w:proofErr w:type="spellStart"/>
      <w:r>
        <w:rPr>
          <w:rFonts w:cs="Arial"/>
          <w:b/>
          <w:color w:val="000000"/>
          <w:sz w:val="24"/>
          <w:szCs w:val="24"/>
          <w:u w:val="single"/>
        </w:rPr>
        <w:t>силидизации</w:t>
      </w:r>
      <w:proofErr w:type="spellEnd"/>
      <w:r>
        <w:rPr>
          <w:rFonts w:cs="Arial"/>
          <w:b/>
          <w:color w:val="000000"/>
          <w:sz w:val="24"/>
          <w:szCs w:val="24"/>
          <w:u w:val="single"/>
        </w:rPr>
        <w:t xml:space="preserve"> контактов в глубоко субмикронных КМОП СБИС</w:t>
      </w:r>
    </w:p>
    <w:p w:rsidR="00D51D11" w:rsidRDefault="00D51D11">
      <w:pPr>
        <w:jc w:val="both"/>
        <w:rPr>
          <w:rFonts w:ascii="Arial" w:hAnsi="Arial" w:cs="Arial"/>
          <w:color w:val="000000"/>
        </w:rPr>
      </w:pPr>
      <w:proofErr w:type="gramStart"/>
      <w:r>
        <w:rPr>
          <w:rFonts w:cs="Arial"/>
          <w:color w:val="000000"/>
        </w:rPr>
        <w:t>В области проблем металлиз</w:t>
      </w:r>
      <w:r w:rsidR="00625D9D">
        <w:rPr>
          <w:rFonts w:cs="Arial"/>
          <w:color w:val="000000"/>
        </w:rPr>
        <w:t>ации кремниевых СБИС выполнены</w:t>
      </w:r>
      <w:r>
        <w:rPr>
          <w:rFonts w:cs="Arial"/>
          <w:color w:val="000000"/>
        </w:rPr>
        <w:t xml:space="preserve"> приоритетные исследования физических основ </w:t>
      </w:r>
      <w:proofErr w:type="spellStart"/>
      <w:r>
        <w:rPr>
          <w:rFonts w:cs="Arial"/>
          <w:color w:val="000000"/>
        </w:rPr>
        <w:t>самосовмещенной</w:t>
      </w:r>
      <w:proofErr w:type="spellEnd"/>
      <w:r>
        <w:rPr>
          <w:rFonts w:cs="Arial"/>
          <w:color w:val="000000"/>
        </w:rPr>
        <w:t xml:space="preserve"> технологии </w:t>
      </w:r>
      <w:proofErr w:type="spellStart"/>
      <w:r>
        <w:rPr>
          <w:rFonts w:cs="Arial"/>
          <w:color w:val="000000"/>
        </w:rPr>
        <w:t>силидизации</w:t>
      </w:r>
      <w:proofErr w:type="spellEnd"/>
      <w:r>
        <w:rPr>
          <w:rFonts w:cs="Arial"/>
          <w:color w:val="000000"/>
        </w:rPr>
        <w:t xml:space="preserve"> контактов в глубоко субмикронных КМОП СБИС на основе </w:t>
      </w:r>
      <w:proofErr w:type="spellStart"/>
      <w:r>
        <w:rPr>
          <w:rFonts w:cs="Arial"/>
          <w:color w:val="000000"/>
        </w:rPr>
        <w:t>дисилицида</w:t>
      </w:r>
      <w:proofErr w:type="spellEnd"/>
      <w:r>
        <w:rPr>
          <w:rFonts w:cs="Arial"/>
          <w:color w:val="000000"/>
        </w:rPr>
        <w:t xml:space="preserve"> титана (</w:t>
      </w:r>
      <w:proofErr w:type="spellStart"/>
      <w:r>
        <w:rPr>
          <w:rFonts w:cs="Arial"/>
          <w:color w:val="000000"/>
          <w:lang w:val="en-US"/>
        </w:rPr>
        <w:t>Ti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 xml:space="preserve">) и </w:t>
      </w:r>
      <w:proofErr w:type="spellStart"/>
      <w:r>
        <w:rPr>
          <w:rFonts w:cs="Arial"/>
          <w:color w:val="000000"/>
        </w:rPr>
        <w:t>дисилицида</w:t>
      </w:r>
      <w:proofErr w:type="spellEnd"/>
      <w:r>
        <w:rPr>
          <w:rFonts w:cs="Arial"/>
          <w:color w:val="000000"/>
        </w:rPr>
        <w:t xml:space="preserve"> кобальта (</w:t>
      </w:r>
      <w:proofErr w:type="spellStart"/>
      <w:r>
        <w:rPr>
          <w:rFonts w:cs="Arial"/>
          <w:color w:val="000000"/>
          <w:lang w:val="en-US"/>
        </w:rPr>
        <w:t>Co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 xml:space="preserve">), изучена стабильность многослойных систем металлизации </w:t>
      </w:r>
      <w:r>
        <w:rPr>
          <w:rFonts w:cs="Arial"/>
          <w:color w:val="000000"/>
          <w:lang w:val="en-US"/>
        </w:rPr>
        <w:t>Si</w:t>
      </w:r>
      <w:r>
        <w:rPr>
          <w:rFonts w:ascii="Arial" w:hAnsi="Arial" w:cs="Arial"/>
          <w:color w:val="000000"/>
        </w:rPr>
        <w:t>-</w:t>
      </w:r>
      <w:proofErr w:type="spellStart"/>
      <w:r>
        <w:rPr>
          <w:rFonts w:cs="Arial"/>
          <w:color w:val="000000"/>
          <w:lang w:val="en-US"/>
        </w:rPr>
        <w:t>Ti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ascii="Arial" w:hAnsi="Arial" w:cs="Arial"/>
          <w:color w:val="000000"/>
        </w:rPr>
        <w:t>-</w:t>
      </w:r>
      <w:r>
        <w:rPr>
          <w:rFonts w:cs="Arial"/>
          <w:color w:val="000000"/>
          <w:lang w:val="en-US"/>
        </w:rPr>
        <w:t>Al</w:t>
      </w:r>
      <w:r>
        <w:rPr>
          <w:rFonts w:cs="Arial"/>
          <w:color w:val="000000"/>
        </w:rPr>
        <w:t xml:space="preserve"> и  </w:t>
      </w:r>
      <w:r>
        <w:rPr>
          <w:rFonts w:cs="Arial"/>
          <w:color w:val="000000"/>
          <w:lang w:val="en-US"/>
        </w:rPr>
        <w:t>Si</w:t>
      </w:r>
      <w:r>
        <w:rPr>
          <w:rFonts w:ascii="Arial" w:hAnsi="Arial" w:cs="Arial"/>
          <w:color w:val="000000"/>
        </w:rPr>
        <w:t>-</w:t>
      </w:r>
      <w:proofErr w:type="spellStart"/>
      <w:r>
        <w:rPr>
          <w:rFonts w:cs="Arial"/>
          <w:color w:val="000000"/>
          <w:lang w:val="en-US"/>
        </w:rPr>
        <w:t>Ti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 xml:space="preserve"> (</w:t>
      </w:r>
      <w:proofErr w:type="spellStart"/>
      <w:r>
        <w:rPr>
          <w:rFonts w:cs="Arial"/>
          <w:color w:val="000000"/>
          <w:lang w:val="en-US"/>
        </w:rPr>
        <w:t>TiN</w:t>
      </w:r>
      <w:proofErr w:type="spellEnd"/>
      <w:r>
        <w:rPr>
          <w:rFonts w:cs="Arial"/>
          <w:color w:val="000000"/>
        </w:rPr>
        <w:t>)-</w:t>
      </w:r>
      <w:r>
        <w:rPr>
          <w:rFonts w:cs="Arial"/>
          <w:color w:val="000000"/>
          <w:lang w:val="en-US"/>
        </w:rPr>
        <w:t>W</w:t>
      </w:r>
      <w:r>
        <w:rPr>
          <w:rFonts w:ascii="Arial" w:hAnsi="Arial" w:cs="Arial"/>
          <w:color w:val="000000"/>
        </w:rPr>
        <w:t>-</w:t>
      </w:r>
      <w:r>
        <w:rPr>
          <w:rFonts w:cs="Arial"/>
          <w:color w:val="000000"/>
          <w:lang w:val="en-US"/>
        </w:rPr>
        <w:t>Al</w:t>
      </w:r>
      <w:r>
        <w:rPr>
          <w:rFonts w:cs="Arial"/>
          <w:color w:val="000000"/>
        </w:rPr>
        <w:t xml:space="preserve">, развит новый подход к формированию металлизации в результате фазового расслоения в системах </w:t>
      </w:r>
      <w:r>
        <w:rPr>
          <w:rFonts w:cs="Arial"/>
          <w:color w:val="000000"/>
          <w:lang w:val="en-US"/>
        </w:rPr>
        <w:t>Ti</w:t>
      </w:r>
      <w:r>
        <w:rPr>
          <w:rFonts w:ascii="Arial" w:hAnsi="Arial" w:cs="Arial"/>
          <w:color w:val="000000"/>
        </w:rPr>
        <w:t>-</w:t>
      </w:r>
      <w:r>
        <w:rPr>
          <w:rFonts w:cs="Arial"/>
          <w:color w:val="000000"/>
          <w:lang w:val="en-US"/>
        </w:rPr>
        <w:t>Co</w:t>
      </w:r>
      <w:r>
        <w:rPr>
          <w:rFonts w:ascii="Arial" w:hAnsi="Arial" w:cs="Arial"/>
          <w:color w:val="000000"/>
        </w:rPr>
        <w:t>-</w:t>
      </w:r>
      <w:r>
        <w:rPr>
          <w:rFonts w:cs="Arial"/>
          <w:color w:val="000000"/>
          <w:lang w:val="en-US"/>
        </w:rPr>
        <w:t>N</w:t>
      </w:r>
      <w:r>
        <w:rPr>
          <w:rFonts w:cs="Arial"/>
          <w:color w:val="000000"/>
        </w:rPr>
        <w:t>/</w:t>
      </w:r>
      <w:proofErr w:type="spellStart"/>
      <w:r>
        <w:rPr>
          <w:rFonts w:cs="Arial"/>
          <w:color w:val="000000"/>
          <w:lang w:val="en-US"/>
        </w:rPr>
        <w:t>Co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>/</w:t>
      </w:r>
      <w:r>
        <w:rPr>
          <w:rFonts w:cs="Arial"/>
          <w:color w:val="000000"/>
          <w:lang w:val="en-US"/>
        </w:rPr>
        <w:t>Si</w:t>
      </w:r>
      <w:r>
        <w:rPr>
          <w:rFonts w:cs="Arial"/>
          <w:color w:val="000000"/>
        </w:rPr>
        <w:t xml:space="preserve"> в условиях поверхностно-диффузионных реакций в процессе</w:t>
      </w:r>
      <w:proofErr w:type="gramEnd"/>
      <w:r>
        <w:rPr>
          <w:rFonts w:cs="Arial"/>
          <w:color w:val="000000"/>
        </w:rPr>
        <w:t xml:space="preserve"> нанесения, найдены условия формирования планарных границ </w:t>
      </w:r>
      <w:proofErr w:type="spellStart"/>
      <w:r>
        <w:rPr>
          <w:rFonts w:cs="Arial"/>
          <w:color w:val="000000"/>
          <w:lang w:val="en-US"/>
        </w:rPr>
        <w:t>Ti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 xml:space="preserve"> и </w:t>
      </w:r>
      <w:proofErr w:type="spellStart"/>
      <w:r>
        <w:rPr>
          <w:rFonts w:cs="Arial"/>
          <w:color w:val="000000"/>
          <w:lang w:val="en-US"/>
        </w:rPr>
        <w:t>CoSi</w:t>
      </w:r>
      <w:proofErr w:type="spellEnd"/>
      <w:r>
        <w:rPr>
          <w:rFonts w:cs="Arial"/>
          <w:color w:val="000000"/>
          <w:vertAlign w:val="subscript"/>
        </w:rPr>
        <w:t>2</w:t>
      </w:r>
      <w:r>
        <w:rPr>
          <w:rFonts w:cs="Arial"/>
          <w:color w:val="000000"/>
        </w:rPr>
        <w:t xml:space="preserve">  с </w:t>
      </w:r>
      <w:r>
        <w:rPr>
          <w:rFonts w:cs="Arial"/>
          <w:color w:val="000000"/>
          <w:lang w:val="en-US"/>
        </w:rPr>
        <w:t>Si</w:t>
      </w:r>
      <w:r>
        <w:rPr>
          <w:rFonts w:cs="Arial"/>
          <w:color w:val="000000"/>
        </w:rPr>
        <w:t xml:space="preserve"> и надежных барьерных слоев в современных системах соединений на основе </w:t>
      </w:r>
      <w:r>
        <w:rPr>
          <w:rFonts w:cs="Arial"/>
          <w:color w:val="000000"/>
          <w:lang w:val="en-US"/>
        </w:rPr>
        <w:t>Cu</w:t>
      </w:r>
      <w:r>
        <w:rPr>
          <w:rFonts w:cs="Arial"/>
          <w:color w:val="000000"/>
        </w:rPr>
        <w:t xml:space="preserve">. </w:t>
      </w:r>
    </w:p>
    <w:p w:rsidR="00D51D11" w:rsidRDefault="00D51D11">
      <w:pPr>
        <w:jc w:val="both"/>
        <w:rPr>
          <w:rFonts w:ascii="Arial" w:hAnsi="Arial" w:cs="Arial"/>
          <w:color w:val="000000"/>
        </w:rPr>
      </w:pPr>
    </w:p>
    <w:p w:rsidR="00D51D11" w:rsidRDefault="006747B9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1276350" cy="1800225"/>
            <wp:effectExtent l="0" t="0" r="0" b="0"/>
            <wp:docPr id="96" name="Рисунок 206" descr="сканирование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 descr="сканирование00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7AA1">
        <w:rPr>
          <w:rFonts w:ascii="Times New Roman" w:hAnsi="Times New Roman"/>
          <w:noProof/>
          <w:lang w:eastAsia="ru-RU"/>
        </w:rPr>
        <w:tab/>
      </w:r>
      <w:r w:rsidR="001C7AA1">
        <w:rPr>
          <w:rFonts w:ascii="Times New Roman" w:hAnsi="Times New Roman"/>
          <w:noProof/>
          <w:lang w:eastAsia="ru-RU"/>
        </w:rPr>
        <w:tab/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847975" cy="1809750"/>
            <wp:effectExtent l="0" t="0" r="0" b="0"/>
            <wp:docPr id="97" name="Рисунок 205" descr="ris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 descr="ris3a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jc w:val="center"/>
        <w:rPr>
          <w:rFonts w:ascii="Times New Roman" w:hAnsi="Times New Roman"/>
          <w:b/>
        </w:rPr>
      </w:pPr>
      <w:r>
        <w:rPr>
          <w:b/>
        </w:rPr>
        <w:t xml:space="preserve">ПЭМ изображения структур </w:t>
      </w:r>
      <w:proofErr w:type="spellStart"/>
      <w:r>
        <w:rPr>
          <w:b/>
          <w:lang w:val="en-US"/>
        </w:rPr>
        <w:t>TiSi</w:t>
      </w:r>
      <w:proofErr w:type="spellEnd"/>
      <w:r>
        <w:rPr>
          <w:b/>
          <w:vertAlign w:val="subscript"/>
        </w:rPr>
        <w:t>2</w:t>
      </w:r>
      <w:r>
        <w:rPr>
          <w:b/>
        </w:rPr>
        <w:t>/</w:t>
      </w:r>
      <w:r>
        <w:rPr>
          <w:b/>
          <w:lang w:val="en-US"/>
        </w:rPr>
        <w:t>Si</w:t>
      </w:r>
      <w:r>
        <w:rPr>
          <w:b/>
        </w:rPr>
        <w:t xml:space="preserve">  и  </w:t>
      </w:r>
      <w:proofErr w:type="spellStart"/>
      <w:r>
        <w:rPr>
          <w:b/>
          <w:lang w:val="en-US"/>
        </w:rPr>
        <w:t>TiN</w:t>
      </w:r>
      <w:proofErr w:type="spellEnd"/>
      <w:r>
        <w:rPr>
          <w:b/>
        </w:rPr>
        <w:t>/</w:t>
      </w:r>
      <w:proofErr w:type="spellStart"/>
      <w:r>
        <w:rPr>
          <w:b/>
          <w:lang w:val="en-US"/>
        </w:rPr>
        <w:t>CoSix</w:t>
      </w:r>
      <w:proofErr w:type="spellEnd"/>
      <w:r>
        <w:rPr>
          <w:b/>
        </w:rPr>
        <w:t>/</w:t>
      </w:r>
      <w:r>
        <w:rPr>
          <w:b/>
          <w:lang w:val="en-US"/>
        </w:rPr>
        <w:t>Si</w:t>
      </w:r>
      <w:r>
        <w:rPr>
          <w:rFonts w:ascii="Times New Roman" w:hAnsi="Times New Roman"/>
          <w:b/>
        </w:rPr>
        <w:t>.</w:t>
      </w:r>
    </w:p>
    <w:p w:rsidR="00D51D11" w:rsidRDefault="00D51D11">
      <w:pPr>
        <w:spacing w:line="240" w:lineRule="auto"/>
        <w:jc w:val="both"/>
        <w:rPr>
          <w:rFonts w:ascii="Times New Roman" w:hAnsi="Times New Roman"/>
          <w:i/>
        </w:rPr>
      </w:pPr>
    </w:p>
    <w:p w:rsidR="00D51D11" w:rsidRDefault="00D51D11">
      <w:pPr>
        <w:spacing w:line="240" w:lineRule="auto"/>
        <w:jc w:val="both"/>
        <w:rPr>
          <w:rFonts w:ascii="Times New Roman" w:hAnsi="Times New Roman"/>
          <w:i/>
        </w:rPr>
      </w:pPr>
    </w:p>
    <w:p w:rsidR="00D51D11" w:rsidRDefault="00D51D11">
      <w:pPr>
        <w:spacing w:line="240" w:lineRule="auto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Pr="00F11FAD" w:rsidRDefault="00D51D11">
      <w:pPr>
        <w:spacing w:after="0"/>
        <w:jc w:val="both"/>
        <w:rPr>
          <w:i/>
          <w:lang w:val="en-US"/>
        </w:rPr>
      </w:pPr>
      <w:proofErr w:type="spellStart"/>
      <w:r>
        <w:rPr>
          <w:i/>
          <w:lang w:val="en-US"/>
        </w:rPr>
        <w:t>K.A.Valiev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G.Vasiliev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A.Orlikovsky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L.Vasiliev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L.Golovin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R.M.Imamov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N.A.Kiselev.Structure</w:t>
      </w:r>
      <w:proofErr w:type="spellEnd"/>
      <w:r>
        <w:rPr>
          <w:i/>
          <w:lang w:val="en-US"/>
        </w:rPr>
        <w:t xml:space="preserve"> and properties of TiSi</w:t>
      </w:r>
      <w:r>
        <w:rPr>
          <w:i/>
          <w:vertAlign w:val="subscript"/>
          <w:lang w:val="en-US"/>
        </w:rPr>
        <w:t>2</w:t>
      </w:r>
      <w:r>
        <w:rPr>
          <w:i/>
          <w:lang w:val="en-US"/>
        </w:rPr>
        <w:t xml:space="preserve"> films on Si, obtained by Ti and Si c</w:t>
      </w:r>
      <w:r>
        <w:rPr>
          <w:i/>
        </w:rPr>
        <w:t>о</w:t>
      </w:r>
      <w:r>
        <w:rPr>
          <w:i/>
          <w:lang w:val="en-US"/>
        </w:rPr>
        <w:t xml:space="preserve">-evaporation in high vacuum.||Vacuum, vol.42, No.18, p/1191 </w:t>
      </w:r>
      <w:r w:rsidR="00F11FAD">
        <w:rPr>
          <w:i/>
          <w:lang w:val="en-US"/>
        </w:rPr>
        <w:t>–</w:t>
      </w:r>
      <w:r>
        <w:rPr>
          <w:i/>
          <w:lang w:val="en-US"/>
        </w:rPr>
        <w:t xml:space="preserve"> 1201</w:t>
      </w:r>
      <w:r w:rsidR="00F11FAD" w:rsidRPr="00F11FAD">
        <w:rPr>
          <w:i/>
          <w:lang w:val="en-US"/>
        </w:rPr>
        <w:t>.</w:t>
      </w:r>
    </w:p>
    <w:p w:rsidR="00D51D11" w:rsidRPr="006747B9" w:rsidRDefault="00D51D11">
      <w:pPr>
        <w:spacing w:after="0"/>
        <w:jc w:val="both"/>
        <w:rPr>
          <w:i/>
          <w:lang w:val="en-US"/>
        </w:rPr>
      </w:pPr>
      <w:proofErr w:type="spellStart"/>
      <w:r>
        <w:rPr>
          <w:i/>
        </w:rPr>
        <w:t>ВасильевА</w:t>
      </w:r>
      <w:proofErr w:type="spellEnd"/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Г</w:t>
      </w:r>
      <w:r w:rsidRPr="006747B9">
        <w:rPr>
          <w:i/>
          <w:lang w:val="en-US"/>
        </w:rPr>
        <w:t xml:space="preserve">., </w:t>
      </w:r>
      <w:proofErr w:type="spellStart"/>
      <w:r>
        <w:rPr>
          <w:i/>
        </w:rPr>
        <w:t>ЗахаровР</w:t>
      </w:r>
      <w:proofErr w:type="spellEnd"/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А</w:t>
      </w:r>
      <w:r w:rsidRPr="006747B9">
        <w:rPr>
          <w:i/>
          <w:lang w:val="en-US"/>
        </w:rPr>
        <w:t xml:space="preserve">., </w:t>
      </w:r>
      <w:proofErr w:type="spellStart"/>
      <w:r>
        <w:rPr>
          <w:i/>
        </w:rPr>
        <w:t>РодатисВ</w:t>
      </w:r>
      <w:proofErr w:type="spellEnd"/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В</w:t>
      </w:r>
      <w:r w:rsidRPr="006747B9">
        <w:rPr>
          <w:i/>
          <w:lang w:val="en-US"/>
        </w:rPr>
        <w:t xml:space="preserve">., </w:t>
      </w:r>
      <w:proofErr w:type="spellStart"/>
      <w:r>
        <w:rPr>
          <w:i/>
        </w:rPr>
        <w:t>ЛобинцовА</w:t>
      </w:r>
      <w:proofErr w:type="spellEnd"/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В</w:t>
      </w:r>
      <w:r w:rsidRPr="006747B9">
        <w:rPr>
          <w:i/>
          <w:lang w:val="en-US"/>
        </w:rPr>
        <w:t xml:space="preserve">., </w:t>
      </w:r>
      <w:proofErr w:type="spellStart"/>
      <w:r>
        <w:rPr>
          <w:i/>
        </w:rPr>
        <w:t>ОрликовскийА</w:t>
      </w:r>
      <w:proofErr w:type="spellEnd"/>
      <w:r w:rsidRPr="006747B9">
        <w:rPr>
          <w:rFonts w:ascii="Times New Roman" w:hAnsi="Times New Roman"/>
          <w:i/>
          <w:lang w:val="en-US"/>
        </w:rPr>
        <w:t>.</w:t>
      </w:r>
      <w:r>
        <w:rPr>
          <w:i/>
        </w:rPr>
        <w:t>А</w:t>
      </w:r>
      <w:r w:rsidRPr="006747B9">
        <w:rPr>
          <w:i/>
          <w:lang w:val="en-US"/>
        </w:rPr>
        <w:t xml:space="preserve">., </w:t>
      </w:r>
      <w:proofErr w:type="spellStart"/>
      <w:r>
        <w:rPr>
          <w:i/>
        </w:rPr>
        <w:t>ХоринИ</w:t>
      </w:r>
      <w:proofErr w:type="spellEnd"/>
      <w:proofErr w:type="gramStart"/>
      <w:r w:rsidRPr="006747B9">
        <w:rPr>
          <w:rFonts w:ascii="Times New Roman" w:hAnsi="Times New Roman"/>
          <w:i/>
          <w:lang w:val="en-US"/>
        </w:rPr>
        <w:t>.</w:t>
      </w:r>
      <w:proofErr w:type="spellStart"/>
      <w:r>
        <w:rPr>
          <w:i/>
        </w:rPr>
        <w:t>Ф</w:t>
      </w:r>
      <w:proofErr w:type="gramEnd"/>
      <w:r>
        <w:rPr>
          <w:i/>
        </w:rPr>
        <w:t>азообразованиевмногокомпонентныхсистемах</w:t>
      </w:r>
      <w:proofErr w:type="spellEnd"/>
      <w:r>
        <w:rPr>
          <w:i/>
          <w:lang w:val="en-US"/>
        </w:rPr>
        <w:t>Ti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Co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Si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N</w:t>
      </w:r>
      <w:r>
        <w:rPr>
          <w:i/>
        </w:rPr>
        <w:t>и</w:t>
      </w:r>
      <w:r>
        <w:rPr>
          <w:i/>
          <w:lang w:val="en-US"/>
        </w:rPr>
        <w:t>Ti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Co</w:t>
      </w:r>
      <w:r w:rsidRPr="006747B9">
        <w:rPr>
          <w:i/>
          <w:lang w:val="en-US"/>
        </w:rPr>
        <w:t>-</w:t>
      </w:r>
      <w:r>
        <w:rPr>
          <w:i/>
          <w:lang w:val="en-US"/>
        </w:rPr>
        <w:t>N</w:t>
      </w:r>
      <w:proofErr w:type="spellStart"/>
      <w:r>
        <w:rPr>
          <w:i/>
        </w:rPr>
        <w:t>приповерхностно</w:t>
      </w:r>
      <w:proofErr w:type="spellEnd"/>
      <w:r w:rsidRPr="006747B9">
        <w:rPr>
          <w:rFonts w:ascii="Times New Roman" w:hAnsi="Times New Roman"/>
          <w:i/>
          <w:lang w:val="en-US"/>
        </w:rPr>
        <w:t>-</w:t>
      </w:r>
      <w:proofErr w:type="spellStart"/>
      <w:r>
        <w:rPr>
          <w:i/>
        </w:rPr>
        <w:t>диффузионноммеханизмеформированиятонкихпленокна</w:t>
      </w:r>
      <w:proofErr w:type="spellEnd"/>
      <w:r>
        <w:rPr>
          <w:i/>
          <w:lang w:val="en-US"/>
        </w:rPr>
        <w:t>Si</w:t>
      </w:r>
      <w:r>
        <w:rPr>
          <w:i/>
        </w:rPr>
        <w:t>и</w:t>
      </w:r>
      <w:r>
        <w:rPr>
          <w:i/>
          <w:lang w:val="en-US"/>
        </w:rPr>
        <w:t>SiO</w:t>
      </w:r>
      <w:r w:rsidRPr="006747B9">
        <w:rPr>
          <w:i/>
          <w:vertAlign w:val="subscript"/>
          <w:lang w:val="en-US"/>
        </w:rPr>
        <w:t>2</w:t>
      </w:r>
      <w:r w:rsidRPr="006747B9">
        <w:rPr>
          <w:i/>
          <w:lang w:val="en-US"/>
        </w:rPr>
        <w:t>, ||</w:t>
      </w:r>
      <w:proofErr w:type="spellStart"/>
      <w:r>
        <w:rPr>
          <w:i/>
        </w:rPr>
        <w:t>МикроэлектроникаТ</w:t>
      </w:r>
      <w:proofErr w:type="spellEnd"/>
      <w:r w:rsidRPr="006747B9">
        <w:rPr>
          <w:i/>
          <w:lang w:val="en-US"/>
        </w:rPr>
        <w:t xml:space="preserve">.30, № 5, </w:t>
      </w:r>
      <w:r>
        <w:rPr>
          <w:i/>
        </w:rPr>
        <w:t>с</w:t>
      </w:r>
      <w:r w:rsidRPr="006747B9">
        <w:rPr>
          <w:i/>
          <w:lang w:val="en-US"/>
        </w:rPr>
        <w:t>. 345-352 (2001).</w:t>
      </w:r>
    </w:p>
    <w:p w:rsidR="00D51D11" w:rsidRDefault="00D51D11">
      <w:pPr>
        <w:spacing w:after="0"/>
        <w:jc w:val="both"/>
        <w:rPr>
          <w:bCs/>
          <w:i/>
        </w:rPr>
      </w:pPr>
      <w:proofErr w:type="spellStart"/>
      <w:r>
        <w:rPr>
          <w:i/>
          <w:lang w:val="en-US"/>
        </w:rPr>
        <w:t>Vasiliev</w:t>
      </w:r>
      <w:proofErr w:type="spellEnd"/>
      <w:r>
        <w:rPr>
          <w:i/>
          <w:lang w:val="en-US"/>
        </w:rPr>
        <w:t xml:space="preserve"> A.L., </w:t>
      </w:r>
      <w:proofErr w:type="spellStart"/>
      <w:r>
        <w:rPr>
          <w:i/>
          <w:lang w:val="en-US"/>
        </w:rPr>
        <w:t>Aindow</w:t>
      </w:r>
      <w:proofErr w:type="spellEnd"/>
      <w:r>
        <w:rPr>
          <w:i/>
          <w:lang w:val="en-US"/>
        </w:rPr>
        <w:t xml:space="preserve"> M., </w:t>
      </w:r>
      <w:proofErr w:type="spellStart"/>
      <w:r>
        <w:rPr>
          <w:i/>
          <w:lang w:val="en-US"/>
        </w:rPr>
        <w:t>Vasiliev</w:t>
      </w:r>
      <w:proofErr w:type="spellEnd"/>
      <w:r>
        <w:rPr>
          <w:i/>
          <w:lang w:val="en-US"/>
        </w:rPr>
        <w:t xml:space="preserve"> A</w:t>
      </w:r>
      <w:r w:rsidR="00F11FAD">
        <w:rPr>
          <w:i/>
          <w:lang w:val="en-US"/>
        </w:rPr>
        <w:t xml:space="preserve">.G., </w:t>
      </w:r>
      <w:proofErr w:type="spellStart"/>
      <w:r w:rsidR="00F11FAD">
        <w:rPr>
          <w:i/>
          <w:lang w:val="en-US"/>
        </w:rPr>
        <w:t>Orlikovsky</w:t>
      </w:r>
      <w:proofErr w:type="spellEnd"/>
      <w:r w:rsidR="00F11FAD">
        <w:rPr>
          <w:i/>
          <w:lang w:val="en-US"/>
        </w:rPr>
        <w:t xml:space="preserve"> A.A., </w:t>
      </w:r>
      <w:proofErr w:type="spellStart"/>
      <w:r w:rsidR="00F11FAD">
        <w:rPr>
          <w:i/>
          <w:lang w:val="en-US"/>
        </w:rPr>
        <w:t>Horin</w:t>
      </w:r>
      <w:proofErr w:type="spellEnd"/>
      <w:r w:rsidR="00F11FAD">
        <w:rPr>
          <w:i/>
          <w:lang w:val="en-US"/>
        </w:rPr>
        <w:t xml:space="preserve"> </w:t>
      </w:r>
      <w:proofErr w:type="spellStart"/>
      <w:r w:rsidR="00F11FAD">
        <w:rPr>
          <w:i/>
          <w:lang w:val="en-US"/>
        </w:rPr>
        <w:t>I.A</w:t>
      </w:r>
      <w:r w:rsidR="00F11FAD" w:rsidRPr="00F11FAD">
        <w:rPr>
          <w:i/>
          <w:lang w:val="en-US"/>
        </w:rPr>
        <w:t>.</w:t>
      </w:r>
      <w:r>
        <w:rPr>
          <w:bCs/>
          <w:i/>
          <w:color w:val="000000"/>
          <w:kern w:val="36"/>
          <w:lang w:val="en-US"/>
        </w:rPr>
        <w:t>Phase</w:t>
      </w:r>
      <w:proofErr w:type="spellEnd"/>
      <w:r>
        <w:rPr>
          <w:bCs/>
          <w:i/>
          <w:color w:val="000000"/>
          <w:kern w:val="36"/>
          <w:lang w:val="en-US"/>
        </w:rPr>
        <w:t xml:space="preserve"> Formation in Ti (Ta)-Ni and Co-Ti Films Deposited on (001)Si in N</w:t>
      </w:r>
      <w:r>
        <w:rPr>
          <w:bCs/>
          <w:i/>
          <w:color w:val="000000"/>
          <w:kern w:val="36"/>
          <w:vertAlign w:val="subscript"/>
          <w:lang w:val="en-US"/>
        </w:rPr>
        <w:t>2</w:t>
      </w:r>
      <w:r>
        <w:rPr>
          <w:bCs/>
          <w:i/>
          <w:color w:val="000000"/>
          <w:kern w:val="36"/>
          <w:lang w:val="en-US"/>
        </w:rPr>
        <w:t xml:space="preserve"> Atmosphere. </w:t>
      </w:r>
      <w:r w:rsidRPr="006747B9">
        <w:rPr>
          <w:bCs/>
          <w:i/>
          <w:color w:val="000000"/>
          <w:kern w:val="36"/>
        </w:rPr>
        <w:t>||</w:t>
      </w:r>
      <w:r>
        <w:rPr>
          <w:bCs/>
          <w:i/>
          <w:lang w:val="en-US"/>
        </w:rPr>
        <w:t>Mat</w:t>
      </w:r>
      <w:r w:rsidRPr="006747B9">
        <w:rPr>
          <w:bCs/>
          <w:i/>
        </w:rPr>
        <w:t xml:space="preserve">. </w:t>
      </w:r>
      <w:proofErr w:type="gramStart"/>
      <w:r>
        <w:rPr>
          <w:bCs/>
          <w:i/>
          <w:lang w:val="en-US"/>
        </w:rPr>
        <w:t>Res</w:t>
      </w:r>
      <w:r w:rsidRPr="006747B9">
        <w:rPr>
          <w:bCs/>
          <w:i/>
        </w:rPr>
        <w:t xml:space="preserve">. </w:t>
      </w:r>
      <w:proofErr w:type="spellStart"/>
      <w:r>
        <w:rPr>
          <w:bCs/>
          <w:i/>
          <w:lang w:val="en-US"/>
        </w:rPr>
        <w:t>Soc</w:t>
      </w:r>
      <w:proofErr w:type="spellEnd"/>
      <w:r w:rsidRPr="006747B9">
        <w:rPr>
          <w:bCs/>
          <w:i/>
        </w:rPr>
        <w:t xml:space="preserve">. </w:t>
      </w:r>
      <w:proofErr w:type="spellStart"/>
      <w:r>
        <w:rPr>
          <w:bCs/>
          <w:i/>
          <w:lang w:val="en-US"/>
        </w:rPr>
        <w:t>Proc</w:t>
      </w:r>
      <w:proofErr w:type="spellEnd"/>
      <w:r w:rsidRPr="006747B9">
        <w:rPr>
          <w:bCs/>
          <w:i/>
        </w:rPr>
        <w:t xml:space="preserve">., </w:t>
      </w:r>
      <w:proofErr w:type="spellStart"/>
      <w:r>
        <w:rPr>
          <w:bCs/>
          <w:i/>
          <w:lang w:val="en-US"/>
        </w:rPr>
        <w:t>SymposiumN</w:t>
      </w:r>
      <w:proofErr w:type="spellEnd"/>
      <w:r w:rsidRPr="006747B9">
        <w:rPr>
          <w:bCs/>
          <w:i/>
        </w:rPr>
        <w:t xml:space="preserve">, </w:t>
      </w:r>
      <w:r>
        <w:rPr>
          <w:bCs/>
          <w:i/>
          <w:lang w:val="en-US"/>
        </w:rPr>
        <w:t>V</w:t>
      </w:r>
      <w:r w:rsidRPr="006747B9">
        <w:rPr>
          <w:bCs/>
          <w:i/>
        </w:rPr>
        <w:t xml:space="preserve">. 745, </w:t>
      </w:r>
      <w:r>
        <w:rPr>
          <w:bCs/>
          <w:i/>
          <w:lang w:val="en-US"/>
        </w:rPr>
        <w:t>N</w:t>
      </w:r>
      <w:r w:rsidRPr="006747B9">
        <w:rPr>
          <w:bCs/>
          <w:i/>
        </w:rPr>
        <w:t>4.10 (2003).</w:t>
      </w:r>
      <w:proofErr w:type="gramEnd"/>
    </w:p>
    <w:p w:rsidR="00D51D11" w:rsidRDefault="00D51D11">
      <w:pPr>
        <w:spacing w:after="0"/>
        <w:jc w:val="both"/>
        <w:rPr>
          <w:bCs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bCs/>
          <w:i/>
        </w:rPr>
      </w:pPr>
    </w:p>
    <w:p w:rsidR="00D51D11" w:rsidRPr="00676310" w:rsidRDefault="00D51D11">
      <w:pPr>
        <w:jc w:val="center"/>
        <w:rPr>
          <w:b/>
          <w:sz w:val="24"/>
          <w:szCs w:val="24"/>
          <w:u w:val="single"/>
        </w:rPr>
      </w:pPr>
      <w:r w:rsidRPr="00676310">
        <w:rPr>
          <w:b/>
          <w:sz w:val="24"/>
          <w:szCs w:val="24"/>
          <w:u w:val="single"/>
        </w:rPr>
        <w:lastRenderedPageBreak/>
        <w:t>Ф</w:t>
      </w:r>
      <w:r w:rsidR="00676310" w:rsidRPr="00676310">
        <w:rPr>
          <w:b/>
          <w:sz w:val="24"/>
          <w:szCs w:val="24"/>
          <w:u w:val="single"/>
        </w:rPr>
        <w:t xml:space="preserve">ормирование ультратонких </w:t>
      </w:r>
      <w:proofErr w:type="spellStart"/>
      <w:r w:rsidR="00676310" w:rsidRPr="00676310">
        <w:rPr>
          <w:b/>
          <w:sz w:val="24"/>
          <w:szCs w:val="24"/>
          <w:u w:val="single"/>
        </w:rPr>
        <w:t>силицидных</w:t>
      </w:r>
      <w:proofErr w:type="spellEnd"/>
      <w:r w:rsidR="00676310" w:rsidRPr="00676310">
        <w:rPr>
          <w:b/>
          <w:sz w:val="24"/>
          <w:szCs w:val="24"/>
          <w:u w:val="single"/>
        </w:rPr>
        <w:t xml:space="preserve"> слоев на основе кобальта для омических контактов </w:t>
      </w:r>
    </w:p>
    <w:p w:rsidR="00D51D11" w:rsidRPr="001C7AA1" w:rsidRDefault="00D51D11">
      <w:pPr>
        <w:jc w:val="both"/>
      </w:pPr>
      <w:r w:rsidRPr="001C7AA1">
        <w:t xml:space="preserve">Для создания </w:t>
      </w:r>
      <w:proofErr w:type="spellStart"/>
      <w:r w:rsidRPr="001C7AA1">
        <w:t>силицидных</w:t>
      </w:r>
      <w:proofErr w:type="spellEnd"/>
      <w:r w:rsidRPr="001C7AA1">
        <w:t xml:space="preserve"> слоев используется </w:t>
      </w:r>
      <w:proofErr w:type="spellStart"/>
      <w:r w:rsidRPr="001C7AA1">
        <w:t>двухстадийная</w:t>
      </w:r>
      <w:proofErr w:type="spellEnd"/>
      <w:r w:rsidRPr="001C7AA1">
        <w:t xml:space="preserve"> быстрая термическая обработка (БТО). На первой стадии из исходной структуры </w:t>
      </w:r>
      <w:proofErr w:type="spellStart"/>
      <w:r w:rsidRPr="001C7AA1">
        <w:t>Ti</w:t>
      </w:r>
      <w:proofErr w:type="spellEnd"/>
      <w:r w:rsidRPr="001C7AA1">
        <w:t>/</w:t>
      </w:r>
      <w:proofErr w:type="spellStart"/>
      <w:r w:rsidRPr="001C7AA1">
        <w:t>Co</w:t>
      </w:r>
      <w:proofErr w:type="spellEnd"/>
      <w:r w:rsidRPr="001C7AA1">
        <w:t>/</w:t>
      </w:r>
      <w:proofErr w:type="spellStart"/>
      <w:r w:rsidRPr="001C7AA1">
        <w:t>Ti</w:t>
      </w:r>
      <w:proofErr w:type="spellEnd"/>
      <w:r w:rsidRPr="001C7AA1">
        <w:t>/</w:t>
      </w:r>
      <w:proofErr w:type="spellStart"/>
      <w:r w:rsidRPr="001C7AA1">
        <w:t>Si</w:t>
      </w:r>
      <w:proofErr w:type="spellEnd"/>
      <w:r w:rsidRPr="001C7AA1">
        <w:t xml:space="preserve"> формируется “жертвенный” слой, состоящий из </w:t>
      </w:r>
      <w:r w:rsidRPr="001C7AA1">
        <w:rPr>
          <w:lang w:val="en-US"/>
        </w:rPr>
        <w:t>Ti</w:t>
      </w:r>
      <w:proofErr w:type="spellStart"/>
      <w:r w:rsidRPr="001C7AA1">
        <w:t>O</w:t>
      </w:r>
      <w:r w:rsidRPr="001C7AA1">
        <w:rPr>
          <w:vertAlign w:val="subscript"/>
        </w:rPr>
        <w:t>x</w:t>
      </w:r>
      <w:r w:rsidRPr="001C7AA1">
        <w:t>N</w:t>
      </w:r>
      <w:r w:rsidRPr="001C7AA1">
        <w:rPr>
          <w:vertAlign w:val="subscript"/>
        </w:rPr>
        <w:t>y</w:t>
      </w:r>
      <w:proofErr w:type="spellEnd"/>
      <w:r w:rsidRPr="001C7AA1">
        <w:t xml:space="preserve"> и </w:t>
      </w:r>
      <w:proofErr w:type="spellStart"/>
      <w:r w:rsidRPr="001C7AA1">
        <w:t>Ti</w:t>
      </w:r>
      <w:proofErr w:type="spellEnd"/>
      <w:r w:rsidRPr="001C7AA1">
        <w:t>-Со-</w:t>
      </w:r>
      <w:proofErr w:type="spellStart"/>
      <w:r w:rsidRPr="001C7AA1">
        <w:t>Si</w:t>
      </w:r>
      <w:proofErr w:type="spellEnd"/>
      <w:r w:rsidRPr="001C7AA1">
        <w:t xml:space="preserve">. Образование </w:t>
      </w:r>
      <w:r w:rsidRPr="001C7AA1">
        <w:rPr>
          <w:lang w:val="en-US"/>
        </w:rPr>
        <w:t>Ti</w:t>
      </w:r>
      <w:proofErr w:type="spellStart"/>
      <w:r w:rsidRPr="001C7AA1">
        <w:t>O</w:t>
      </w:r>
      <w:r w:rsidRPr="001C7AA1">
        <w:rPr>
          <w:vertAlign w:val="subscript"/>
        </w:rPr>
        <w:t>x</w:t>
      </w:r>
      <w:r w:rsidRPr="001C7AA1">
        <w:t>N</w:t>
      </w:r>
      <w:r w:rsidRPr="001C7AA1">
        <w:rPr>
          <w:vertAlign w:val="subscript"/>
        </w:rPr>
        <w:t>y</w:t>
      </w:r>
      <w:proofErr w:type="spellEnd"/>
      <w:r w:rsidRPr="001C7AA1">
        <w:t xml:space="preserve"> сопровождается захватом остаточных примесей (O, C и N) из исходной пленки и поверхности </w:t>
      </w:r>
      <w:proofErr w:type="spellStart"/>
      <w:r w:rsidRPr="001C7AA1">
        <w:t>Si</w:t>
      </w:r>
      <w:proofErr w:type="spellEnd"/>
      <w:r w:rsidRPr="001C7AA1">
        <w:t xml:space="preserve">-подложки. После удаления “жертвенного” слоя состав структуры соответствует </w:t>
      </w:r>
      <w:proofErr w:type="spellStart"/>
      <w:r w:rsidRPr="001C7AA1">
        <w:t>моносилициду</w:t>
      </w:r>
      <w:proofErr w:type="spellEnd"/>
      <w:r w:rsidRPr="001C7AA1">
        <w:t xml:space="preserve"> кобальта (</w:t>
      </w:r>
      <w:proofErr w:type="spellStart"/>
      <w:r w:rsidRPr="001C7AA1">
        <w:t>CoSi</w:t>
      </w:r>
      <w:proofErr w:type="spellEnd"/>
      <w:r w:rsidRPr="001C7AA1">
        <w:t xml:space="preserve">), который на второй стадии БТО трансформируется в </w:t>
      </w:r>
      <w:proofErr w:type="spellStart"/>
      <w:r w:rsidRPr="001C7AA1">
        <w:t>высокопроводящую</w:t>
      </w:r>
      <w:proofErr w:type="spellEnd"/>
      <w:r w:rsidRPr="001C7AA1">
        <w:t xml:space="preserve"> фазу CoSi</w:t>
      </w:r>
      <w:r w:rsidRPr="001C7AA1">
        <w:rPr>
          <w:vertAlign w:val="subscript"/>
        </w:rPr>
        <w:t>2</w:t>
      </w:r>
      <w:r w:rsidRPr="001C7AA1">
        <w:t>.</w:t>
      </w:r>
    </w:p>
    <w:p w:rsidR="00D51D11" w:rsidRPr="001C7AA1" w:rsidRDefault="00D51D11">
      <w:pPr>
        <w:spacing w:after="0" w:line="240" w:lineRule="auto"/>
        <w:jc w:val="center"/>
        <w:rPr>
          <w:b/>
          <w:u w:val="single"/>
        </w:rPr>
      </w:pPr>
    </w:p>
    <w:tbl>
      <w:tblPr>
        <w:tblW w:w="14800" w:type="dxa"/>
        <w:tblLook w:val="0000" w:firstRow="0" w:lastRow="0" w:firstColumn="0" w:lastColumn="0" w:noHBand="0" w:noVBand="0"/>
      </w:tblPr>
      <w:tblGrid>
        <w:gridCol w:w="10692"/>
        <w:gridCol w:w="222"/>
        <w:gridCol w:w="4685"/>
        <w:gridCol w:w="15"/>
      </w:tblGrid>
      <w:tr w:rsidR="00D51D11" w:rsidRPr="001C7AA1" w:rsidTr="008414AD">
        <w:tc>
          <w:tcPr>
            <w:tcW w:w="10132" w:type="dxa"/>
          </w:tcPr>
          <w:p w:rsidR="00D51D11" w:rsidRPr="001C7AA1" w:rsidRDefault="006747B9">
            <w:pPr>
              <w:jc w:val="center"/>
              <w:rPr>
                <w:b/>
                <w:u w:val="single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6677025" cy="1885950"/>
                  <wp:effectExtent l="0" t="0" r="0" b="0"/>
                  <wp:docPr id="98" name="Рисунок 210" descr="CoSi-образование схем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0" descr="CoSi-образование схем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77025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6" w:type="dxa"/>
          </w:tcPr>
          <w:p w:rsidR="00D51D11" w:rsidRPr="001C7AA1" w:rsidRDefault="00D51D11">
            <w:pPr>
              <w:jc w:val="center"/>
              <w:rPr>
                <w:b/>
                <w:u w:val="single"/>
              </w:rPr>
            </w:pPr>
          </w:p>
        </w:tc>
        <w:tc>
          <w:tcPr>
            <w:tcW w:w="4432" w:type="dxa"/>
            <w:gridSpan w:val="2"/>
            <w:vAlign w:val="center"/>
          </w:tcPr>
          <w:p w:rsidR="00D51D11" w:rsidRPr="001C7AA1" w:rsidRDefault="006747B9">
            <w:pPr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857500" cy="1838325"/>
                  <wp:effectExtent l="0" t="0" r="0" b="0"/>
                  <wp:docPr id="99" name="Рисунок 209" descr="foto_co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9" descr="foto_co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183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RPr="001C7AA1" w:rsidTr="008414AD">
        <w:trPr>
          <w:gridAfter w:val="1"/>
          <w:wAfter w:w="14" w:type="dxa"/>
        </w:trPr>
        <w:tc>
          <w:tcPr>
            <w:tcW w:w="10132" w:type="dxa"/>
          </w:tcPr>
          <w:p w:rsidR="00D51D11" w:rsidRPr="001C7AA1" w:rsidRDefault="00D51D11">
            <w:pPr>
              <w:jc w:val="center"/>
              <w:rPr>
                <w:b/>
              </w:rPr>
            </w:pPr>
          </w:p>
          <w:p w:rsidR="00D51D11" w:rsidRPr="001C7AA1" w:rsidRDefault="00D51D11" w:rsidP="00625D9D">
            <w:pPr>
              <w:ind w:left="180"/>
              <w:jc w:val="both"/>
              <w:rPr>
                <w:b/>
              </w:rPr>
            </w:pPr>
            <w:r w:rsidRPr="001C7AA1">
              <w:rPr>
                <w:b/>
              </w:rPr>
              <w:t>Схематическое изображение технологического процесса образования слоя CoSi</w:t>
            </w:r>
            <w:r w:rsidRPr="001C7AA1">
              <w:rPr>
                <w:b/>
                <w:vertAlign w:val="subscript"/>
              </w:rPr>
              <w:t>2</w:t>
            </w:r>
            <w:r w:rsidRPr="001C7AA1">
              <w:rPr>
                <w:b/>
              </w:rPr>
              <w:t xml:space="preserve"> толщиной 12 </w:t>
            </w:r>
            <w:proofErr w:type="spellStart"/>
            <w:r w:rsidRPr="001C7AA1">
              <w:rPr>
                <w:b/>
              </w:rPr>
              <w:t>нм</w:t>
            </w:r>
            <w:proofErr w:type="spellEnd"/>
            <w:r w:rsidRPr="001C7AA1">
              <w:rPr>
                <w:b/>
              </w:rPr>
              <w:t xml:space="preserve"> и поверхностным сопротивлением 20 Ом</w:t>
            </w:r>
            <w:r w:rsidRPr="00BA6210">
              <w:rPr>
                <w:b/>
              </w:rPr>
              <w:t>/</w:t>
            </w:r>
            <w:r w:rsidRPr="00BA6210">
              <w:rPr>
                <w:rFonts w:ascii="Times New Roman" w:hAnsi="Times New Roman"/>
                <w:b/>
              </w:rPr>
              <w:t>□</w:t>
            </w:r>
            <w:r w:rsidRPr="001C7AA1">
              <w:rPr>
                <w:b/>
              </w:rPr>
              <w:t xml:space="preserve"> с использованием БТО в среде азота </w:t>
            </w:r>
          </w:p>
        </w:tc>
        <w:tc>
          <w:tcPr>
            <w:tcW w:w="222" w:type="dxa"/>
          </w:tcPr>
          <w:p w:rsidR="00D51D11" w:rsidRPr="001C7AA1" w:rsidRDefault="00D51D11">
            <w:pPr>
              <w:jc w:val="center"/>
              <w:rPr>
                <w:b/>
                <w:u w:val="single"/>
              </w:rPr>
            </w:pPr>
          </w:p>
        </w:tc>
        <w:tc>
          <w:tcPr>
            <w:tcW w:w="4432" w:type="dxa"/>
          </w:tcPr>
          <w:p w:rsidR="00D51D11" w:rsidRPr="001C7AA1" w:rsidRDefault="00D51D11">
            <w:pPr>
              <w:jc w:val="center"/>
              <w:rPr>
                <w:b/>
              </w:rPr>
            </w:pPr>
          </w:p>
          <w:p w:rsidR="00D51D11" w:rsidRPr="001C7AA1" w:rsidRDefault="00D51D11">
            <w:pPr>
              <w:jc w:val="center"/>
              <w:rPr>
                <w:b/>
              </w:rPr>
            </w:pPr>
            <w:r w:rsidRPr="001C7AA1">
              <w:rPr>
                <w:b/>
              </w:rPr>
              <w:t>СЭМ-изображение верхней части «жертвенного» слоя</w:t>
            </w:r>
          </w:p>
        </w:tc>
      </w:tr>
    </w:tbl>
    <w:p w:rsidR="00D51D11" w:rsidRPr="001C7AA1" w:rsidRDefault="00D51D11">
      <w:pPr>
        <w:spacing w:after="0" w:line="240" w:lineRule="auto"/>
        <w:rPr>
          <w:b/>
          <w:u w:val="single"/>
        </w:rPr>
      </w:pPr>
    </w:p>
    <w:p w:rsidR="00D51D11" w:rsidRPr="001C7AA1" w:rsidRDefault="00D51D11">
      <w:pPr>
        <w:spacing w:after="0"/>
        <w:jc w:val="both"/>
        <w:rPr>
          <w:i/>
        </w:rPr>
      </w:pPr>
    </w:p>
    <w:p w:rsidR="00D51D11" w:rsidRPr="001C7AA1" w:rsidRDefault="00D51D11">
      <w:pPr>
        <w:spacing w:after="0"/>
        <w:jc w:val="both"/>
        <w:rPr>
          <w:i/>
        </w:rPr>
      </w:pPr>
    </w:p>
    <w:p w:rsidR="00D51D11" w:rsidRPr="001C7AA1" w:rsidRDefault="00D51D11">
      <w:pPr>
        <w:spacing w:after="0"/>
        <w:jc w:val="both"/>
        <w:rPr>
          <w:i/>
        </w:rPr>
      </w:pPr>
      <w:r w:rsidRPr="001C7AA1">
        <w:rPr>
          <w:i/>
        </w:rPr>
        <w:t xml:space="preserve">Рудаков В.И., Денисенко Ю.И., Наумов В.В., </w:t>
      </w:r>
      <w:proofErr w:type="spellStart"/>
      <w:r w:rsidRPr="001C7AA1">
        <w:rPr>
          <w:i/>
        </w:rPr>
        <w:t>Симакин</w:t>
      </w:r>
      <w:proofErr w:type="spellEnd"/>
      <w:r w:rsidRPr="001C7AA1">
        <w:rPr>
          <w:i/>
        </w:rPr>
        <w:t xml:space="preserve"> С.Г. Особенности формирования </w:t>
      </w:r>
      <w:proofErr w:type="spellStart"/>
      <w:r w:rsidRPr="001C7AA1">
        <w:rPr>
          <w:i/>
          <w:lang w:val="en-US"/>
        </w:rPr>
        <w:t>CoSi</w:t>
      </w:r>
      <w:proofErr w:type="spellEnd"/>
      <w:r w:rsidRPr="001C7AA1">
        <w:rPr>
          <w:i/>
        </w:rPr>
        <w:t xml:space="preserve">2 при </w:t>
      </w:r>
      <w:proofErr w:type="spellStart"/>
      <w:r w:rsidRPr="001C7AA1">
        <w:rPr>
          <w:i/>
        </w:rPr>
        <w:t>двустадийном</w:t>
      </w:r>
      <w:proofErr w:type="spellEnd"/>
      <w:r w:rsidRPr="001C7AA1">
        <w:rPr>
          <w:i/>
        </w:rPr>
        <w:t xml:space="preserve"> быстром термическом отжиге структур 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Co</w:t>
      </w:r>
      <w:r w:rsidRPr="001C7AA1">
        <w:rPr>
          <w:i/>
        </w:rPr>
        <w:t>/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Si</w:t>
      </w:r>
      <w:r w:rsidRPr="001C7AA1">
        <w:rPr>
          <w:i/>
        </w:rPr>
        <w:t xml:space="preserve"> (100). Письма в ЖТФ, 2011, Т.37, вып.3, С.36-44</w:t>
      </w:r>
      <w:r w:rsidR="00F11FAD">
        <w:rPr>
          <w:i/>
        </w:rPr>
        <w:t>.</w:t>
      </w:r>
    </w:p>
    <w:p w:rsidR="00D51D11" w:rsidRPr="001C7AA1" w:rsidRDefault="00D51D11">
      <w:pPr>
        <w:spacing w:after="0"/>
        <w:jc w:val="both"/>
        <w:rPr>
          <w:i/>
        </w:rPr>
      </w:pPr>
      <w:r w:rsidRPr="001C7AA1">
        <w:rPr>
          <w:i/>
        </w:rPr>
        <w:t xml:space="preserve">Рудаков В.И., Денисенко Ю.И., Наумов В.В., </w:t>
      </w:r>
      <w:proofErr w:type="spellStart"/>
      <w:r w:rsidRPr="001C7AA1">
        <w:rPr>
          <w:i/>
        </w:rPr>
        <w:t>Симакин</w:t>
      </w:r>
      <w:proofErr w:type="spellEnd"/>
      <w:r w:rsidRPr="001C7AA1">
        <w:rPr>
          <w:i/>
        </w:rPr>
        <w:t xml:space="preserve"> С.Г. Контроль образования ультратонких слоев </w:t>
      </w:r>
      <w:proofErr w:type="spellStart"/>
      <w:r w:rsidRPr="001C7AA1">
        <w:rPr>
          <w:i/>
          <w:lang w:val="en-US"/>
        </w:rPr>
        <w:t>CoSi</w:t>
      </w:r>
      <w:proofErr w:type="spellEnd"/>
      <w:r w:rsidRPr="001C7AA1">
        <w:rPr>
          <w:i/>
        </w:rPr>
        <w:t xml:space="preserve">2 при быстром термическом отжиге структур  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Co</w:t>
      </w:r>
      <w:r w:rsidRPr="001C7AA1">
        <w:rPr>
          <w:i/>
        </w:rPr>
        <w:t>/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Si</w:t>
      </w:r>
      <w:r w:rsidRPr="001C7AA1">
        <w:rPr>
          <w:i/>
        </w:rPr>
        <w:t xml:space="preserve"> (100). Микроэлектроника, 2011. Т. 40. Вып.6. С. 389-394.</w:t>
      </w:r>
    </w:p>
    <w:p w:rsidR="00D51D11" w:rsidRPr="001C7AA1" w:rsidRDefault="00D51D11">
      <w:pPr>
        <w:spacing w:after="0"/>
        <w:jc w:val="both"/>
        <w:rPr>
          <w:i/>
        </w:rPr>
      </w:pPr>
      <w:r w:rsidRPr="001C7AA1">
        <w:rPr>
          <w:i/>
        </w:rPr>
        <w:t xml:space="preserve">Рудаков В.И., Денисенко Ю.И., Наумов В.В., </w:t>
      </w:r>
      <w:proofErr w:type="spellStart"/>
      <w:r w:rsidRPr="001C7AA1">
        <w:rPr>
          <w:i/>
        </w:rPr>
        <w:t>Симакин</w:t>
      </w:r>
      <w:proofErr w:type="spellEnd"/>
      <w:r w:rsidRPr="001C7AA1">
        <w:rPr>
          <w:i/>
        </w:rPr>
        <w:t xml:space="preserve"> С.Г. Формирование и методика исследования ультратонких слоев силицида кобальта в структурах  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Co</w:t>
      </w:r>
      <w:r w:rsidRPr="001C7AA1">
        <w:rPr>
          <w:i/>
        </w:rPr>
        <w:t>/</w:t>
      </w:r>
      <w:r w:rsidRPr="001C7AA1">
        <w:rPr>
          <w:i/>
          <w:lang w:val="en-US"/>
        </w:rPr>
        <w:t>Ti</w:t>
      </w:r>
      <w:r w:rsidRPr="001C7AA1">
        <w:rPr>
          <w:i/>
        </w:rPr>
        <w:t xml:space="preserve">, </w:t>
      </w:r>
      <w:proofErr w:type="spellStart"/>
      <w:r w:rsidRPr="001C7AA1">
        <w:rPr>
          <w:i/>
          <w:lang w:val="en-US"/>
        </w:rPr>
        <w:t>TiN</w:t>
      </w:r>
      <w:proofErr w:type="spellEnd"/>
      <w:r w:rsidRPr="001C7AA1">
        <w:rPr>
          <w:i/>
        </w:rPr>
        <w:t>/</w:t>
      </w:r>
      <w:r w:rsidRPr="001C7AA1">
        <w:rPr>
          <w:i/>
          <w:lang w:val="en-US"/>
        </w:rPr>
        <w:t>Ti</w:t>
      </w:r>
      <w:r w:rsidRPr="001C7AA1">
        <w:rPr>
          <w:i/>
        </w:rPr>
        <w:t>/</w:t>
      </w:r>
      <w:r w:rsidRPr="001C7AA1">
        <w:rPr>
          <w:i/>
          <w:lang w:val="en-US"/>
        </w:rPr>
        <w:t>Co</w:t>
      </w:r>
      <w:r w:rsidRPr="001C7AA1">
        <w:rPr>
          <w:i/>
        </w:rPr>
        <w:t xml:space="preserve"> и </w:t>
      </w:r>
      <w:proofErr w:type="spellStart"/>
      <w:r w:rsidRPr="001C7AA1">
        <w:rPr>
          <w:i/>
          <w:lang w:val="en-US"/>
        </w:rPr>
        <w:t>TiN</w:t>
      </w:r>
      <w:proofErr w:type="spellEnd"/>
      <w:r w:rsidRPr="001C7AA1">
        <w:rPr>
          <w:i/>
        </w:rPr>
        <w:t>/</w:t>
      </w:r>
      <w:r w:rsidRPr="001C7AA1">
        <w:rPr>
          <w:i/>
          <w:lang w:val="en-US"/>
        </w:rPr>
        <w:t>Co</w:t>
      </w:r>
      <w:r w:rsidRPr="001C7AA1">
        <w:rPr>
          <w:i/>
        </w:rPr>
        <w:t xml:space="preserve"> на кремнии. ЖТФ, 2012, Т.38, вып.21, С.48-55.</w:t>
      </w:r>
    </w:p>
    <w:p w:rsidR="00D51D11" w:rsidRPr="001C7AA1" w:rsidRDefault="00D51D11">
      <w:pPr>
        <w:spacing w:after="0"/>
        <w:jc w:val="both"/>
        <w:rPr>
          <w:i/>
        </w:rPr>
      </w:pPr>
      <w:r w:rsidRPr="001C7AA1">
        <w:rPr>
          <w:i/>
        </w:rPr>
        <w:t xml:space="preserve">Рудаков В.И., Богоявленская Е.А., Денисенко Ю.И., Овчаров В.В., Куреня А.Л., К.В. Руденко, Лукичев В.Ф., </w:t>
      </w:r>
      <w:proofErr w:type="spellStart"/>
      <w:r w:rsidRPr="001C7AA1">
        <w:rPr>
          <w:i/>
        </w:rPr>
        <w:t>Орликовский</w:t>
      </w:r>
      <w:proofErr w:type="spellEnd"/>
      <w:r w:rsidRPr="001C7AA1">
        <w:rPr>
          <w:i/>
        </w:rPr>
        <w:t xml:space="preserve"> А.А., Плис Н.И.  Получение и свойства ультратонких слоев для изготовления элементов КНИ МДП-</w:t>
      </w:r>
      <w:proofErr w:type="spellStart"/>
      <w:r w:rsidRPr="001C7AA1">
        <w:rPr>
          <w:i/>
        </w:rPr>
        <w:t>нанотранзистора</w:t>
      </w:r>
      <w:proofErr w:type="spellEnd"/>
      <w:r w:rsidRPr="001C7AA1">
        <w:rPr>
          <w:i/>
        </w:rPr>
        <w:t xml:space="preserve">. Российские </w:t>
      </w:r>
      <w:proofErr w:type="spellStart"/>
      <w:r w:rsidRPr="001C7AA1">
        <w:rPr>
          <w:i/>
        </w:rPr>
        <w:t>нанотехнологии</w:t>
      </w:r>
      <w:proofErr w:type="spellEnd"/>
      <w:r w:rsidRPr="001C7AA1">
        <w:rPr>
          <w:i/>
        </w:rPr>
        <w:t>, 2013, Т. 8 , №3-4 , С. 68-73.</w:t>
      </w: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676310" w:rsidRPr="004546D0" w:rsidRDefault="00D51D11">
      <w:pPr>
        <w:jc w:val="center"/>
        <w:rPr>
          <w:b/>
          <w:sz w:val="24"/>
          <w:szCs w:val="24"/>
          <w:u w:val="single"/>
        </w:rPr>
      </w:pPr>
      <w:proofErr w:type="spellStart"/>
      <w:r w:rsidRPr="004546D0">
        <w:rPr>
          <w:b/>
          <w:sz w:val="24"/>
          <w:szCs w:val="24"/>
          <w:u w:val="single"/>
        </w:rPr>
        <w:lastRenderedPageBreak/>
        <w:t>Б</w:t>
      </w:r>
      <w:r w:rsidR="00676310" w:rsidRPr="004546D0">
        <w:rPr>
          <w:b/>
          <w:sz w:val="24"/>
          <w:szCs w:val="24"/>
          <w:u w:val="single"/>
        </w:rPr>
        <w:t>истабильность</w:t>
      </w:r>
      <w:proofErr w:type="spellEnd"/>
      <w:r w:rsidR="00676310" w:rsidRPr="004546D0">
        <w:rPr>
          <w:b/>
          <w:sz w:val="24"/>
          <w:szCs w:val="24"/>
          <w:u w:val="single"/>
        </w:rPr>
        <w:t xml:space="preserve"> и гистерезис в кремниевой пластине, вызванные тепловым пробоем при нагревании пластины мощным некогерентным излучением </w:t>
      </w:r>
    </w:p>
    <w:p w:rsidR="00D51D11" w:rsidRPr="001C7AA1" w:rsidRDefault="00D51D11">
      <w:pPr>
        <w:jc w:val="both"/>
      </w:pPr>
      <w:r w:rsidRPr="001C7AA1">
        <w:t xml:space="preserve">При облучении кремниевой пластины мощным потоком некогерентного излучения может наблюдаться тепловой пробой, сопровождающийся </w:t>
      </w:r>
      <w:proofErr w:type="spellStart"/>
      <w:r w:rsidRPr="001C7AA1">
        <w:t>бистабильностью</w:t>
      </w:r>
      <w:proofErr w:type="spellEnd"/>
      <w:r w:rsidRPr="001C7AA1">
        <w:t xml:space="preserve"> и гистерезисом. Для проявления эффекта </w:t>
      </w:r>
      <w:proofErr w:type="spellStart"/>
      <w:r w:rsidRPr="001C7AA1">
        <w:t>температурнойбистабильности</w:t>
      </w:r>
      <w:proofErr w:type="spellEnd"/>
      <w:r w:rsidRPr="001C7AA1">
        <w:t xml:space="preserve"> </w:t>
      </w:r>
      <w:proofErr w:type="gramStart"/>
      <w:r w:rsidRPr="001C7AA1">
        <w:t>необходим</w:t>
      </w:r>
      <w:proofErr w:type="gramEnd"/>
      <w:r w:rsidRPr="001C7AA1">
        <w:t xml:space="preserve"> интенсивный теплоотвод, включающий, наряду с радиационной, </w:t>
      </w:r>
      <w:proofErr w:type="spellStart"/>
      <w:r w:rsidRPr="001C7AA1">
        <w:t>кондуктивную</w:t>
      </w:r>
      <w:proofErr w:type="spellEnd"/>
      <w:r w:rsidRPr="001C7AA1">
        <w:t xml:space="preserve"> или конвективную составляющую.</w:t>
      </w:r>
    </w:p>
    <w:p w:rsidR="00D51D11" w:rsidRPr="001C7AA1" w:rsidRDefault="00D51D11">
      <w:pPr>
        <w:spacing w:after="0" w:line="240" w:lineRule="auto"/>
        <w:jc w:val="center"/>
      </w:pPr>
    </w:p>
    <w:p w:rsidR="00D51D11" w:rsidRPr="001C7AA1" w:rsidRDefault="00D51D11" w:rsidP="00F11FAD">
      <w:pPr>
        <w:spacing w:after="0" w:line="240" w:lineRule="auto"/>
        <w:rPr>
          <w:b/>
          <w:u w:val="single"/>
        </w:rPr>
      </w:pPr>
    </w:p>
    <w:tbl>
      <w:tblPr>
        <w:tblW w:w="0" w:type="auto"/>
        <w:tblInd w:w="648" w:type="dxa"/>
        <w:tblLook w:val="0000" w:firstRow="0" w:lastRow="0" w:firstColumn="0" w:lastColumn="0" w:noHBand="0" w:noVBand="0"/>
      </w:tblPr>
      <w:tblGrid>
        <w:gridCol w:w="4928"/>
        <w:gridCol w:w="4929"/>
        <w:gridCol w:w="4929"/>
      </w:tblGrid>
      <w:tr w:rsidR="00D51D11" w:rsidRPr="001C7AA1" w:rsidTr="00F11FAD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6747B9">
            <w:pPr>
              <w:spacing w:after="0" w:line="240" w:lineRule="auto"/>
              <w:jc w:val="center"/>
            </w:pPr>
            <w:r>
              <w:rPr>
                <w:noProof/>
                <w:sz w:val="20"/>
                <w:lang w:eastAsia="ru-RU"/>
              </w:rPr>
              <w:drawing>
                <wp:anchor distT="0" distB="0" distL="114300" distR="114300" simplePos="0" relativeHeight="251652608" behindDoc="0" locked="1" layoutInCell="1" allowOverlap="1">
                  <wp:simplePos x="0" y="0"/>
                  <wp:positionH relativeFrom="column">
                    <wp:posOffset>418465</wp:posOffset>
                  </wp:positionH>
                  <wp:positionV relativeFrom="paragraph">
                    <wp:posOffset>195580</wp:posOffset>
                  </wp:positionV>
                  <wp:extent cx="2247900" cy="609600"/>
                  <wp:effectExtent l="0" t="0" r="0" b="0"/>
                  <wp:wrapSquare wrapText="bothSides"/>
                  <wp:docPr id="1536" name="Рисунок 212" descr="теплоотв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2" descr="теплоотв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sz w:val="20"/>
                <w:lang w:eastAsia="ru-RU"/>
              </w:rPr>
              <w:drawing>
                <wp:anchor distT="0" distB="0" distL="114300" distR="114300" simplePos="0" relativeHeight="251651584" behindDoc="0" locked="1" layoutInCell="1" allowOverlap="1">
                  <wp:simplePos x="0" y="0"/>
                  <wp:positionH relativeFrom="column">
                    <wp:posOffset>229870</wp:posOffset>
                  </wp:positionH>
                  <wp:positionV relativeFrom="paragraph">
                    <wp:posOffset>1024255</wp:posOffset>
                  </wp:positionV>
                  <wp:extent cx="2552700" cy="1724025"/>
                  <wp:effectExtent l="0" t="0" r="0" b="0"/>
                  <wp:wrapSquare wrapText="bothSides"/>
                  <wp:docPr id="159" name="Рисунок 211" descr="График тео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1" descr="График тео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72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6747B9">
            <w:pPr>
              <w:spacing w:after="0" w:line="240" w:lineRule="auto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514600" cy="2828925"/>
                  <wp:effectExtent l="0" t="0" r="0" b="0"/>
                  <wp:docPr id="100" name="Рисунок 208" descr="Грфик экспе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8" descr="Грфик экспе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82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6747B9">
            <w:pPr>
              <w:spacing w:after="0" w:line="240" w:lineRule="auto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486025" cy="2095500"/>
                  <wp:effectExtent l="0" t="0" r="0" b="0"/>
                  <wp:docPr id="101" name="Рисунок 207" descr="Реактор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7" descr="Реактор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RPr="001C7AA1" w:rsidTr="00F11FAD"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D51D11">
            <w:pPr>
              <w:spacing w:after="0" w:line="240" w:lineRule="auto"/>
              <w:jc w:val="center"/>
              <w:rPr>
                <w:b/>
                <w:noProof/>
              </w:rPr>
            </w:pPr>
          </w:p>
          <w:p w:rsidR="00D51D11" w:rsidRPr="001C7AA1" w:rsidRDefault="00D51D11">
            <w:pPr>
              <w:spacing w:after="0" w:line="240" w:lineRule="auto"/>
              <w:jc w:val="center"/>
              <w:rPr>
                <w:b/>
                <w:noProof/>
              </w:rPr>
            </w:pPr>
            <w:r w:rsidRPr="001C7AA1">
              <w:rPr>
                <w:b/>
                <w:noProof/>
              </w:rPr>
              <w:t>Теоретические кривые для различны</w:t>
            </w:r>
            <w:r w:rsidR="00BA6210" w:rsidRPr="00BA6210">
              <w:rPr>
                <w:b/>
                <w:noProof/>
              </w:rPr>
              <w:t>х</w:t>
            </w:r>
            <w:r w:rsidRPr="001C7AA1">
              <w:rPr>
                <w:b/>
                <w:noProof/>
              </w:rPr>
              <w:t xml:space="preserve"> значений </w:t>
            </w:r>
            <w:r w:rsidRPr="001C7AA1">
              <w:rPr>
                <w:b/>
              </w:rPr>
              <w:t xml:space="preserve">коэффициента теплообмена </w:t>
            </w:r>
            <w:r w:rsidRPr="001C7AA1">
              <w:rPr>
                <w:b/>
                <w:i/>
              </w:rPr>
              <w:br/>
            </w:r>
            <w:r w:rsidRPr="001C7AA1">
              <w:rPr>
                <w:b/>
                <w:i/>
                <w:lang w:val="en-US"/>
              </w:rPr>
              <w:t>h</w:t>
            </w:r>
            <w:r w:rsidRPr="001C7AA1">
              <w:rPr>
                <w:b/>
                <w:i/>
              </w:rPr>
              <w:t xml:space="preserve"> = </w:t>
            </w:r>
            <w:r w:rsidRPr="001C7AA1">
              <w:rPr>
                <w:b/>
              </w:rPr>
              <w:t>2</w:t>
            </w:r>
            <w:r w:rsidRPr="001C7AA1">
              <w:rPr>
                <w:b/>
                <w:i/>
              </w:rPr>
              <w:sym w:font="Symbol" w:char="F061"/>
            </w:r>
            <w:r w:rsidRPr="001C7AA1">
              <w:rPr>
                <w:b/>
              </w:rPr>
              <w:t>/</w:t>
            </w:r>
            <w:r w:rsidRPr="001C7AA1">
              <w:rPr>
                <w:b/>
                <w:i/>
                <w:lang w:val="en-US"/>
              </w:rPr>
              <w:t>b</w:t>
            </w:r>
            <w:r w:rsidRPr="001C7AA1">
              <w:rPr>
                <w:b/>
              </w:rPr>
              <w:t xml:space="preserve">,  где </w:t>
            </w:r>
            <w:r w:rsidRPr="00BA6210">
              <w:rPr>
                <w:b/>
                <w:i/>
              </w:rPr>
              <w:sym w:font="Symbol" w:char="F061"/>
            </w:r>
            <w:r w:rsidRPr="00BA6210">
              <w:rPr>
                <w:b/>
              </w:rPr>
              <w:t>-</w:t>
            </w:r>
            <w:r w:rsidRPr="001C7AA1">
              <w:rPr>
                <w:b/>
              </w:rPr>
              <w:t xml:space="preserve"> теплопроводность газа</w:t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D51D11">
            <w:pPr>
              <w:spacing w:after="0" w:line="240" w:lineRule="auto"/>
              <w:jc w:val="center"/>
              <w:rPr>
                <w:b/>
              </w:rPr>
            </w:pPr>
          </w:p>
          <w:p w:rsidR="00D51D11" w:rsidRPr="001C7AA1" w:rsidRDefault="00D51D11">
            <w:pPr>
              <w:spacing w:after="0" w:line="240" w:lineRule="auto"/>
              <w:jc w:val="center"/>
              <w:rPr>
                <w:b/>
              </w:rPr>
            </w:pPr>
            <w:r w:rsidRPr="001C7AA1">
              <w:rPr>
                <w:b/>
              </w:rPr>
              <w:t xml:space="preserve">Зависимость показаний пирометра и термопары от напряжения </w:t>
            </w:r>
            <w:r w:rsidRPr="001C7AA1">
              <w:rPr>
                <w:b/>
                <w:i/>
                <w:lang w:val="en-US"/>
              </w:rPr>
              <w:t>U</w:t>
            </w:r>
            <w:r w:rsidRPr="001C7AA1">
              <w:rPr>
                <w:b/>
              </w:rPr>
              <w:t xml:space="preserve"> на лампах для различных значений ширины  зазора </w:t>
            </w:r>
            <w:r w:rsidRPr="001C7AA1">
              <w:rPr>
                <w:b/>
                <w:i/>
                <w:lang w:val="en-US"/>
              </w:rPr>
              <w:t>b</w:t>
            </w:r>
          </w:p>
        </w:tc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1D11" w:rsidRPr="001C7AA1" w:rsidRDefault="00D51D11">
            <w:pPr>
              <w:spacing w:after="0" w:line="240" w:lineRule="auto"/>
              <w:jc w:val="center"/>
              <w:rPr>
                <w:b/>
              </w:rPr>
            </w:pPr>
          </w:p>
          <w:p w:rsidR="00D51D11" w:rsidRPr="001C7AA1" w:rsidRDefault="00D51D11">
            <w:pPr>
              <w:spacing w:after="0" w:line="240" w:lineRule="auto"/>
              <w:jc w:val="center"/>
              <w:rPr>
                <w:b/>
              </w:rPr>
            </w:pPr>
            <w:r w:rsidRPr="001C7AA1">
              <w:rPr>
                <w:b/>
              </w:rPr>
              <w:t xml:space="preserve">Схема термического реактора </w:t>
            </w:r>
          </w:p>
          <w:p w:rsidR="00D51D11" w:rsidRPr="001C7AA1" w:rsidRDefault="00D51D11">
            <w:pPr>
              <w:spacing w:after="0" w:line="240" w:lineRule="auto"/>
              <w:jc w:val="center"/>
              <w:rPr>
                <w:b/>
              </w:rPr>
            </w:pPr>
            <w:r w:rsidRPr="001C7AA1">
              <w:rPr>
                <w:b/>
              </w:rPr>
              <w:t xml:space="preserve">с </w:t>
            </w:r>
            <w:proofErr w:type="spellStart"/>
            <w:r w:rsidRPr="001C7AA1">
              <w:rPr>
                <w:b/>
              </w:rPr>
              <w:t>водоохлаждаемым</w:t>
            </w:r>
            <w:proofErr w:type="spellEnd"/>
            <w:r w:rsidRPr="001C7AA1">
              <w:rPr>
                <w:b/>
              </w:rPr>
              <w:t xml:space="preserve"> пьедесталом для наблюдения эффекта </w:t>
            </w:r>
            <w:proofErr w:type="spellStart"/>
            <w:r w:rsidRPr="001C7AA1">
              <w:rPr>
                <w:b/>
              </w:rPr>
              <w:t>бистабильности</w:t>
            </w:r>
            <w:proofErr w:type="spellEnd"/>
          </w:p>
        </w:tc>
      </w:tr>
    </w:tbl>
    <w:p w:rsidR="00D51D11" w:rsidRPr="001C7AA1" w:rsidRDefault="00D51D11">
      <w:pPr>
        <w:spacing w:after="0" w:line="240" w:lineRule="auto"/>
        <w:jc w:val="center"/>
        <w:rPr>
          <w:b/>
          <w:u w:val="single"/>
        </w:rPr>
      </w:pPr>
    </w:p>
    <w:p w:rsidR="00D51D11" w:rsidRPr="001C7AA1" w:rsidRDefault="00D51D11">
      <w:pPr>
        <w:spacing w:after="0" w:line="240" w:lineRule="auto"/>
        <w:jc w:val="center"/>
        <w:rPr>
          <w:b/>
          <w:u w:val="single"/>
        </w:rPr>
      </w:pPr>
    </w:p>
    <w:p w:rsidR="00D51D11" w:rsidRPr="001C7AA1" w:rsidRDefault="00D51D11">
      <w:pPr>
        <w:spacing w:after="0" w:line="240" w:lineRule="auto"/>
        <w:ind w:left="360"/>
        <w:jc w:val="both"/>
        <w:rPr>
          <w:i/>
        </w:rPr>
      </w:pPr>
      <w:r w:rsidRPr="001C7AA1">
        <w:rPr>
          <w:i/>
        </w:rPr>
        <w:t xml:space="preserve">В.И. Рудаков, В.В. Овчаров, В.П. Пригара </w:t>
      </w:r>
      <w:proofErr w:type="spellStart"/>
      <w:r w:rsidRPr="001C7AA1">
        <w:rPr>
          <w:i/>
        </w:rPr>
        <w:t>Бистабильность</w:t>
      </w:r>
      <w:proofErr w:type="spellEnd"/>
      <w:r w:rsidRPr="001C7AA1">
        <w:rPr>
          <w:i/>
        </w:rPr>
        <w:t xml:space="preserve"> при радиационном теплообмене. Письма в ЖТФ, 2008,. том. 34,  </w:t>
      </w:r>
      <w:proofErr w:type="spellStart"/>
      <w:r w:rsidRPr="001C7AA1">
        <w:rPr>
          <w:i/>
        </w:rPr>
        <w:t>вып</w:t>
      </w:r>
      <w:proofErr w:type="spellEnd"/>
      <w:r w:rsidRPr="001C7AA1">
        <w:rPr>
          <w:i/>
        </w:rPr>
        <w:t>. 16,. С. 79-86.</w:t>
      </w:r>
    </w:p>
    <w:p w:rsidR="00D51D11" w:rsidRPr="001C7AA1" w:rsidRDefault="00D51D11">
      <w:pPr>
        <w:spacing w:after="0" w:line="240" w:lineRule="auto"/>
        <w:ind w:left="360"/>
        <w:jc w:val="both"/>
        <w:rPr>
          <w:i/>
          <w:lang w:val="en-US"/>
        </w:rPr>
      </w:pPr>
      <w:r w:rsidRPr="001C7AA1">
        <w:rPr>
          <w:i/>
          <w:lang w:val="en-US"/>
        </w:rPr>
        <w:t>V</w:t>
      </w:r>
      <w:r w:rsidRPr="001C7AA1">
        <w:rPr>
          <w:i/>
        </w:rPr>
        <w:t>.</w:t>
      </w:r>
      <w:r w:rsidRPr="001C7AA1">
        <w:rPr>
          <w:i/>
          <w:lang w:val="en-US"/>
        </w:rPr>
        <w:t>I</w:t>
      </w:r>
      <w:r w:rsidRPr="001C7AA1">
        <w:rPr>
          <w:i/>
        </w:rPr>
        <w:t xml:space="preserve">. </w:t>
      </w:r>
      <w:proofErr w:type="spellStart"/>
      <w:r w:rsidRPr="001C7AA1">
        <w:rPr>
          <w:i/>
          <w:lang w:val="en-US"/>
        </w:rPr>
        <w:t>Rudakov</w:t>
      </w:r>
      <w:proofErr w:type="spellEnd"/>
      <w:r w:rsidRPr="001C7AA1">
        <w:rPr>
          <w:i/>
        </w:rPr>
        <w:t xml:space="preserve">, </w:t>
      </w:r>
      <w:r w:rsidRPr="001C7AA1">
        <w:rPr>
          <w:i/>
          <w:lang w:val="en-US"/>
        </w:rPr>
        <w:t>V</w:t>
      </w:r>
      <w:r w:rsidRPr="001C7AA1">
        <w:rPr>
          <w:i/>
        </w:rPr>
        <w:t>.</w:t>
      </w:r>
      <w:r w:rsidRPr="001C7AA1">
        <w:rPr>
          <w:i/>
          <w:lang w:val="en-US"/>
        </w:rPr>
        <w:t>V</w:t>
      </w:r>
      <w:r w:rsidRPr="001C7AA1">
        <w:rPr>
          <w:i/>
        </w:rPr>
        <w:t xml:space="preserve">. </w:t>
      </w:r>
      <w:proofErr w:type="spellStart"/>
      <w:r w:rsidRPr="001C7AA1">
        <w:rPr>
          <w:i/>
          <w:lang w:val="en-US"/>
        </w:rPr>
        <w:t>Ovcharov</w:t>
      </w:r>
      <w:proofErr w:type="spellEnd"/>
      <w:r w:rsidRPr="001C7AA1">
        <w:rPr>
          <w:i/>
        </w:rPr>
        <w:t xml:space="preserve">, </w:t>
      </w:r>
      <w:r w:rsidRPr="001C7AA1">
        <w:rPr>
          <w:i/>
          <w:lang w:val="en-US"/>
        </w:rPr>
        <w:t>A</w:t>
      </w:r>
      <w:r w:rsidRPr="001C7AA1">
        <w:rPr>
          <w:i/>
        </w:rPr>
        <w:t>.</w:t>
      </w:r>
      <w:r w:rsidRPr="001C7AA1">
        <w:rPr>
          <w:i/>
          <w:lang w:val="en-US"/>
        </w:rPr>
        <w:t>L</w:t>
      </w:r>
      <w:proofErr w:type="gramStart"/>
      <w:r w:rsidRPr="001C7AA1">
        <w:rPr>
          <w:i/>
        </w:rPr>
        <w:t>. .</w:t>
      </w:r>
      <w:proofErr w:type="spellStart"/>
      <w:proofErr w:type="gramEnd"/>
      <w:r w:rsidRPr="001C7AA1">
        <w:rPr>
          <w:i/>
          <w:lang w:val="en-US"/>
        </w:rPr>
        <w:t>Kurenya</w:t>
      </w:r>
      <w:proofErr w:type="spellEnd"/>
      <w:r w:rsidRPr="001C7AA1">
        <w:rPr>
          <w:i/>
        </w:rPr>
        <w:t xml:space="preserve">, </w:t>
      </w:r>
      <w:r w:rsidRPr="001C7AA1">
        <w:rPr>
          <w:i/>
          <w:lang w:val="en-US"/>
        </w:rPr>
        <w:t>V</w:t>
      </w:r>
      <w:r w:rsidRPr="001C7AA1">
        <w:rPr>
          <w:i/>
        </w:rPr>
        <w:t>.</w:t>
      </w:r>
      <w:r w:rsidRPr="001C7AA1">
        <w:rPr>
          <w:i/>
          <w:lang w:val="en-US"/>
        </w:rPr>
        <w:t>P</w:t>
      </w:r>
      <w:r w:rsidRPr="001C7AA1">
        <w:rPr>
          <w:i/>
        </w:rPr>
        <w:t xml:space="preserve">. </w:t>
      </w:r>
      <w:proofErr w:type="spellStart"/>
      <w:r w:rsidRPr="001C7AA1">
        <w:rPr>
          <w:i/>
          <w:lang w:val="en-US"/>
        </w:rPr>
        <w:t>Prigara</w:t>
      </w:r>
      <w:proofErr w:type="spellEnd"/>
      <w:r w:rsidRPr="001C7AA1">
        <w:rPr>
          <w:i/>
        </w:rPr>
        <w:t xml:space="preserve">. </w:t>
      </w:r>
      <w:proofErr w:type="spellStart"/>
      <w:proofErr w:type="gramStart"/>
      <w:r w:rsidRPr="001C7AA1">
        <w:rPr>
          <w:i/>
          <w:lang w:val="en-US"/>
        </w:rPr>
        <w:t>Bistable</w:t>
      </w:r>
      <w:proofErr w:type="spellEnd"/>
      <w:r w:rsidRPr="001C7AA1">
        <w:rPr>
          <w:i/>
          <w:lang w:val="en-US"/>
        </w:rPr>
        <w:t xml:space="preserve"> behavior of silicon wafer in rapid thermal processing setup.</w:t>
      </w:r>
      <w:proofErr w:type="gramEnd"/>
      <w:r w:rsidRPr="001C7AA1">
        <w:rPr>
          <w:i/>
          <w:lang w:val="en-US"/>
        </w:rPr>
        <w:t xml:space="preserve"> Microelectronic Engineering, 2012, V. 93, PP. 67-73.</w:t>
      </w:r>
    </w:p>
    <w:p w:rsidR="00D51D11" w:rsidRPr="001C7AA1" w:rsidRDefault="00D51D11">
      <w:pPr>
        <w:spacing w:after="0" w:line="240" w:lineRule="auto"/>
        <w:ind w:left="360"/>
        <w:jc w:val="both"/>
        <w:rPr>
          <w:i/>
        </w:rPr>
      </w:pPr>
      <w:r w:rsidRPr="001C7AA1">
        <w:rPr>
          <w:i/>
          <w:lang w:val="en-US"/>
        </w:rPr>
        <w:t xml:space="preserve">Valery I. </w:t>
      </w:r>
      <w:proofErr w:type="spellStart"/>
      <w:r w:rsidRPr="001C7AA1">
        <w:rPr>
          <w:i/>
          <w:lang w:val="en-US"/>
        </w:rPr>
        <w:t>Rudakov</w:t>
      </w:r>
      <w:proofErr w:type="spellEnd"/>
      <w:r w:rsidRPr="001C7AA1">
        <w:rPr>
          <w:i/>
          <w:lang w:val="en-US"/>
        </w:rPr>
        <w:t xml:space="preserve">, Aleksey </w:t>
      </w:r>
      <w:proofErr w:type="gramStart"/>
      <w:r w:rsidRPr="001C7AA1">
        <w:rPr>
          <w:i/>
          <w:lang w:val="en-US"/>
        </w:rPr>
        <w:t>L..</w:t>
      </w:r>
      <w:proofErr w:type="spellStart"/>
      <w:proofErr w:type="gramEnd"/>
      <w:r w:rsidRPr="001C7AA1">
        <w:rPr>
          <w:i/>
          <w:lang w:val="en-US"/>
        </w:rPr>
        <w:t>Kurenya</w:t>
      </w:r>
      <w:proofErr w:type="spellEnd"/>
      <w:r w:rsidRPr="001C7AA1">
        <w:rPr>
          <w:i/>
          <w:lang w:val="en-US"/>
        </w:rPr>
        <w:t xml:space="preserve">, Vladimir </w:t>
      </w:r>
      <w:proofErr w:type="gramStart"/>
      <w:r w:rsidRPr="001C7AA1">
        <w:rPr>
          <w:i/>
          <w:lang w:val="en-US"/>
        </w:rPr>
        <w:t>V..</w:t>
      </w:r>
      <w:proofErr w:type="spellStart"/>
      <w:proofErr w:type="gramEnd"/>
      <w:r w:rsidRPr="001C7AA1">
        <w:rPr>
          <w:i/>
          <w:lang w:val="en-US"/>
        </w:rPr>
        <w:t>Ovcharov</w:t>
      </w:r>
      <w:proofErr w:type="spellEnd"/>
      <w:r w:rsidRPr="001C7AA1">
        <w:rPr>
          <w:i/>
          <w:lang w:val="en-US"/>
        </w:rPr>
        <w:t xml:space="preserve">, </w:t>
      </w:r>
      <w:proofErr w:type="spellStart"/>
      <w:r w:rsidRPr="001C7AA1">
        <w:rPr>
          <w:i/>
          <w:lang w:val="en-US"/>
        </w:rPr>
        <w:t>Valeriy</w:t>
      </w:r>
      <w:proofErr w:type="spellEnd"/>
      <w:r w:rsidRPr="001C7AA1">
        <w:rPr>
          <w:i/>
          <w:lang w:val="en-US"/>
        </w:rPr>
        <w:t xml:space="preserve"> P. </w:t>
      </w:r>
      <w:proofErr w:type="spellStart"/>
      <w:r w:rsidRPr="001C7AA1">
        <w:rPr>
          <w:i/>
          <w:lang w:val="en-US"/>
        </w:rPr>
        <w:t>Prigara</w:t>
      </w:r>
      <w:proofErr w:type="spellEnd"/>
      <w:r w:rsidRPr="001C7AA1">
        <w:rPr>
          <w:i/>
          <w:lang w:val="en-US"/>
        </w:rPr>
        <w:t xml:space="preserve">. Temperature oscillation in a silicon wafer under constant power of incoherent irradiation by heating lamps in a thermal chamber of RTP set up. </w:t>
      </w:r>
      <w:proofErr w:type="spellStart"/>
      <w:r w:rsidRPr="001C7AA1">
        <w:rPr>
          <w:i/>
          <w:lang w:val="en-US"/>
        </w:rPr>
        <w:t>ProceedingsofSPIE</w:t>
      </w:r>
      <w:proofErr w:type="spellEnd"/>
      <w:r w:rsidRPr="006747B9">
        <w:rPr>
          <w:i/>
        </w:rPr>
        <w:t>, 2013</w:t>
      </w:r>
      <w:proofErr w:type="gramStart"/>
      <w:r w:rsidRPr="006747B9">
        <w:rPr>
          <w:i/>
        </w:rPr>
        <w:t>,.</w:t>
      </w:r>
      <w:proofErr w:type="gramEnd"/>
      <w:r w:rsidRPr="001C7AA1">
        <w:rPr>
          <w:i/>
          <w:lang w:val="en-US"/>
        </w:rPr>
        <w:t>V</w:t>
      </w:r>
      <w:r w:rsidRPr="001C7AA1">
        <w:rPr>
          <w:i/>
        </w:rPr>
        <w:t xml:space="preserve">. 8700, </w:t>
      </w:r>
      <w:r w:rsidRPr="001C7AA1">
        <w:rPr>
          <w:i/>
          <w:lang w:val="en-US"/>
        </w:rPr>
        <w:t>PP</w:t>
      </w:r>
      <w:r w:rsidRPr="001C7AA1">
        <w:rPr>
          <w:i/>
        </w:rPr>
        <w:t>. 870006-1-11.</w:t>
      </w:r>
    </w:p>
    <w:p w:rsidR="00D51D11" w:rsidRPr="001C7AA1" w:rsidRDefault="00D51D11">
      <w:pPr>
        <w:ind w:firstLine="360"/>
        <w:rPr>
          <w:i/>
        </w:rPr>
      </w:pPr>
    </w:p>
    <w:p w:rsidR="00D51D11" w:rsidRDefault="00D51D11">
      <w:pPr>
        <w:jc w:val="center"/>
        <w:rPr>
          <w:rFonts w:cs="Arial"/>
          <w:b/>
          <w:color w:val="000000"/>
          <w:sz w:val="24"/>
          <w:szCs w:val="24"/>
          <w:u w:val="single"/>
        </w:rPr>
      </w:pPr>
      <w:r>
        <w:rPr>
          <w:rFonts w:cs="Arial"/>
          <w:b/>
          <w:color w:val="000000"/>
          <w:sz w:val="24"/>
          <w:szCs w:val="24"/>
          <w:u w:val="single"/>
        </w:rPr>
        <w:lastRenderedPageBreak/>
        <w:t>Молекулярно-пучковая эпита</w:t>
      </w:r>
      <w:r w:rsidR="001C7AA1">
        <w:rPr>
          <w:rFonts w:cs="Arial"/>
          <w:b/>
          <w:color w:val="000000"/>
          <w:sz w:val="24"/>
          <w:szCs w:val="24"/>
          <w:u w:val="single"/>
        </w:rPr>
        <w:t>ксия арсенида галлия на кремнии</w:t>
      </w:r>
    </w:p>
    <w:p w:rsidR="00D51D11" w:rsidRDefault="00D51D11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>Выполнен цикл исследований по молекулярно-пучковой эпитаксии арсенида галлия на кремнии (с замыслом о создании оптических связей на больших кремниевых кристаллах). Благодаря применению изовалентного легирования (</w:t>
      </w:r>
      <w:r>
        <w:rPr>
          <w:rFonts w:cs="Arial"/>
          <w:color w:val="000000"/>
          <w:lang w:val="en-US"/>
        </w:rPr>
        <w:t>In</w:t>
      </w:r>
      <w:r>
        <w:rPr>
          <w:rFonts w:cs="Arial"/>
          <w:color w:val="000000"/>
        </w:rPr>
        <w:t xml:space="preserve">) на начальных стадиях роста получены тонкие (100 </w:t>
      </w:r>
      <w:proofErr w:type="spellStart"/>
      <w:r>
        <w:rPr>
          <w:rFonts w:cs="Arial"/>
          <w:color w:val="000000"/>
        </w:rPr>
        <w:t>нм</w:t>
      </w:r>
      <w:proofErr w:type="spellEnd"/>
      <w:r>
        <w:rPr>
          <w:rFonts w:cs="Arial"/>
          <w:color w:val="000000"/>
        </w:rPr>
        <w:t xml:space="preserve">) слои арсенида галлия на кремнии с низкой плотностью дислокаций. </w:t>
      </w:r>
    </w:p>
    <w:p w:rsidR="00D51D11" w:rsidRDefault="006747B9">
      <w:pPr>
        <w:jc w:val="center"/>
        <w:rPr>
          <w:rFonts w:ascii="Arial" w:hAnsi="Arial" w:cs="Arial"/>
          <w:color w:val="000000"/>
        </w:rPr>
      </w:pPr>
      <w:r>
        <w:rPr>
          <w:rFonts w:ascii="Arial" w:hAnsi="Arial" w:cs="Arial"/>
          <w:noProof/>
          <w:color w:val="000000"/>
          <w:lang w:eastAsia="ru-RU"/>
        </w:rPr>
        <w:drawing>
          <wp:inline distT="0" distB="0" distL="0" distR="0">
            <wp:extent cx="4581525" cy="3057525"/>
            <wp:effectExtent l="0" t="0" r="0" b="0"/>
            <wp:docPr id="102" name="Рисунок 213" descr="сканирование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 descr="сканирование0012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Pr="00F11FAD" w:rsidRDefault="00D51D11">
      <w:pPr>
        <w:spacing w:after="0"/>
        <w:jc w:val="both"/>
        <w:rPr>
          <w:i/>
        </w:rPr>
      </w:pPr>
      <w:proofErr w:type="spellStart"/>
      <w:r>
        <w:rPr>
          <w:i/>
          <w:lang w:val="en-US"/>
        </w:rPr>
        <w:t>Joshkin</w:t>
      </w:r>
      <w:proofErr w:type="spellEnd"/>
      <w:r>
        <w:rPr>
          <w:i/>
          <w:lang w:val="en-US"/>
        </w:rPr>
        <w:t xml:space="preserve"> V.A., </w:t>
      </w:r>
      <w:proofErr w:type="spellStart"/>
      <w:r>
        <w:rPr>
          <w:i/>
          <w:lang w:val="en-US"/>
        </w:rPr>
        <w:t>Oktyabrsky</w:t>
      </w:r>
      <w:proofErr w:type="spellEnd"/>
      <w:r>
        <w:rPr>
          <w:i/>
          <w:lang w:val="en-US"/>
        </w:rPr>
        <w:t xml:space="preserve"> S.R., </w:t>
      </w:r>
      <w:proofErr w:type="spellStart"/>
      <w:r>
        <w:rPr>
          <w:i/>
          <w:lang w:val="en-US"/>
        </w:rPr>
        <w:t>Orlikovsky</w:t>
      </w:r>
      <w:proofErr w:type="spellEnd"/>
      <w:r>
        <w:rPr>
          <w:i/>
          <w:lang w:val="en-US"/>
        </w:rPr>
        <w:t xml:space="preserve"> A.A., </w:t>
      </w:r>
      <w:proofErr w:type="spellStart"/>
      <w:r>
        <w:rPr>
          <w:i/>
          <w:lang w:val="en-US"/>
        </w:rPr>
        <w:t>Bogonin</w:t>
      </w:r>
      <w:proofErr w:type="spellEnd"/>
      <w:r>
        <w:rPr>
          <w:i/>
          <w:lang w:val="en-US"/>
        </w:rPr>
        <w:t xml:space="preserve"> I.A. Low temperature </w:t>
      </w:r>
      <w:proofErr w:type="spellStart"/>
      <w:r>
        <w:rPr>
          <w:i/>
          <w:lang w:val="en-US"/>
        </w:rPr>
        <w:t>preannealing</w:t>
      </w:r>
      <w:proofErr w:type="spellEnd"/>
      <w:r>
        <w:rPr>
          <w:i/>
          <w:lang w:val="en-US"/>
        </w:rPr>
        <w:t xml:space="preserve"> for carbon removal from Si </w:t>
      </w:r>
      <w:proofErr w:type="spellStart"/>
      <w:r>
        <w:rPr>
          <w:i/>
          <w:lang w:val="en-US"/>
        </w:rPr>
        <w:t>surfase</w:t>
      </w:r>
      <w:proofErr w:type="spellEnd"/>
      <w:r>
        <w:rPr>
          <w:i/>
          <w:lang w:val="en-US"/>
        </w:rPr>
        <w:t xml:space="preserve"> in </w:t>
      </w:r>
      <w:proofErr w:type="spellStart"/>
      <w:r>
        <w:rPr>
          <w:i/>
          <w:lang w:val="en-US"/>
        </w:rPr>
        <w:t>GaAs</w:t>
      </w:r>
      <w:proofErr w:type="spellEnd"/>
      <w:r>
        <w:rPr>
          <w:i/>
          <w:lang w:val="en-US"/>
        </w:rPr>
        <w:t xml:space="preserve">-on-Si molecular </w:t>
      </w:r>
      <w:r w:rsidR="002612A2">
        <w:rPr>
          <w:i/>
          <w:lang w:val="en-US"/>
        </w:rPr>
        <w:t xml:space="preserve">beam epitaxial growth. </w:t>
      </w:r>
      <w:proofErr w:type="spellStart"/>
      <w:proofErr w:type="gramStart"/>
      <w:r w:rsidR="002612A2">
        <w:rPr>
          <w:i/>
          <w:lang w:val="en-US"/>
        </w:rPr>
        <w:t>Journal</w:t>
      </w:r>
      <w:r>
        <w:rPr>
          <w:i/>
          <w:lang w:val="en-US"/>
        </w:rPr>
        <w:t>ofCrystalGrowth</w:t>
      </w:r>
      <w:proofErr w:type="spellEnd"/>
      <w:r w:rsidRPr="006747B9">
        <w:rPr>
          <w:i/>
        </w:rPr>
        <w:t xml:space="preserve">, 132 (1993), </w:t>
      </w:r>
      <w:r>
        <w:rPr>
          <w:i/>
          <w:lang w:val="en-US"/>
        </w:rPr>
        <w:t>p</w:t>
      </w:r>
      <w:r w:rsidRPr="006747B9">
        <w:rPr>
          <w:i/>
        </w:rPr>
        <w:t>.209-214</w:t>
      </w:r>
      <w:r w:rsidR="00F11FAD">
        <w:rPr>
          <w:i/>
        </w:rPr>
        <w:t>.</w:t>
      </w:r>
      <w:proofErr w:type="gramEnd"/>
    </w:p>
    <w:p w:rsidR="00D51D11" w:rsidRPr="006747B9" w:rsidRDefault="00D51D11">
      <w:pPr>
        <w:spacing w:after="0"/>
        <w:jc w:val="both"/>
        <w:rPr>
          <w:i/>
          <w:lang w:val="en-US"/>
        </w:rPr>
      </w:pPr>
      <w:proofErr w:type="spellStart"/>
      <w:r>
        <w:rPr>
          <w:i/>
        </w:rPr>
        <w:t>Богонин</w:t>
      </w:r>
      <w:proofErr w:type="spellEnd"/>
      <w:r>
        <w:rPr>
          <w:i/>
        </w:rPr>
        <w:t xml:space="preserve"> И.А., </w:t>
      </w:r>
      <w:proofErr w:type="spellStart"/>
      <w:r>
        <w:rPr>
          <w:i/>
        </w:rPr>
        <w:t>Иошкин</w:t>
      </w:r>
      <w:proofErr w:type="spellEnd"/>
      <w:r>
        <w:rPr>
          <w:i/>
        </w:rPr>
        <w:t xml:space="preserve"> В.А., Квит А.В., </w:t>
      </w:r>
      <w:proofErr w:type="spellStart"/>
      <w:r>
        <w:rPr>
          <w:i/>
        </w:rPr>
        <w:t>Орликовский</w:t>
      </w:r>
      <w:proofErr w:type="spellEnd"/>
      <w:r>
        <w:rPr>
          <w:i/>
        </w:rPr>
        <w:t xml:space="preserve"> А.А. Влияние легирования индием на рост арсенида галлия на кремнии при молекулярно-лучевой эпитаксии. Микроэлектроника</w:t>
      </w:r>
      <w:r w:rsidRPr="006747B9">
        <w:rPr>
          <w:i/>
          <w:lang w:val="en-US"/>
        </w:rPr>
        <w:t xml:space="preserve">, 1993, </w:t>
      </w:r>
      <w:r>
        <w:rPr>
          <w:i/>
        </w:rPr>
        <w:t>т</w:t>
      </w:r>
      <w:r w:rsidRPr="006747B9">
        <w:rPr>
          <w:i/>
          <w:lang w:val="en-US"/>
        </w:rPr>
        <w:t xml:space="preserve">.22, </w:t>
      </w:r>
      <w:r>
        <w:rPr>
          <w:i/>
        </w:rPr>
        <w:t>с</w:t>
      </w:r>
      <w:r w:rsidRPr="006747B9">
        <w:rPr>
          <w:i/>
          <w:lang w:val="en-US"/>
        </w:rPr>
        <w:t>.71-81</w:t>
      </w:r>
      <w:r w:rsidR="00F11FAD" w:rsidRPr="006747B9">
        <w:rPr>
          <w:i/>
          <w:lang w:val="en-US"/>
        </w:rPr>
        <w:t>.</w:t>
      </w:r>
    </w:p>
    <w:p w:rsidR="00D51D11" w:rsidRPr="006747B9" w:rsidRDefault="00D51D11">
      <w:pPr>
        <w:spacing w:after="0"/>
        <w:jc w:val="both"/>
        <w:rPr>
          <w:i/>
          <w:lang w:val="en-US"/>
        </w:rPr>
      </w:pPr>
      <w:proofErr w:type="spellStart"/>
      <w:r>
        <w:rPr>
          <w:i/>
          <w:lang w:val="en-US"/>
        </w:rPr>
        <w:t>Joshkin</w:t>
      </w:r>
      <w:proofErr w:type="spellEnd"/>
      <w:r>
        <w:rPr>
          <w:i/>
          <w:lang w:val="en-US"/>
        </w:rPr>
        <w:t xml:space="preserve"> V., </w:t>
      </w:r>
      <w:proofErr w:type="spellStart"/>
      <w:r>
        <w:rPr>
          <w:i/>
          <w:lang w:val="en-US"/>
        </w:rPr>
        <w:t>Orlikovsky</w:t>
      </w:r>
      <w:proofErr w:type="spellEnd"/>
      <w:r>
        <w:rPr>
          <w:i/>
          <w:lang w:val="en-US"/>
        </w:rPr>
        <w:t xml:space="preserve"> A., </w:t>
      </w:r>
      <w:proofErr w:type="spellStart"/>
      <w:r>
        <w:rPr>
          <w:i/>
          <w:lang w:val="en-US"/>
        </w:rPr>
        <w:t>Oktyabrsky</w:t>
      </w:r>
      <w:proofErr w:type="spellEnd"/>
      <w:r>
        <w:rPr>
          <w:i/>
          <w:lang w:val="en-US"/>
        </w:rPr>
        <w:t xml:space="preserve"> S., </w:t>
      </w:r>
      <w:proofErr w:type="spellStart"/>
      <w:r>
        <w:rPr>
          <w:i/>
          <w:lang w:val="en-US"/>
        </w:rPr>
        <w:t>Dovidenko</w:t>
      </w:r>
      <w:proofErr w:type="spellEnd"/>
      <w:r>
        <w:rPr>
          <w:i/>
          <w:lang w:val="en-US"/>
        </w:rPr>
        <w:t xml:space="preserve"> K., </w:t>
      </w:r>
      <w:proofErr w:type="spellStart"/>
      <w:r>
        <w:rPr>
          <w:i/>
          <w:lang w:val="en-US"/>
        </w:rPr>
        <w:t>Kvit</w:t>
      </w:r>
      <w:proofErr w:type="spellEnd"/>
      <w:r>
        <w:rPr>
          <w:i/>
          <w:lang w:val="en-US"/>
        </w:rPr>
        <w:t xml:space="preserve"> A. Biaxial compression in </w:t>
      </w:r>
      <w:proofErr w:type="spellStart"/>
      <w:r>
        <w:rPr>
          <w:i/>
          <w:lang w:val="en-US"/>
        </w:rPr>
        <w:t>GaAs</w:t>
      </w:r>
      <w:proofErr w:type="spellEnd"/>
      <w:r>
        <w:rPr>
          <w:i/>
          <w:lang w:val="en-US"/>
        </w:rPr>
        <w:t xml:space="preserve"> thin films grown on SI. </w:t>
      </w:r>
      <w:proofErr w:type="gramStart"/>
      <w:r>
        <w:rPr>
          <w:i/>
          <w:lang w:val="en-US"/>
        </w:rPr>
        <w:t>Journal of Crystal Growth.147 (1995), p.13-18</w:t>
      </w:r>
      <w:r w:rsidR="00F11FAD" w:rsidRPr="006747B9">
        <w:rPr>
          <w:i/>
          <w:lang w:val="en-US"/>
        </w:rPr>
        <w:t>.</w:t>
      </w:r>
      <w:proofErr w:type="gramEnd"/>
    </w:p>
    <w:p w:rsidR="00D51D11" w:rsidRPr="00450E70" w:rsidRDefault="00D51D11">
      <w:pPr>
        <w:spacing w:after="0"/>
        <w:jc w:val="both"/>
        <w:rPr>
          <w:i/>
          <w:lang w:val="en-US"/>
        </w:rPr>
      </w:pPr>
      <w:proofErr w:type="spellStart"/>
      <w:proofErr w:type="gramStart"/>
      <w:r>
        <w:rPr>
          <w:i/>
          <w:lang w:val="en-US"/>
        </w:rPr>
        <w:t>V.A.Joshkin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V.Kvit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I.E.Givargizov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A.A.Orlikovsky</w:t>
      </w:r>
      <w:proofErr w:type="spellEnd"/>
      <w:r>
        <w:rPr>
          <w:i/>
          <w:lang w:val="en-US"/>
        </w:rPr>
        <w:t xml:space="preserve">, </w:t>
      </w:r>
      <w:proofErr w:type="spellStart"/>
      <w:r>
        <w:rPr>
          <w:i/>
          <w:lang w:val="en-US"/>
        </w:rPr>
        <w:t>B.G.Zhurkin.Redistribution</w:t>
      </w:r>
      <w:proofErr w:type="spellEnd"/>
      <w:r>
        <w:rPr>
          <w:i/>
          <w:lang w:val="en-US"/>
        </w:rPr>
        <w:t xml:space="preserve"> and incorporation of Si in </w:t>
      </w:r>
      <w:proofErr w:type="spellStart"/>
      <w:r>
        <w:rPr>
          <w:i/>
          <w:lang w:val="en-US"/>
        </w:rPr>
        <w:t>GaAs</w:t>
      </w:r>
      <w:proofErr w:type="spellEnd"/>
      <w:r>
        <w:rPr>
          <w:i/>
          <w:lang w:val="en-US"/>
        </w:rPr>
        <w:t xml:space="preserve"> due to indium doping.MatherialsScienceandEngineering</w:t>
      </w:r>
      <w:r w:rsidRPr="00450E70">
        <w:rPr>
          <w:i/>
          <w:lang w:val="en-US"/>
        </w:rPr>
        <w:t>.</w:t>
      </w:r>
      <w:r>
        <w:rPr>
          <w:i/>
          <w:lang w:val="en-US"/>
        </w:rPr>
        <w:t>B</w:t>
      </w:r>
      <w:r w:rsidRPr="00450E70">
        <w:rPr>
          <w:i/>
          <w:lang w:val="en-US"/>
        </w:rPr>
        <w:t xml:space="preserve">26 (1994), </w:t>
      </w:r>
      <w:r>
        <w:rPr>
          <w:i/>
          <w:lang w:val="en-US"/>
        </w:rPr>
        <w:t>p</w:t>
      </w:r>
      <w:r w:rsidRPr="00450E70">
        <w:rPr>
          <w:i/>
          <w:lang w:val="en-US"/>
        </w:rPr>
        <w:t>.7 – 11</w:t>
      </w:r>
      <w:r w:rsidR="00F11FAD" w:rsidRPr="00450E70">
        <w:rPr>
          <w:i/>
          <w:lang w:val="en-US"/>
        </w:rPr>
        <w:t>.</w:t>
      </w:r>
      <w:proofErr w:type="gramEnd"/>
    </w:p>
    <w:p w:rsidR="00D51D11" w:rsidRPr="00450E70" w:rsidRDefault="00D51D11">
      <w:pPr>
        <w:spacing w:after="0"/>
        <w:jc w:val="both"/>
        <w:rPr>
          <w:i/>
          <w:lang w:val="en-US"/>
        </w:rPr>
      </w:pPr>
    </w:p>
    <w:p w:rsidR="00676310" w:rsidRPr="00450E70" w:rsidRDefault="00676310">
      <w:pPr>
        <w:spacing w:after="0"/>
        <w:jc w:val="both"/>
        <w:rPr>
          <w:i/>
          <w:lang w:val="en-US"/>
        </w:rPr>
      </w:pPr>
    </w:p>
    <w:p w:rsidR="00676310" w:rsidRPr="00450E70" w:rsidRDefault="00676310">
      <w:pPr>
        <w:spacing w:after="0"/>
        <w:jc w:val="both"/>
        <w:rPr>
          <w:i/>
          <w:lang w:val="en-US"/>
        </w:rPr>
      </w:pPr>
    </w:p>
    <w:p w:rsidR="00D51D11" w:rsidRPr="001C7AA1" w:rsidRDefault="00D51D11">
      <w:pPr>
        <w:spacing w:after="0" w:line="240" w:lineRule="auto"/>
        <w:jc w:val="center"/>
        <w:rPr>
          <w:b/>
          <w:sz w:val="24"/>
          <w:szCs w:val="24"/>
          <w:u w:val="single"/>
        </w:rPr>
      </w:pPr>
      <w:r w:rsidRPr="001C7AA1">
        <w:rPr>
          <w:b/>
          <w:sz w:val="24"/>
          <w:szCs w:val="24"/>
          <w:u w:val="single"/>
        </w:rPr>
        <w:lastRenderedPageBreak/>
        <w:t>Источники ионов для реактивного ионно-лучевого травления и осаждения пленок из инертных и химически активных газов</w:t>
      </w:r>
    </w:p>
    <w:p w:rsidR="00D51D11" w:rsidRPr="001C7AA1" w:rsidRDefault="00D51D11">
      <w:pPr>
        <w:spacing w:after="0" w:line="240" w:lineRule="auto"/>
        <w:jc w:val="center"/>
        <w:rPr>
          <w:sz w:val="24"/>
          <w:szCs w:val="24"/>
        </w:rPr>
      </w:pPr>
    </w:p>
    <w:p w:rsidR="00D51D11" w:rsidRPr="001C7AA1" w:rsidRDefault="00D51D11">
      <w:pPr>
        <w:spacing w:after="0" w:line="240" w:lineRule="auto"/>
        <w:jc w:val="both"/>
        <w:rPr>
          <w:bCs/>
        </w:rPr>
      </w:pPr>
      <w:r w:rsidRPr="001C7AA1">
        <w:t xml:space="preserve">Разработана серия источников ионов для реактивного травления и осаждения тонких пленок. </w:t>
      </w:r>
      <w:proofErr w:type="gramStart"/>
      <w:r w:rsidRPr="001C7AA1">
        <w:t>Достоинства и технологические  возможности ионно-лучевых технологий:</w:t>
      </w:r>
      <w:r w:rsidR="00BA483E">
        <w:t xml:space="preserve"> </w:t>
      </w:r>
      <w:r w:rsidRPr="001C7AA1">
        <w:t xml:space="preserve">высокая направленность воздействия, обеспечивающая высокую </w:t>
      </w:r>
      <w:proofErr w:type="spellStart"/>
      <w:r w:rsidRPr="001C7AA1">
        <w:t>прецизионность</w:t>
      </w:r>
      <w:proofErr w:type="spellEnd"/>
      <w:r w:rsidRPr="001C7AA1">
        <w:t>;</w:t>
      </w:r>
      <w:r w:rsidR="00BA483E">
        <w:t xml:space="preserve"> </w:t>
      </w:r>
      <w:r w:rsidRPr="001C7AA1">
        <w:t>возможность получения  вертикальных ступенек при травлении через маску;</w:t>
      </w:r>
      <w:r w:rsidR="00BA483E">
        <w:t xml:space="preserve"> </w:t>
      </w:r>
      <w:r w:rsidRPr="001C7AA1">
        <w:t>отсутствие ухода размеров элементов;</w:t>
      </w:r>
      <w:r w:rsidR="00BA483E">
        <w:t xml:space="preserve"> </w:t>
      </w:r>
      <w:r w:rsidRPr="001C7AA1">
        <w:t>возможность формирования пучков ионов как инертных, так и химически  активных газов;</w:t>
      </w:r>
      <w:r w:rsidR="00BA483E">
        <w:t xml:space="preserve"> </w:t>
      </w:r>
      <w:r w:rsidRPr="001C7AA1">
        <w:t>возможность управления энергией ионов в широких пределах;</w:t>
      </w:r>
      <w:r w:rsidR="00BA483E">
        <w:t xml:space="preserve"> </w:t>
      </w:r>
      <w:r w:rsidRPr="001C7AA1">
        <w:t xml:space="preserve">высокая однородность и </w:t>
      </w:r>
      <w:proofErr w:type="spellStart"/>
      <w:r w:rsidRPr="001C7AA1">
        <w:t>воспроизводимость</w:t>
      </w:r>
      <w:proofErr w:type="spellEnd"/>
      <w:r w:rsidRPr="001C7AA1">
        <w:t xml:space="preserve"> обработки;</w:t>
      </w:r>
      <w:proofErr w:type="gramEnd"/>
      <w:r w:rsidR="00BA483E">
        <w:t xml:space="preserve"> </w:t>
      </w:r>
      <w:r w:rsidRPr="001C7AA1">
        <w:t xml:space="preserve">разрешающая  способность, </w:t>
      </w:r>
      <w:proofErr w:type="spellStart"/>
      <w:r w:rsidRPr="001C7AA1">
        <w:t>нм</w:t>
      </w:r>
      <w:proofErr w:type="spellEnd"/>
      <w:r w:rsidRPr="001C7AA1">
        <w:t>…</w:t>
      </w:r>
      <w:r w:rsidRPr="001C7AA1">
        <w:sym w:font="Symbol" w:char="F03C"/>
      </w:r>
      <w:r w:rsidRPr="001C7AA1">
        <w:t xml:space="preserve"> 20 (при травлении через  резистивную маску с аспектным отношением 50:1);</w:t>
      </w:r>
      <w:r w:rsidR="00BA483E">
        <w:t xml:space="preserve"> </w:t>
      </w:r>
      <w:r w:rsidRPr="001C7AA1">
        <w:t>селективность травления, например</w:t>
      </w:r>
      <w:r w:rsidRPr="00BA6210">
        <w:t xml:space="preserve">, </w:t>
      </w:r>
      <w:proofErr w:type="spellStart"/>
      <w:r w:rsidRPr="00BA6210">
        <w:rPr>
          <w:lang w:val="en-US"/>
        </w:rPr>
        <w:t>SiO</w:t>
      </w:r>
      <w:proofErr w:type="spellEnd"/>
      <w:r w:rsidRPr="00BA6210">
        <w:rPr>
          <w:vertAlign w:val="subscript"/>
        </w:rPr>
        <w:t>2</w:t>
      </w:r>
      <w:r w:rsidRPr="00BA6210">
        <w:t>:</w:t>
      </w:r>
      <w:r w:rsidRPr="00BA6210">
        <w:rPr>
          <w:lang w:val="en-US"/>
        </w:rPr>
        <w:t>Si</w:t>
      </w:r>
      <w:r w:rsidR="00BA483E">
        <w:t xml:space="preserve"> </w:t>
      </w:r>
      <w:r w:rsidRPr="00BA6210">
        <w:t>20:1.</w:t>
      </w:r>
    </w:p>
    <w:p w:rsidR="00D51D11" w:rsidRPr="001C7AA1" w:rsidRDefault="00D51D11">
      <w:pPr>
        <w:spacing w:after="0" w:line="240" w:lineRule="auto"/>
        <w:jc w:val="both"/>
        <w:rPr>
          <w:sz w:val="20"/>
          <w:szCs w:val="20"/>
        </w:rPr>
      </w:pPr>
    </w:p>
    <w:p w:rsidR="00D51D11" w:rsidRPr="001C7AA1" w:rsidRDefault="006747B9" w:rsidP="002D36B3">
      <w:pPr>
        <w:spacing w:after="0" w:line="240" w:lineRule="auto"/>
        <w:jc w:val="center"/>
        <w:rPr>
          <w:sz w:val="17"/>
          <w:szCs w:val="17"/>
        </w:rPr>
      </w:pPr>
      <w:r>
        <w:rPr>
          <w:noProof/>
          <w:sz w:val="17"/>
          <w:szCs w:val="17"/>
          <w:lang w:eastAsia="ru-RU"/>
        </w:rPr>
        <w:drawing>
          <wp:inline distT="0" distB="0" distL="0" distR="0">
            <wp:extent cx="2933700" cy="2571750"/>
            <wp:effectExtent l="0" t="0" r="0" b="0"/>
            <wp:docPr id="103" name="Рисунок 219" descr="w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9" descr="w2_0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17"/>
          <w:szCs w:val="17"/>
          <w:lang w:eastAsia="ru-RU"/>
        </w:rPr>
        <w:drawing>
          <wp:inline distT="0" distB="0" distL="0" distR="0">
            <wp:extent cx="2914650" cy="2571750"/>
            <wp:effectExtent l="0" t="0" r="0" b="0"/>
            <wp:docPr id="104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17"/>
          <w:szCs w:val="17"/>
          <w:lang w:eastAsia="ru-RU"/>
        </w:rPr>
        <w:drawing>
          <wp:inline distT="0" distB="0" distL="0" distR="0">
            <wp:extent cx="2952750" cy="2619375"/>
            <wp:effectExtent l="0" t="0" r="0" b="0"/>
            <wp:docPr id="105" name="Рисунок 217" descr="w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 descr="w2_02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7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1C7AA1" w:rsidRDefault="00D51D11">
      <w:pPr>
        <w:spacing w:after="0" w:line="240" w:lineRule="auto"/>
        <w:rPr>
          <w:sz w:val="17"/>
          <w:szCs w:val="17"/>
        </w:rPr>
      </w:pPr>
    </w:p>
    <w:p w:rsidR="00D51D11" w:rsidRPr="001C7AA1" w:rsidRDefault="00D51D11" w:rsidP="002612A2">
      <w:pPr>
        <w:spacing w:after="0" w:line="360" w:lineRule="auto"/>
        <w:ind w:left="708" w:firstLine="708"/>
        <w:rPr>
          <w:b/>
          <w:bCs/>
        </w:rPr>
      </w:pPr>
      <w:r w:rsidRPr="001C7AA1">
        <w:rPr>
          <w:b/>
          <w:bCs/>
        </w:rPr>
        <w:t>«Радикал» с трубчатым пучком</w:t>
      </w:r>
      <w:r w:rsidR="002612A2">
        <w:rPr>
          <w:b/>
          <w:bCs/>
        </w:rPr>
        <w:tab/>
      </w:r>
      <w:r w:rsidR="002612A2">
        <w:rPr>
          <w:b/>
          <w:bCs/>
        </w:rPr>
        <w:tab/>
      </w:r>
      <w:r w:rsidR="002612A2">
        <w:rPr>
          <w:b/>
          <w:bCs/>
        </w:rPr>
        <w:tab/>
      </w:r>
      <w:r w:rsidRPr="001C7AA1">
        <w:rPr>
          <w:b/>
          <w:bCs/>
        </w:rPr>
        <w:t>«Радикал» с лент</w:t>
      </w:r>
      <w:r w:rsidR="002612A2">
        <w:rPr>
          <w:b/>
          <w:bCs/>
        </w:rPr>
        <w:t>очным пучком</w:t>
      </w:r>
      <w:r w:rsidR="002612A2">
        <w:rPr>
          <w:b/>
          <w:bCs/>
        </w:rPr>
        <w:tab/>
      </w:r>
      <w:r w:rsidR="002612A2">
        <w:rPr>
          <w:b/>
          <w:bCs/>
        </w:rPr>
        <w:tab/>
      </w:r>
      <w:r w:rsidRPr="001C7AA1">
        <w:rPr>
          <w:b/>
          <w:bCs/>
        </w:rPr>
        <w:t xml:space="preserve">«Радикал М-250» </w:t>
      </w:r>
      <w:proofErr w:type="spellStart"/>
      <w:r w:rsidRPr="001C7AA1">
        <w:rPr>
          <w:b/>
          <w:bCs/>
        </w:rPr>
        <w:t>многопучковый</w:t>
      </w:r>
      <w:proofErr w:type="spellEnd"/>
    </w:p>
    <w:p w:rsidR="00D51D11" w:rsidRPr="001C7AA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D51D11" w:rsidRPr="001C7AA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D51D11" w:rsidRPr="001C7AA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D51D11" w:rsidRPr="001C7AA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D51D11" w:rsidRPr="001C7AA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  <w:proofErr w:type="spellStart"/>
      <w:r w:rsidRPr="001C7AA1">
        <w:rPr>
          <w:i/>
        </w:rPr>
        <w:t>Маишев</w:t>
      </w:r>
      <w:proofErr w:type="spellEnd"/>
      <w:r w:rsidRPr="001C7AA1">
        <w:rPr>
          <w:i/>
        </w:rPr>
        <w:t xml:space="preserve"> Ю.П., </w:t>
      </w:r>
      <w:r w:rsidRPr="001C7AA1">
        <w:rPr>
          <w:i/>
          <w:u w:val="single"/>
        </w:rPr>
        <w:t>Терентьев Ю.П.</w:t>
      </w:r>
      <w:r w:rsidRPr="001C7AA1">
        <w:rPr>
          <w:i/>
        </w:rPr>
        <w:t>, Шевчук С.Л. Источники ионов и ионно-лучевые технологии нанесения и травления пленочных структур для микр</w:t>
      </w:r>
      <w:proofErr w:type="gramStart"/>
      <w:r w:rsidRPr="001C7AA1">
        <w:rPr>
          <w:i/>
        </w:rPr>
        <w:t>о-</w:t>
      </w:r>
      <w:proofErr w:type="gramEnd"/>
      <w:r w:rsidRPr="001C7AA1">
        <w:rPr>
          <w:i/>
        </w:rPr>
        <w:t xml:space="preserve"> и </w:t>
      </w:r>
      <w:proofErr w:type="spellStart"/>
      <w:r w:rsidRPr="001C7AA1">
        <w:rPr>
          <w:i/>
        </w:rPr>
        <w:t>наноэлектроники</w:t>
      </w:r>
      <w:proofErr w:type="spellEnd"/>
      <w:r w:rsidRPr="001C7AA1">
        <w:rPr>
          <w:i/>
        </w:rPr>
        <w:t>. (Часть 1). «Интеграл», №5 (49). 2009. С. 10 – 12.</w:t>
      </w:r>
    </w:p>
    <w:p w:rsidR="00D51D11" w:rsidRDefault="00D51D11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  <w:proofErr w:type="spellStart"/>
      <w:r w:rsidRPr="001C7AA1">
        <w:rPr>
          <w:i/>
        </w:rPr>
        <w:t>Маишев</w:t>
      </w:r>
      <w:proofErr w:type="spellEnd"/>
      <w:r w:rsidRPr="001C7AA1">
        <w:rPr>
          <w:i/>
        </w:rPr>
        <w:t xml:space="preserve"> Ю.П., </w:t>
      </w:r>
      <w:r w:rsidRPr="001C7AA1">
        <w:rPr>
          <w:i/>
          <w:u w:val="single"/>
        </w:rPr>
        <w:t>Терентьев Ю.П.</w:t>
      </w:r>
      <w:r w:rsidRPr="001C7AA1">
        <w:rPr>
          <w:i/>
        </w:rPr>
        <w:t>, Шевчук С.Л. Источники ионов и ионно-лучевые технологии нанесения и травления пленочных структур для микр</w:t>
      </w:r>
      <w:proofErr w:type="gramStart"/>
      <w:r w:rsidRPr="001C7AA1">
        <w:rPr>
          <w:i/>
        </w:rPr>
        <w:t>о-</w:t>
      </w:r>
      <w:proofErr w:type="gramEnd"/>
      <w:r w:rsidRPr="001C7AA1">
        <w:rPr>
          <w:i/>
        </w:rPr>
        <w:t xml:space="preserve"> и </w:t>
      </w:r>
      <w:proofErr w:type="spellStart"/>
      <w:r w:rsidRPr="001C7AA1">
        <w:rPr>
          <w:i/>
        </w:rPr>
        <w:t>наноэлектроники</w:t>
      </w:r>
      <w:proofErr w:type="spellEnd"/>
      <w:r w:rsidRPr="001C7AA1">
        <w:rPr>
          <w:i/>
        </w:rPr>
        <w:t>. (Часть 2). «Интеграл», №6 (50). 2009. С. 18 – 19.</w:t>
      </w:r>
    </w:p>
    <w:p w:rsidR="002612A2" w:rsidRDefault="002612A2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2612A2" w:rsidRPr="001C7AA1" w:rsidRDefault="002612A2">
      <w:pPr>
        <w:tabs>
          <w:tab w:val="left" w:pos="720"/>
        </w:tabs>
        <w:spacing w:after="120" w:line="240" w:lineRule="auto"/>
        <w:ind w:left="360"/>
        <w:jc w:val="both"/>
        <w:rPr>
          <w:i/>
        </w:rPr>
      </w:pPr>
    </w:p>
    <w:p w:rsidR="00D51D11" w:rsidRPr="001C7AA1" w:rsidRDefault="00D51D11">
      <w:pPr>
        <w:jc w:val="center"/>
        <w:rPr>
          <w:b/>
          <w:sz w:val="24"/>
          <w:szCs w:val="24"/>
          <w:u w:val="single"/>
        </w:rPr>
      </w:pPr>
      <w:r w:rsidRPr="001C7AA1">
        <w:rPr>
          <w:b/>
          <w:sz w:val="24"/>
          <w:szCs w:val="24"/>
          <w:u w:val="single"/>
        </w:rPr>
        <w:lastRenderedPageBreak/>
        <w:t>Источник пучков быстрых атомарных и  молекулярных нейтральных частиц</w:t>
      </w:r>
    </w:p>
    <w:p w:rsidR="00D51D11" w:rsidRPr="001C7AA1" w:rsidRDefault="00D51D11">
      <w:pPr>
        <w:jc w:val="both"/>
      </w:pPr>
      <w:r w:rsidRPr="001C7AA1">
        <w:t xml:space="preserve">Разработан источник быстрых атомарных и молекулярных нейтральных частиц. Источник работает с инертными и химически активными газами; степень нейтральности формируемых пучков – до 100 %, диапазон энергии частиц - (100 -1500) эВ; </w:t>
      </w:r>
      <w:r w:rsidRPr="001C7AA1">
        <w:rPr>
          <w:rFonts w:cs="Arial-BoldMT"/>
          <w:bCs/>
        </w:rPr>
        <w:t xml:space="preserve">отсутствует накопление объёмного заряда в диэлектрическом материале, приводящего к появлению дефектов в режимах осаждения или травления </w:t>
      </w:r>
      <w:proofErr w:type="spellStart"/>
      <w:r w:rsidRPr="001C7AA1">
        <w:rPr>
          <w:rFonts w:cs="Arial-BoldMT"/>
          <w:bCs/>
        </w:rPr>
        <w:t>слоёв</w:t>
      </w:r>
      <w:proofErr w:type="gramStart"/>
      <w:r w:rsidRPr="001C7AA1">
        <w:rPr>
          <w:rFonts w:cs="Arial-BoldMT"/>
          <w:bCs/>
        </w:rPr>
        <w:t>;</w:t>
      </w:r>
      <w:r w:rsidRPr="001C7AA1">
        <w:rPr>
          <w:rFonts w:cs="Arial"/>
        </w:rPr>
        <w:t>о</w:t>
      </w:r>
      <w:proofErr w:type="gramEnd"/>
      <w:r w:rsidRPr="001C7AA1">
        <w:rPr>
          <w:rFonts w:cs="Arial-BoldMT"/>
          <w:bCs/>
        </w:rPr>
        <w:t>тсутствует</w:t>
      </w:r>
      <w:proofErr w:type="spellEnd"/>
      <w:r w:rsidRPr="001C7AA1">
        <w:rPr>
          <w:rFonts w:cs="Arial-BoldMT"/>
          <w:bCs/>
        </w:rPr>
        <w:t xml:space="preserve"> накопление поверхностного заряда в диэлектрическом материале, приводящего к искажению траекторий частиц кулоновским полем вблизи краёв топологических элементов ИС и невоспроизводимому влиянию на процесс осаждения или травления слоёв.</w:t>
      </w:r>
    </w:p>
    <w:p w:rsidR="00D51D11" w:rsidRPr="001C7AA1" w:rsidRDefault="00D51D11">
      <w:pPr>
        <w:spacing w:after="120"/>
      </w:pPr>
    </w:p>
    <w:p w:rsidR="00D51D11" w:rsidRPr="001C7AA1" w:rsidRDefault="006747B9">
      <w:pPr>
        <w:jc w:val="center"/>
      </w:pPr>
      <w:r>
        <w:rPr>
          <w:noProof/>
          <w:lang w:eastAsia="ru-RU"/>
        </w:rPr>
        <w:drawing>
          <wp:inline distT="0" distB="0" distL="0" distR="0">
            <wp:extent cx="3333750" cy="2200275"/>
            <wp:effectExtent l="0" t="0" r="0" b="0"/>
            <wp:docPr id="106" name="Рисунок 216" descr="источник БНЧ-ФОТ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6" descr="источник БНЧ-ФОТО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1C7AA1" w:rsidRDefault="00D51D11">
      <w:pPr>
        <w:jc w:val="center"/>
        <w:rPr>
          <w:b/>
        </w:rPr>
      </w:pPr>
      <w:r w:rsidRPr="001C7AA1">
        <w:rPr>
          <w:b/>
        </w:rPr>
        <w:t>Источник быстрых нейтральных частиц с ленточным пучком</w:t>
      </w:r>
    </w:p>
    <w:p w:rsidR="00D51D11" w:rsidRPr="001C7AA1" w:rsidRDefault="00D51D11">
      <w:pPr>
        <w:jc w:val="center"/>
        <w:rPr>
          <w:b/>
        </w:rPr>
      </w:pPr>
    </w:p>
    <w:p w:rsidR="00D51D11" w:rsidRPr="001C7AA1" w:rsidRDefault="00D51D11">
      <w:pPr>
        <w:spacing w:after="0"/>
        <w:ind w:left="360"/>
        <w:jc w:val="both"/>
        <w:rPr>
          <w:i/>
        </w:rPr>
      </w:pPr>
    </w:p>
    <w:p w:rsidR="00D51D11" w:rsidRPr="001C7AA1" w:rsidRDefault="00D51D11">
      <w:pPr>
        <w:spacing w:after="0"/>
        <w:ind w:left="360"/>
        <w:jc w:val="both"/>
        <w:rPr>
          <w:i/>
        </w:rPr>
      </w:pPr>
    </w:p>
    <w:p w:rsidR="00D51D11" w:rsidRPr="001C7AA1" w:rsidRDefault="00D51D11">
      <w:pPr>
        <w:spacing w:after="0"/>
        <w:ind w:left="360"/>
        <w:jc w:val="both"/>
        <w:rPr>
          <w:i/>
        </w:rPr>
      </w:pPr>
    </w:p>
    <w:p w:rsidR="00D51D11" w:rsidRPr="001C7AA1" w:rsidRDefault="00D51D11">
      <w:pPr>
        <w:spacing w:after="0"/>
        <w:ind w:left="360"/>
        <w:jc w:val="both"/>
        <w:rPr>
          <w:i/>
        </w:rPr>
      </w:pPr>
      <w:proofErr w:type="spellStart"/>
      <w:r w:rsidRPr="001C7AA1">
        <w:rPr>
          <w:i/>
        </w:rPr>
        <w:t>Маишев</w:t>
      </w:r>
      <w:proofErr w:type="spellEnd"/>
      <w:r w:rsidRPr="001C7AA1">
        <w:rPr>
          <w:i/>
        </w:rPr>
        <w:t xml:space="preserve"> Ю.П., Шевчук С.Л., Матвеев Т.Н. Физические принципы формирования пучков быстрых атомов резонансной перезарядкой пучков ионов // Квантовые компьютеры, микро-  и </w:t>
      </w:r>
      <w:proofErr w:type="spellStart"/>
      <w:r w:rsidRPr="001C7AA1">
        <w:rPr>
          <w:i/>
        </w:rPr>
        <w:t>наноэлектроника</w:t>
      </w:r>
      <w:proofErr w:type="spellEnd"/>
      <w:r w:rsidRPr="001C7AA1">
        <w:rPr>
          <w:i/>
        </w:rPr>
        <w:t>: физика, технология, диагностика  и моделирование</w:t>
      </w:r>
      <w:proofErr w:type="gramStart"/>
      <w:r w:rsidRPr="001C7AA1">
        <w:rPr>
          <w:i/>
        </w:rPr>
        <w:t>/О</w:t>
      </w:r>
      <w:proofErr w:type="gramEnd"/>
      <w:r w:rsidRPr="001C7AA1">
        <w:rPr>
          <w:i/>
        </w:rPr>
        <w:t>тв. ред. В.Ф. Лукичев. М.: Наука. 2008.  (Труды ФТИАН; Т. 19, С. 69 - 77).</w:t>
      </w:r>
    </w:p>
    <w:p w:rsidR="00D51D11" w:rsidRPr="001C7AA1" w:rsidRDefault="00D51D11">
      <w:pPr>
        <w:spacing w:after="0"/>
        <w:ind w:firstLine="360"/>
        <w:rPr>
          <w:i/>
        </w:rPr>
      </w:pPr>
      <w:r w:rsidRPr="001C7AA1">
        <w:rPr>
          <w:i/>
        </w:rPr>
        <w:t>Патент Российской Федерации №2 395133 С</w:t>
      </w:r>
      <w:proofErr w:type="gramStart"/>
      <w:r w:rsidRPr="001C7AA1">
        <w:rPr>
          <w:i/>
        </w:rPr>
        <w:t>1</w:t>
      </w:r>
      <w:proofErr w:type="gramEnd"/>
      <w:r w:rsidRPr="001C7AA1">
        <w:rPr>
          <w:i/>
        </w:rPr>
        <w:t xml:space="preserve"> от 10.03.2009  «Источник быстрых нейтральных частиц»</w:t>
      </w:r>
      <w:r w:rsidR="00704369">
        <w:rPr>
          <w:i/>
        </w:rPr>
        <w:t>.</w:t>
      </w:r>
    </w:p>
    <w:p w:rsidR="00D51D11" w:rsidRPr="001C7AA1" w:rsidRDefault="00D51D11">
      <w:pPr>
        <w:ind w:firstLine="360"/>
        <w:rPr>
          <w:i/>
        </w:rPr>
      </w:pPr>
      <w:r w:rsidRPr="001C7AA1">
        <w:rPr>
          <w:i/>
        </w:rPr>
        <w:t>Патент Российской Федерации №2 468 465 С</w:t>
      </w:r>
      <w:proofErr w:type="gramStart"/>
      <w:r w:rsidRPr="001C7AA1">
        <w:rPr>
          <w:i/>
        </w:rPr>
        <w:t>2</w:t>
      </w:r>
      <w:proofErr w:type="gramEnd"/>
      <w:r w:rsidRPr="001C7AA1">
        <w:rPr>
          <w:i/>
        </w:rPr>
        <w:t xml:space="preserve"> от 27.12.2010  «Источник быстрых нейтральных частиц»</w:t>
      </w:r>
      <w:r w:rsidR="00704369">
        <w:rPr>
          <w:i/>
        </w:rPr>
        <w:t>.</w:t>
      </w:r>
    </w:p>
    <w:p w:rsidR="00D51D11" w:rsidRPr="001C7AA1" w:rsidRDefault="00D51D11">
      <w:pPr>
        <w:ind w:firstLine="360"/>
        <w:rPr>
          <w:i/>
        </w:rPr>
      </w:pPr>
    </w:p>
    <w:p w:rsidR="00D51D11" w:rsidRPr="001C7AA1" w:rsidRDefault="00D51D11">
      <w:pPr>
        <w:spacing w:after="0" w:line="360" w:lineRule="auto"/>
        <w:ind w:firstLine="540"/>
        <w:jc w:val="center"/>
        <w:rPr>
          <w:sz w:val="24"/>
          <w:szCs w:val="24"/>
        </w:rPr>
      </w:pPr>
      <w:r w:rsidRPr="001C7AA1">
        <w:rPr>
          <w:b/>
          <w:sz w:val="24"/>
          <w:szCs w:val="24"/>
          <w:u w:val="single"/>
        </w:rPr>
        <w:lastRenderedPageBreak/>
        <w:t xml:space="preserve">Осаждение углеродных </w:t>
      </w:r>
      <w:proofErr w:type="spellStart"/>
      <w:r w:rsidRPr="001C7AA1">
        <w:rPr>
          <w:b/>
          <w:sz w:val="24"/>
          <w:szCs w:val="24"/>
          <w:u w:val="single"/>
        </w:rPr>
        <w:t>алмазоподобных</w:t>
      </w:r>
      <w:proofErr w:type="spellEnd"/>
      <w:r w:rsidRPr="001C7AA1">
        <w:rPr>
          <w:b/>
          <w:sz w:val="24"/>
          <w:szCs w:val="24"/>
          <w:u w:val="single"/>
        </w:rPr>
        <w:t xml:space="preserve"> пленок из пучков ионов</w:t>
      </w:r>
    </w:p>
    <w:p w:rsidR="00D51D11" w:rsidRPr="001C7AA1" w:rsidRDefault="00D51D11">
      <w:pPr>
        <w:spacing w:after="0" w:line="240" w:lineRule="auto"/>
        <w:ind w:firstLine="540"/>
      </w:pPr>
    </w:p>
    <w:p w:rsidR="00D51D11" w:rsidRPr="001C7AA1" w:rsidRDefault="00D51D11" w:rsidP="002612A2">
      <w:pPr>
        <w:spacing w:after="0" w:line="240" w:lineRule="auto"/>
      </w:pPr>
      <w:r w:rsidRPr="001C7AA1">
        <w:t xml:space="preserve"> В 2012 году впервые в России в ФНЦ трансплантологии и искусственных органов им. В.И. Шумакова осуществлена имплантация человеку осевого насоса, так называемого «искусственного сердца», предназначенного для поддержания функции кровообращения. Все поверхности деталей и узлов насоса покрывались тонкой углеродной </w:t>
      </w:r>
      <w:proofErr w:type="spellStart"/>
      <w:r w:rsidRPr="001C7AA1">
        <w:t>алмазоподобной</w:t>
      </w:r>
      <w:proofErr w:type="spellEnd"/>
      <w:r w:rsidRPr="001C7AA1">
        <w:t xml:space="preserve"> пленкой (АПП) с целью исключения </w:t>
      </w:r>
      <w:proofErr w:type="spellStart"/>
      <w:r w:rsidRPr="001C7AA1">
        <w:t>тромбообразования</w:t>
      </w:r>
      <w:proofErr w:type="spellEnd"/>
      <w:r w:rsidRPr="001C7AA1">
        <w:t>, а также снижения трения в опорах насоса. Осаждение АПП проводилось методом реактивного ионно-лучевого синтеза. Насос проработал девять месяцев у человека перед пересадкой ему донорского сердца. За этот период ротор насоса совершил 3,3 миллиарда оборотов, что не вызвало изменений в покрытых АПП деталях и узлах насоса.</w:t>
      </w:r>
    </w:p>
    <w:p w:rsidR="00D51D11" w:rsidRPr="001C7AA1" w:rsidRDefault="00D51D11">
      <w:pPr>
        <w:spacing w:after="0" w:line="360" w:lineRule="auto"/>
      </w:pPr>
    </w:p>
    <w:p w:rsidR="00D51D11" w:rsidRPr="001C7AA1" w:rsidRDefault="00D51D11">
      <w:pPr>
        <w:spacing w:after="0" w:line="360" w:lineRule="auto"/>
      </w:pPr>
    </w:p>
    <w:p w:rsidR="00D51D11" w:rsidRPr="001C7AA1" w:rsidRDefault="00D51D11">
      <w:pPr>
        <w:spacing w:after="0" w:line="360" w:lineRule="auto"/>
      </w:pPr>
    </w:p>
    <w:p w:rsidR="00D51D11" w:rsidRPr="001C7AA1" w:rsidRDefault="006747B9" w:rsidP="002D36B3">
      <w:pPr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3095625" cy="2000250"/>
            <wp:effectExtent l="0" t="0" r="0" b="0"/>
            <wp:docPr id="107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12A2">
        <w:tab/>
      </w:r>
      <w:r w:rsidR="002612A2">
        <w:tab/>
      </w:r>
      <w:r w:rsidR="002612A2">
        <w:tab/>
      </w:r>
      <w:r w:rsidR="002612A2">
        <w:tab/>
      </w:r>
      <w:r>
        <w:rPr>
          <w:noProof/>
          <w:lang w:eastAsia="ru-RU"/>
        </w:rPr>
        <w:drawing>
          <wp:inline distT="0" distB="0" distL="0" distR="0">
            <wp:extent cx="3038475" cy="2028825"/>
            <wp:effectExtent l="0" t="0" r="0" b="0"/>
            <wp:docPr id="108" name="Рисунок 214" descr="Опор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4" descr="Опора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1C7AA1" w:rsidRDefault="00D51D11" w:rsidP="002D36B3">
      <w:pPr>
        <w:spacing w:after="0" w:line="360" w:lineRule="auto"/>
        <w:jc w:val="center"/>
        <w:rPr>
          <w:b/>
        </w:rPr>
      </w:pPr>
      <w:r w:rsidRPr="001C7AA1">
        <w:rPr>
          <w:b/>
        </w:rPr>
        <w:t>Ротор осевого насоса</w:t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="002612A2">
        <w:rPr>
          <w:b/>
        </w:rPr>
        <w:tab/>
      </w:r>
      <w:r w:rsidRPr="001C7AA1">
        <w:rPr>
          <w:b/>
        </w:rPr>
        <w:t>Опора ротора</w:t>
      </w: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5D67A4" w:rsidRDefault="00D51D11">
      <w:pPr>
        <w:spacing w:after="0" w:line="240" w:lineRule="auto"/>
        <w:jc w:val="both"/>
        <w:rPr>
          <w:i/>
        </w:rPr>
      </w:pPr>
      <w:r w:rsidRPr="001C7AA1">
        <w:rPr>
          <w:i/>
        </w:rPr>
        <w:t>Ю.П.Маишев</w:t>
      </w:r>
      <w:proofErr w:type="gramStart"/>
      <w:r w:rsidRPr="001C7AA1">
        <w:rPr>
          <w:i/>
          <w:vertAlign w:val="superscript"/>
        </w:rPr>
        <w:t>1</w:t>
      </w:r>
      <w:proofErr w:type="gramEnd"/>
      <w:r w:rsidRPr="001C7AA1">
        <w:rPr>
          <w:i/>
        </w:rPr>
        <w:t>, С.Л.Шевчук</w:t>
      </w:r>
      <w:r w:rsidRPr="001C7AA1">
        <w:rPr>
          <w:i/>
          <w:vertAlign w:val="superscript"/>
        </w:rPr>
        <w:t>1</w:t>
      </w:r>
      <w:r w:rsidRPr="001C7AA1">
        <w:rPr>
          <w:i/>
        </w:rPr>
        <w:t>, Г.Р.Иткин</w:t>
      </w:r>
      <w:r w:rsidRPr="001C7AA1">
        <w:rPr>
          <w:i/>
          <w:vertAlign w:val="superscript"/>
        </w:rPr>
        <w:t>2</w:t>
      </w:r>
      <w:r w:rsidRPr="001C7AA1">
        <w:rPr>
          <w:i/>
        </w:rPr>
        <w:t>, В.А.Мальгичев</w:t>
      </w:r>
      <w:r w:rsidRPr="001C7AA1">
        <w:rPr>
          <w:i/>
          <w:vertAlign w:val="superscript"/>
        </w:rPr>
        <w:t>3</w:t>
      </w:r>
      <w:r w:rsidRPr="001C7AA1">
        <w:rPr>
          <w:i/>
        </w:rPr>
        <w:t xml:space="preserve">. Осаждение </w:t>
      </w:r>
      <w:r w:rsidRPr="005D67A4">
        <w:rPr>
          <w:i/>
        </w:rPr>
        <w:t xml:space="preserve">углеродных </w:t>
      </w:r>
      <w:proofErr w:type="spellStart"/>
      <w:r w:rsidRPr="005D67A4">
        <w:rPr>
          <w:i/>
        </w:rPr>
        <w:t>алмазоподобных</w:t>
      </w:r>
      <w:proofErr w:type="spellEnd"/>
      <w:r w:rsidRPr="005D67A4">
        <w:rPr>
          <w:i/>
        </w:rPr>
        <w:t xml:space="preserve"> пленок из пучков ионов для создания </w:t>
      </w:r>
      <w:proofErr w:type="spellStart"/>
      <w:r w:rsidRPr="005D67A4">
        <w:rPr>
          <w:i/>
        </w:rPr>
        <w:t>искуственного</w:t>
      </w:r>
      <w:proofErr w:type="spellEnd"/>
      <w:r w:rsidRPr="005D67A4">
        <w:rPr>
          <w:i/>
        </w:rPr>
        <w:t xml:space="preserve"> сердца. </w:t>
      </w:r>
      <w:r w:rsidRPr="005D67A4">
        <w:rPr>
          <w:i/>
          <w:vertAlign w:val="superscript"/>
        </w:rPr>
        <w:t>1</w:t>
      </w:r>
      <w:r w:rsidRPr="005D67A4">
        <w:rPr>
          <w:i/>
        </w:rPr>
        <w:t>Физико-технологический институт РАН, </w:t>
      </w:r>
      <w:r w:rsidRPr="005D67A4">
        <w:rPr>
          <w:i/>
          <w:vertAlign w:val="superscript"/>
        </w:rPr>
        <w:t>2</w:t>
      </w:r>
      <w:r w:rsidRPr="005D67A4">
        <w:rPr>
          <w:i/>
        </w:rPr>
        <w:t xml:space="preserve">Федеральный научный центр трансплантологии и </w:t>
      </w:r>
      <w:proofErr w:type="spellStart"/>
      <w:r w:rsidRPr="005D67A4">
        <w:rPr>
          <w:i/>
        </w:rPr>
        <w:t>искусственныхоргановим</w:t>
      </w:r>
      <w:proofErr w:type="spellEnd"/>
      <w:r w:rsidRPr="005D67A4">
        <w:rPr>
          <w:i/>
        </w:rPr>
        <w:t xml:space="preserve">. академика В.И. Шумакова </w:t>
      </w:r>
      <w:proofErr w:type="spellStart"/>
      <w:r w:rsidRPr="005D67A4">
        <w:rPr>
          <w:i/>
        </w:rPr>
        <w:t>Минздравсоцразвития</w:t>
      </w:r>
      <w:proofErr w:type="spellEnd"/>
      <w:r w:rsidRPr="005D67A4">
        <w:rPr>
          <w:i/>
        </w:rPr>
        <w:t xml:space="preserve"> России, </w:t>
      </w:r>
      <w:r w:rsidRPr="005D67A4">
        <w:rPr>
          <w:i/>
          <w:vertAlign w:val="superscript"/>
        </w:rPr>
        <w:t>3</w:t>
      </w:r>
      <w:r w:rsidRPr="005D67A4">
        <w:rPr>
          <w:i/>
        </w:rPr>
        <w:t>ООО "</w:t>
      </w:r>
      <w:proofErr w:type="gramStart"/>
      <w:r w:rsidRPr="005D67A4">
        <w:rPr>
          <w:i/>
        </w:rPr>
        <w:t>ДОНА-М</w:t>
      </w:r>
      <w:proofErr w:type="gramEnd"/>
      <w:r w:rsidRPr="005D67A4">
        <w:rPr>
          <w:i/>
        </w:rPr>
        <w:t xml:space="preserve">". Доклад на научной сессии ОНИТ РАН «НАНОТЕХНОЛОГИИ ДЛЯ БИОЛОГИИ И </w:t>
      </w:r>
      <w:proofErr w:type="spellStart"/>
      <w:r w:rsidRPr="005D67A4">
        <w:rPr>
          <w:i/>
        </w:rPr>
        <w:t>МЕДИЦИНЫ»</w:t>
      </w:r>
      <w:proofErr w:type="gramStart"/>
      <w:r w:rsidRPr="005D67A4">
        <w:rPr>
          <w:i/>
        </w:rPr>
        <w:t>.г</w:t>
      </w:r>
      <w:proofErr w:type="spellEnd"/>
      <w:proofErr w:type="gramEnd"/>
      <w:r w:rsidRPr="005D67A4">
        <w:rPr>
          <w:i/>
        </w:rPr>
        <w:t>. Санкт-Петербург, март 2013 г.</w:t>
      </w:r>
    </w:p>
    <w:p w:rsidR="00D51D11" w:rsidRPr="001C7AA1" w:rsidRDefault="00D51D11">
      <w:pPr>
        <w:ind w:firstLine="360"/>
        <w:rPr>
          <w:i/>
        </w:rPr>
      </w:pPr>
    </w:p>
    <w:p w:rsidR="00D51D11" w:rsidRPr="001C7AA1" w:rsidRDefault="00D51D11">
      <w:pPr>
        <w:jc w:val="center"/>
        <w:rPr>
          <w:b/>
          <w:sz w:val="24"/>
          <w:szCs w:val="24"/>
          <w:u w:val="single"/>
        </w:rPr>
      </w:pPr>
      <w:r w:rsidRPr="001C7AA1">
        <w:rPr>
          <w:b/>
          <w:sz w:val="24"/>
          <w:szCs w:val="24"/>
          <w:u w:val="single"/>
        </w:rPr>
        <w:lastRenderedPageBreak/>
        <w:t xml:space="preserve">Плазмохимические процессы травления </w:t>
      </w:r>
      <w:proofErr w:type="spellStart"/>
      <w:r w:rsidRPr="001C7AA1">
        <w:rPr>
          <w:b/>
          <w:sz w:val="24"/>
          <w:szCs w:val="24"/>
          <w:u w:val="single"/>
        </w:rPr>
        <w:t>высокоаспектных</w:t>
      </w:r>
      <w:proofErr w:type="spellEnd"/>
      <w:r w:rsidRPr="001C7AA1">
        <w:rPr>
          <w:b/>
          <w:sz w:val="24"/>
          <w:szCs w:val="24"/>
          <w:u w:val="single"/>
        </w:rPr>
        <w:t xml:space="preserve"> структур в кремнии</w:t>
      </w:r>
    </w:p>
    <w:p w:rsidR="00513C14" w:rsidRPr="00513C14" w:rsidRDefault="00D51D11" w:rsidP="00513C14">
      <w:pPr>
        <w:ind w:firstLine="360"/>
        <w:jc w:val="both"/>
        <w:rPr>
          <w:color w:val="000000"/>
          <w:szCs w:val="28"/>
        </w:rPr>
      </w:pPr>
      <w:r w:rsidRPr="001C7AA1">
        <w:t xml:space="preserve">Проведены исследования глубокого анизотропного травления </w:t>
      </w:r>
      <w:r w:rsidRPr="001C7AA1">
        <w:rPr>
          <w:lang w:val="en-US"/>
        </w:rPr>
        <w:t>Si</w:t>
      </w:r>
      <w:r w:rsidRPr="001C7AA1">
        <w:t xml:space="preserve"> в циклическом, </w:t>
      </w:r>
      <w:proofErr w:type="spellStart"/>
      <w:r w:rsidRPr="001C7AA1">
        <w:t>двухстадийном</w:t>
      </w:r>
      <w:proofErr w:type="spellEnd"/>
      <w:r w:rsidRPr="001C7AA1">
        <w:t xml:space="preserve"> процессе в плазме </w:t>
      </w:r>
      <w:bookmarkStart w:id="3" w:name="OLE_LINK33"/>
      <w:bookmarkStart w:id="4" w:name="OLE_LINK34"/>
      <w:r w:rsidRPr="001C7AA1">
        <w:rPr>
          <w:lang w:val="en-US"/>
        </w:rPr>
        <w:t>SF</w:t>
      </w:r>
      <w:r w:rsidRPr="001C7AA1">
        <w:rPr>
          <w:vertAlign w:val="subscript"/>
        </w:rPr>
        <w:t>6</w:t>
      </w:r>
      <w:r w:rsidRPr="001C7AA1">
        <w:t>/</w:t>
      </w:r>
      <w:r w:rsidRPr="001C7AA1">
        <w:rPr>
          <w:lang w:val="en-US"/>
        </w:rPr>
        <w:t>C</w:t>
      </w:r>
      <w:r w:rsidRPr="001C7AA1">
        <w:rPr>
          <w:vertAlign w:val="subscript"/>
        </w:rPr>
        <w:t>4</w:t>
      </w:r>
      <w:r w:rsidRPr="001C7AA1">
        <w:rPr>
          <w:lang w:val="en-US"/>
        </w:rPr>
        <w:t>F</w:t>
      </w:r>
      <w:r w:rsidRPr="001C7AA1">
        <w:rPr>
          <w:vertAlign w:val="subscript"/>
        </w:rPr>
        <w:t>8</w:t>
      </w:r>
      <w:r w:rsidRPr="001C7AA1">
        <w:t xml:space="preserve"> ВЧИ разряда (</w:t>
      </w:r>
      <w:r w:rsidRPr="001C7AA1">
        <w:rPr>
          <w:lang w:val="en-US"/>
        </w:rPr>
        <w:t>Bosch</w:t>
      </w:r>
      <w:r w:rsidRPr="001C7AA1">
        <w:t>-процесс</w:t>
      </w:r>
      <w:r w:rsidRPr="001C7AA1">
        <w:rPr>
          <w:b/>
        </w:rPr>
        <w:t>)</w:t>
      </w:r>
      <w:bookmarkEnd w:id="3"/>
      <w:bookmarkEnd w:id="4"/>
      <w:r w:rsidRPr="001C7AA1">
        <w:t xml:space="preserve"> для получения </w:t>
      </w:r>
      <w:proofErr w:type="spellStart"/>
      <w:r w:rsidRPr="001C7AA1">
        <w:t>высокоаспектных</w:t>
      </w:r>
      <w:proofErr w:type="spellEnd"/>
      <w:r w:rsidRPr="001C7AA1">
        <w:t xml:space="preserve"> микроструктур. Создан программный комплекс </w:t>
      </w:r>
      <w:r w:rsidRPr="001C7AA1">
        <w:rPr>
          <w:color w:val="000000"/>
          <w:szCs w:val="28"/>
        </w:rPr>
        <w:t xml:space="preserve">моделирования </w:t>
      </w:r>
      <w:r w:rsidRPr="001C7AA1">
        <w:t>формирования таких структур</w:t>
      </w:r>
      <w:r w:rsidRPr="001C7AA1">
        <w:rPr>
          <w:color w:val="000000"/>
          <w:szCs w:val="28"/>
        </w:rPr>
        <w:t>, который позволяет определять влияние большинства технологических параметров на получение заданного профиля травления.</w:t>
      </w:r>
    </w:p>
    <w:p w:rsidR="00D51D11" w:rsidRPr="00513C14" w:rsidRDefault="00D51D11"/>
    <w:p w:rsidR="00D51D11" w:rsidRPr="001C7AA1" w:rsidRDefault="003402AA">
      <w:r>
        <w:rPr>
          <w:noProof/>
          <w:sz w:val="16"/>
          <w:szCs w:val="16"/>
          <w:lang w:eastAsia="ru-RU"/>
        </w:rPr>
        <w:pict>
          <v:group id="Group 730" o:spid="_x0000_s3602" style="position:absolute;margin-left:27pt;margin-top:3.6pt;width:477pt;height:194.6pt;z-index:-251659776" coordorigin="1314,2700" coordsize="9540,389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">
            <v:shape id="Picture 29" o:spid="_x0000_s3604" type="#_x0000_t75" style="position:absolute;left:6120;top:2708;width:4734;height:3855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o/L/BAAAA3AAAAA8AAABkcnMvZG93bnJldi54bWxET9uKwjAQfRf8hzCCb5q60CrVKO6ugk8L&#10;Xj5gaMY22Ey6TdbWvzfCgm9zONdZbXpbizu13jhWMJsmIIgLpw2XCi7n/WQBwgdkjbVjUvAgD5v1&#10;cLDCXLuOj3Q/hVLEEPY5KqhCaHIpfVGRRT91DXHkrq61GCJsS6lb7GK4reVHkmTSouHYUGFDXxUV&#10;t9OfVXAwu+ssO9rtz2fx2393t8ykaabUeNRvlyAC9eEt/ncfdJyfzuH1TLxArp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oo/L/BAAAA3AAAAA8AAAAAAAAAAAAAAAAAnwIA&#10;AGRycy9kb3ducmV2LnhtbFBLBQYAAAAABAAEAPcAAACNAwAAAAA=&#10;">
              <v:imagedata r:id="rId146" o:title=""/>
            </v:shape>
            <v:shape id="Picture 30" o:spid="_x0000_s3603" type="#_x0000_t75" style="position:absolute;left:1314;top:2700;width:4446;height:389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1f/HFAAAA3AAAAA8AAABkcnMvZG93bnJldi54bWxEj0FPwzAMhe9I+w+RJ3Fj6ZCAUZZN0xBi&#10;4rZuB45WY5pC41RJaDt+PT4gcbP1nt/7vN5OvlMDxdQGNrBcFKCI62BbbgycTy83K1ApI1vsApOB&#10;CyXYbmZXayxtGPlIQ5UbJSGcSjTgcu5LrVPtyGNahJ5YtI8QPWZZY6NtxFHCfadvi+Jee2xZGhz2&#10;tHdUf1Xf3kD97n6WlxTH4fXx+eHtOJ2q1eHTmOv5tHsClWnK/+a/64MV/DuhlWdkAr35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KNX/xxQAAANwAAAAPAAAAAAAAAAAAAAAA&#10;AJ8CAABkcnMvZG93bnJldi54bWxQSwUGAAAAAAQABAD3AAAAkQMAAAAA&#10;">
              <v:imagedata r:id="rId147" o:title=""/>
            </v:shape>
            <w10:wrap type="square"/>
          </v:group>
        </w:pict>
      </w:r>
      <w:r w:rsidR="00513C14">
        <w:tab/>
      </w:r>
      <w:r w:rsidR="006747B9"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362200" cy="2505075"/>
            <wp:effectExtent l="0" t="0" r="0" b="0"/>
            <wp:docPr id="109" name="Рисунок 220" descr="Cellular Profile_ru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0" descr="Cellular Profile_rus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1C7AA1" w:rsidRDefault="00D51D11"/>
    <w:p w:rsidR="00D51D11" w:rsidRPr="001C7AA1" w:rsidRDefault="00D51D11">
      <w:pPr>
        <w:spacing w:after="0" w:line="240" w:lineRule="auto"/>
        <w:jc w:val="both"/>
        <w:rPr>
          <w:i/>
        </w:rPr>
      </w:pPr>
    </w:p>
    <w:p w:rsidR="00D51D11" w:rsidRPr="001C7AA1" w:rsidRDefault="00D51D11">
      <w:pPr>
        <w:spacing w:after="0" w:line="240" w:lineRule="auto"/>
        <w:jc w:val="both"/>
        <w:rPr>
          <w:i/>
        </w:rPr>
      </w:pPr>
      <w:proofErr w:type="spellStart"/>
      <w:r w:rsidRPr="001C7AA1">
        <w:rPr>
          <w:i/>
        </w:rPr>
        <w:t>Амиров</w:t>
      </w:r>
      <w:proofErr w:type="spellEnd"/>
      <w:r w:rsidRPr="001C7AA1">
        <w:rPr>
          <w:i/>
        </w:rPr>
        <w:t xml:space="preserve"> И.И., Морозов О.В., Изюмов М.О., </w:t>
      </w:r>
      <w:proofErr w:type="spellStart"/>
      <w:r w:rsidRPr="001C7AA1">
        <w:rPr>
          <w:i/>
        </w:rPr>
        <w:t>Кальнов</w:t>
      </w:r>
      <w:proofErr w:type="spellEnd"/>
      <w:r w:rsidRPr="001C7AA1">
        <w:rPr>
          <w:i/>
        </w:rPr>
        <w:t xml:space="preserve"> В.А., </w:t>
      </w:r>
      <w:proofErr w:type="spellStart"/>
      <w:r w:rsidR="00704369">
        <w:rPr>
          <w:i/>
        </w:rPr>
        <w:t>Орликовский</w:t>
      </w:r>
      <w:proofErr w:type="spellEnd"/>
      <w:r w:rsidR="00704369">
        <w:rPr>
          <w:i/>
        </w:rPr>
        <w:t xml:space="preserve"> А.А., Валиев К.А. </w:t>
      </w:r>
      <w:r w:rsidRPr="001C7AA1">
        <w:rPr>
          <w:i/>
        </w:rPr>
        <w:t xml:space="preserve"> Плазмохимическое травление глубоких канавок в кремнии с высоким аспектным отношением для создания различных элементов микромеханики. // Микросистемная техника. 2004. Т.12. С.15-18.</w:t>
      </w:r>
    </w:p>
    <w:p w:rsidR="00D51D11" w:rsidRPr="001C7AA1" w:rsidRDefault="00D51D11">
      <w:pPr>
        <w:spacing w:after="0" w:line="240" w:lineRule="auto"/>
        <w:jc w:val="both"/>
        <w:rPr>
          <w:i/>
        </w:rPr>
      </w:pPr>
      <w:proofErr w:type="spellStart"/>
      <w:r w:rsidRPr="001C7AA1">
        <w:rPr>
          <w:i/>
        </w:rPr>
        <w:t>Амиров</w:t>
      </w:r>
      <w:proofErr w:type="spellEnd"/>
      <w:r w:rsidRPr="001C7AA1">
        <w:rPr>
          <w:i/>
        </w:rPr>
        <w:t xml:space="preserve"> И.И., Алов Н.В. Формирование микроструктур на поверхности кремния во фторсодержащей плазме в циклическом процессе травление/пассивация. Химия высоких энергий. 2008</w:t>
      </w:r>
      <w:r w:rsidRPr="001C7AA1">
        <w:rPr>
          <w:b/>
          <w:i/>
        </w:rPr>
        <w:t xml:space="preserve">. </w:t>
      </w:r>
      <w:r w:rsidRPr="001C7AA1">
        <w:rPr>
          <w:i/>
        </w:rPr>
        <w:t>Т.41.№4. С.164-168.</w:t>
      </w:r>
    </w:p>
    <w:p w:rsidR="00D51D11" w:rsidRPr="001C7AA1" w:rsidRDefault="00D51D11">
      <w:pPr>
        <w:spacing w:after="0" w:line="240" w:lineRule="auto"/>
        <w:jc w:val="both"/>
        <w:rPr>
          <w:i/>
        </w:rPr>
      </w:pPr>
      <w:r w:rsidRPr="001C7AA1">
        <w:rPr>
          <w:i/>
        </w:rPr>
        <w:t xml:space="preserve">Шумилов А.С., </w:t>
      </w:r>
      <w:proofErr w:type="spellStart"/>
      <w:r w:rsidRPr="001C7AA1">
        <w:rPr>
          <w:i/>
        </w:rPr>
        <w:t>Амиров</w:t>
      </w:r>
      <w:proofErr w:type="spellEnd"/>
      <w:r w:rsidRPr="001C7AA1">
        <w:rPr>
          <w:i/>
        </w:rPr>
        <w:t xml:space="preserve"> И.И. Моделирование формиров</w:t>
      </w:r>
      <w:r w:rsidR="00513C14">
        <w:rPr>
          <w:i/>
        </w:rPr>
        <w:t>ания глубоких канавок в кремнии</w:t>
      </w:r>
      <w:r w:rsidRPr="001C7AA1">
        <w:rPr>
          <w:i/>
        </w:rPr>
        <w:t xml:space="preserve"> в плазмохимическом, циклическом травление/пассивация процессе // Микроэлектроника. 2007. Т.36. № 4. С. 295-305.</w:t>
      </w:r>
    </w:p>
    <w:p w:rsidR="00D51D11" w:rsidRPr="001C7AA1" w:rsidRDefault="00D51D11">
      <w:pPr>
        <w:spacing w:after="0" w:line="240" w:lineRule="auto"/>
        <w:jc w:val="both"/>
        <w:rPr>
          <w:i/>
          <w:snapToGrid w:val="0"/>
        </w:rPr>
      </w:pPr>
      <w:r w:rsidRPr="001C7AA1">
        <w:rPr>
          <w:i/>
          <w:snapToGrid w:val="0"/>
        </w:rPr>
        <w:t xml:space="preserve">Шумилов С.А., </w:t>
      </w:r>
      <w:proofErr w:type="spellStart"/>
      <w:r w:rsidRPr="001C7AA1">
        <w:rPr>
          <w:i/>
          <w:snapToGrid w:val="0"/>
        </w:rPr>
        <w:t>Амиров</w:t>
      </w:r>
      <w:proofErr w:type="spellEnd"/>
      <w:r w:rsidRPr="001C7AA1">
        <w:rPr>
          <w:i/>
          <w:snapToGrid w:val="0"/>
        </w:rPr>
        <w:t xml:space="preserve"> И.И., Лукичев В.Ф. Моделирование эффектов формирования глубоких канавок в кремнии в плазмохимическом циклическом процессе. // Микроэлектроника. 2009. Т. 38. №6. С. 428-435.</w:t>
      </w:r>
    </w:p>
    <w:p w:rsidR="00D51D11" w:rsidRPr="001C7AA1" w:rsidRDefault="00D51D11">
      <w:pPr>
        <w:spacing w:after="0" w:line="240" w:lineRule="auto"/>
        <w:jc w:val="both"/>
        <w:rPr>
          <w:i/>
        </w:rPr>
      </w:pPr>
      <w:proofErr w:type="spellStart"/>
      <w:r w:rsidRPr="001C7AA1">
        <w:rPr>
          <w:i/>
        </w:rPr>
        <w:t>Амиров</w:t>
      </w:r>
      <w:proofErr w:type="spellEnd"/>
      <w:r w:rsidRPr="001C7AA1">
        <w:rPr>
          <w:i/>
        </w:rPr>
        <w:t xml:space="preserve"> И.И., Морозов О.В., Постников А.В., </w:t>
      </w:r>
      <w:proofErr w:type="spellStart"/>
      <w:r w:rsidRPr="001C7AA1">
        <w:rPr>
          <w:i/>
        </w:rPr>
        <w:t>Кальнов</w:t>
      </w:r>
      <w:proofErr w:type="spellEnd"/>
      <w:r w:rsidRPr="001C7AA1">
        <w:rPr>
          <w:i/>
        </w:rPr>
        <w:t xml:space="preserve"> В.А., </w:t>
      </w:r>
      <w:proofErr w:type="spellStart"/>
      <w:r w:rsidRPr="001C7AA1">
        <w:rPr>
          <w:i/>
        </w:rPr>
        <w:t>Орликовский</w:t>
      </w:r>
      <w:proofErr w:type="spellEnd"/>
      <w:r w:rsidRPr="001C7AA1">
        <w:rPr>
          <w:i/>
        </w:rPr>
        <w:t xml:space="preserve"> А.А., Валиев К.А. Плазменные процессы глубокого травления кремния в технологии микросистемной техники. Труды ФТИАН. Квантовые компьютеры, микро-</w:t>
      </w:r>
      <w:proofErr w:type="spellStart"/>
      <w:r w:rsidRPr="001C7AA1">
        <w:rPr>
          <w:i/>
        </w:rPr>
        <w:t>наноэлектроника</w:t>
      </w:r>
      <w:proofErr w:type="spellEnd"/>
      <w:r w:rsidRPr="001C7AA1">
        <w:rPr>
          <w:i/>
        </w:rPr>
        <w:t>. М., Наука. 2009. Т. 20. С.159-174.</w:t>
      </w:r>
    </w:p>
    <w:p w:rsidR="00D51D11" w:rsidRPr="001C7AA1" w:rsidRDefault="00D51D11">
      <w:pPr>
        <w:jc w:val="both"/>
        <w:rPr>
          <w:sz w:val="24"/>
          <w:szCs w:val="24"/>
        </w:rPr>
      </w:pPr>
    </w:p>
    <w:p w:rsidR="00D51D11" w:rsidRPr="001C7AA1" w:rsidRDefault="00D51D11">
      <w:pPr>
        <w:jc w:val="center"/>
        <w:rPr>
          <w:b/>
          <w:bCs/>
          <w:color w:val="FFFF00"/>
          <w:sz w:val="24"/>
          <w:szCs w:val="24"/>
          <w:u w:val="single"/>
          <w:lang w:eastAsia="ru-RU"/>
        </w:rPr>
      </w:pPr>
      <w:r w:rsidRPr="001C7AA1">
        <w:rPr>
          <w:sz w:val="24"/>
          <w:szCs w:val="24"/>
        </w:rPr>
        <w:br w:type="page"/>
      </w:r>
      <w:r w:rsidRPr="001C7AA1">
        <w:rPr>
          <w:b/>
          <w:bCs/>
          <w:color w:val="000000"/>
          <w:sz w:val="24"/>
          <w:szCs w:val="24"/>
          <w:u w:val="single"/>
          <w:lang w:eastAsia="ru-RU"/>
        </w:rPr>
        <w:lastRenderedPageBreak/>
        <w:t>Развитие технологи</w:t>
      </w:r>
      <w:r w:rsidR="00BA483E">
        <w:rPr>
          <w:b/>
          <w:bCs/>
          <w:color w:val="000000"/>
          <w:sz w:val="24"/>
          <w:szCs w:val="24"/>
          <w:u w:val="single"/>
          <w:lang w:eastAsia="ru-RU"/>
        </w:rPr>
        <w:t>й</w:t>
      </w:r>
      <w:r w:rsidRPr="001C7AA1">
        <w:rPr>
          <w:b/>
          <w:bCs/>
          <w:color w:val="000000"/>
          <w:sz w:val="24"/>
          <w:szCs w:val="24"/>
          <w:u w:val="single"/>
          <w:lang w:eastAsia="ru-RU"/>
        </w:rPr>
        <w:t xml:space="preserve"> плазменных процессов формирования трехмерных микро-</w:t>
      </w:r>
      <w:proofErr w:type="spellStart"/>
      <w:r w:rsidRPr="001C7AA1">
        <w:rPr>
          <w:b/>
          <w:bCs/>
          <w:color w:val="000000"/>
          <w:sz w:val="24"/>
          <w:szCs w:val="24"/>
          <w:u w:val="single"/>
          <w:lang w:eastAsia="ru-RU"/>
        </w:rPr>
        <w:t>инаноструктур</w:t>
      </w:r>
      <w:proofErr w:type="spellEnd"/>
    </w:p>
    <w:p w:rsidR="00D51D11" w:rsidRPr="001C7AA1" w:rsidRDefault="00D51D11">
      <w:pPr>
        <w:spacing w:after="0"/>
        <w:ind w:left="357"/>
        <w:jc w:val="both"/>
        <w:rPr>
          <w:lang w:eastAsia="ru-RU"/>
        </w:rPr>
      </w:pPr>
      <w:r w:rsidRPr="001C7AA1">
        <w:rPr>
          <w:lang w:eastAsia="ru-RU"/>
        </w:rPr>
        <w:t xml:space="preserve">Выполнены исследования в области разработки конструкции, математического моделирования и технологии изготовления изделий микросистемной техники. Разработаны маршруты изготовления на основе технологии формирования микроструктур с использованием плазмохимического циклического процесса (травление/пассивация) кремния во фторсодержащей плазме. Изучены условия получения </w:t>
      </w:r>
      <w:proofErr w:type="spellStart"/>
      <w:r w:rsidRPr="001C7AA1">
        <w:rPr>
          <w:lang w:eastAsia="ru-RU"/>
        </w:rPr>
        <w:t>высокоаспектных</w:t>
      </w:r>
      <w:proofErr w:type="spellEnd"/>
      <w:r w:rsidRPr="001C7AA1">
        <w:rPr>
          <w:lang w:eastAsia="ru-RU"/>
        </w:rPr>
        <w:t xml:space="preserve"> структур в кремнии, созданы экспериментальные образцы </w:t>
      </w:r>
      <w:proofErr w:type="spellStart"/>
      <w:r w:rsidRPr="001C7AA1">
        <w:rPr>
          <w:lang w:eastAsia="ru-RU"/>
        </w:rPr>
        <w:t>микроакселерометров</w:t>
      </w:r>
      <w:proofErr w:type="spellEnd"/>
      <w:r w:rsidRPr="001C7AA1">
        <w:rPr>
          <w:lang w:eastAsia="ru-RU"/>
        </w:rPr>
        <w:t xml:space="preserve"> и </w:t>
      </w:r>
      <w:proofErr w:type="spellStart"/>
      <w:r w:rsidRPr="001C7AA1">
        <w:rPr>
          <w:lang w:eastAsia="ru-RU"/>
        </w:rPr>
        <w:t>микрогироскопов</w:t>
      </w:r>
      <w:proofErr w:type="spellEnd"/>
      <w:r w:rsidRPr="001C7AA1">
        <w:rPr>
          <w:lang w:eastAsia="ru-RU"/>
        </w:rPr>
        <w:t xml:space="preserve"> для систем навигации нового по</w:t>
      </w:r>
      <w:r w:rsidRPr="00BA6210">
        <w:rPr>
          <w:lang w:eastAsia="ru-RU"/>
        </w:rPr>
        <w:t>к</w:t>
      </w:r>
      <w:r w:rsidR="00BA6210" w:rsidRPr="00BA6210">
        <w:rPr>
          <w:lang w:eastAsia="ru-RU"/>
        </w:rPr>
        <w:t>о</w:t>
      </w:r>
      <w:r w:rsidRPr="00BA6210">
        <w:rPr>
          <w:lang w:eastAsia="ru-RU"/>
        </w:rPr>
        <w:t>л</w:t>
      </w:r>
      <w:r w:rsidRPr="001C7AA1">
        <w:rPr>
          <w:lang w:eastAsia="ru-RU"/>
        </w:rPr>
        <w:t>ения.</w:t>
      </w:r>
    </w:p>
    <w:tbl>
      <w:tblPr>
        <w:tblW w:w="0" w:type="auto"/>
        <w:tblInd w:w="613" w:type="dxa"/>
        <w:tblLook w:val="01E0" w:firstRow="1" w:lastRow="1" w:firstColumn="1" w:lastColumn="1" w:noHBand="0" w:noVBand="0"/>
      </w:tblPr>
      <w:tblGrid>
        <w:gridCol w:w="5688"/>
        <w:gridCol w:w="4169"/>
        <w:gridCol w:w="4929"/>
      </w:tblGrid>
      <w:tr w:rsidR="00FF7F18" w:rsidTr="00B728CF">
        <w:trPr>
          <w:trHeight w:val="2804"/>
        </w:trPr>
        <w:tc>
          <w:tcPr>
            <w:tcW w:w="5688" w:type="dxa"/>
            <w:shd w:val="clear" w:color="auto" w:fill="auto"/>
          </w:tcPr>
          <w:p w:rsidR="00FF7F18" w:rsidRDefault="006747B9" w:rsidP="00BA483E">
            <w:pPr>
              <w:spacing w:after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600200" cy="1600200"/>
                  <wp:effectExtent l="0" t="0" r="0" b="0"/>
                  <wp:docPr id="110" name="Рисунок 87621" descr="C:\РПЗ\2008\отчет 2 этап\+05.12.08.n2Мгиро1_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21" descr="C:\РПЗ\2008\отчет 2 этап\+05.12.08.n2Мгиро1_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lum bright="30000"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1600200" cy="1600200"/>
                  <wp:effectExtent l="0" t="0" r="0" b="0"/>
                  <wp:docPr id="111" name="Рисунок 87618" descr="C:\РПЗ\2008\отчет 2 этап\+05.12.08.n4Мгиро1_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18" descr="C:\РПЗ\2008\отчет 2 этап\+05.12.08.n4Мгиро1_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lum bright="36000"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9" w:type="dxa"/>
            <w:shd w:val="clear" w:color="auto" w:fill="auto"/>
          </w:tcPr>
          <w:p w:rsidR="00FF7F18" w:rsidRDefault="006747B9" w:rsidP="00BA483E">
            <w:pPr>
              <w:spacing w:after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62125" cy="1619250"/>
                  <wp:effectExtent l="0" t="0" r="0" b="0"/>
                  <wp:docPr id="112" name="Рисунок 87619" descr="C:\ФТИАН\2009\доклад Велихов\Амиров jp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19" descr="C:\ФТИАН\2009\доклад Велихов\Амиров jpg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lum bright="-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9" w:type="dxa"/>
            <w:shd w:val="clear" w:color="auto" w:fill="auto"/>
          </w:tcPr>
          <w:p w:rsidR="00FF7F18" w:rsidRDefault="006747B9" w:rsidP="00BA483E">
            <w:pPr>
              <w:spacing w:after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314575" cy="1743075"/>
                  <wp:effectExtent l="0" t="0" r="0" b="0"/>
                  <wp:docPr id="113" name="Рисунок 87620" descr="C:\РПЗ\2009\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20" descr="C:\РПЗ\2009\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lum brigh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7F18" w:rsidRPr="00B728CF" w:rsidTr="00B728CF">
        <w:tc>
          <w:tcPr>
            <w:tcW w:w="5688" w:type="dxa"/>
            <w:shd w:val="clear" w:color="auto" w:fill="auto"/>
          </w:tcPr>
          <w:p w:rsidR="00FF7F18" w:rsidRPr="00B728CF" w:rsidRDefault="00FF7F18" w:rsidP="00B728CF">
            <w:pPr>
              <w:autoSpaceDE w:val="0"/>
              <w:autoSpaceDN w:val="0"/>
              <w:adjustRightInd w:val="0"/>
              <w:spacing w:after="120" w:line="240" w:lineRule="auto"/>
              <w:jc w:val="center"/>
              <w:rPr>
                <w:b/>
                <w:lang w:eastAsia="ru-RU"/>
              </w:rPr>
            </w:pPr>
            <w:proofErr w:type="spellStart"/>
            <w:r w:rsidRPr="00B728CF">
              <w:rPr>
                <w:b/>
                <w:lang w:eastAsia="ru-RU"/>
              </w:rPr>
              <w:t>микрогироскоп</w:t>
            </w:r>
            <w:proofErr w:type="spellEnd"/>
          </w:p>
        </w:tc>
        <w:tc>
          <w:tcPr>
            <w:tcW w:w="4169" w:type="dxa"/>
            <w:shd w:val="clear" w:color="auto" w:fill="auto"/>
          </w:tcPr>
          <w:p w:rsidR="00FF7F18" w:rsidRPr="00B728CF" w:rsidRDefault="00FF7F18" w:rsidP="00B728CF">
            <w:pPr>
              <w:spacing w:after="120" w:line="240" w:lineRule="auto"/>
              <w:jc w:val="center"/>
              <w:rPr>
                <w:b/>
                <w:lang w:eastAsia="ru-RU"/>
              </w:rPr>
            </w:pPr>
            <w:proofErr w:type="spellStart"/>
            <w:r w:rsidRPr="00B728CF">
              <w:rPr>
                <w:b/>
                <w:lang w:eastAsia="ru-RU"/>
              </w:rPr>
              <w:t>микроконденсатор</w:t>
            </w:r>
            <w:proofErr w:type="spellEnd"/>
          </w:p>
        </w:tc>
        <w:tc>
          <w:tcPr>
            <w:tcW w:w="4929" w:type="dxa"/>
            <w:shd w:val="clear" w:color="auto" w:fill="auto"/>
          </w:tcPr>
          <w:p w:rsidR="00FF7F18" w:rsidRPr="00B728CF" w:rsidRDefault="00FF7F18" w:rsidP="00B728CF">
            <w:pPr>
              <w:autoSpaceDE w:val="0"/>
              <w:autoSpaceDN w:val="0"/>
              <w:adjustRightInd w:val="0"/>
              <w:spacing w:after="120" w:line="240" w:lineRule="auto"/>
              <w:jc w:val="center"/>
              <w:rPr>
                <w:b/>
                <w:lang w:eastAsia="ru-RU"/>
              </w:rPr>
            </w:pPr>
            <w:proofErr w:type="spellStart"/>
            <w:r w:rsidRPr="00B728CF">
              <w:rPr>
                <w:b/>
                <w:lang w:eastAsia="ru-RU"/>
              </w:rPr>
              <w:t>микроакселерометр</w:t>
            </w:r>
            <w:proofErr w:type="spellEnd"/>
          </w:p>
        </w:tc>
      </w:tr>
      <w:tr w:rsidR="008414AD" w:rsidTr="00B728CF">
        <w:tc>
          <w:tcPr>
            <w:tcW w:w="14786" w:type="dxa"/>
            <w:gridSpan w:val="3"/>
            <w:shd w:val="clear" w:color="auto" w:fill="auto"/>
          </w:tcPr>
          <w:p w:rsidR="00BA483E" w:rsidRDefault="006747B9" w:rsidP="00BA483E">
            <w:pPr>
              <w:ind w:firstLine="5341"/>
              <w:rPr>
                <w:b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381250" cy="1400175"/>
                  <wp:effectExtent l="0" t="0" r="0" b="0"/>
                  <wp:docPr id="114" name="Рисунок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lum bright="18000" contrast="4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14AD" w:rsidRDefault="00BA483E" w:rsidP="00BA483E">
            <w:r>
              <w:rPr>
                <w:b/>
                <w:lang w:eastAsia="ru-RU"/>
              </w:rPr>
              <w:t xml:space="preserve">                                                                                                                                          </w:t>
            </w:r>
            <w:r w:rsidR="008414AD" w:rsidRPr="00B728CF">
              <w:rPr>
                <w:b/>
                <w:lang w:eastAsia="ru-RU"/>
              </w:rPr>
              <w:t>переключатель</w:t>
            </w:r>
          </w:p>
        </w:tc>
      </w:tr>
    </w:tbl>
    <w:p w:rsidR="00D51D11" w:rsidRPr="001C7AA1" w:rsidRDefault="00D51D11" w:rsidP="00704369">
      <w:pPr>
        <w:pStyle w:val="12"/>
        <w:spacing w:after="0"/>
        <w:ind w:left="180"/>
        <w:rPr>
          <w:i/>
          <w:iCs/>
          <w:lang w:eastAsia="ru-RU"/>
        </w:rPr>
      </w:pPr>
      <w:r w:rsidRPr="001C7AA1">
        <w:rPr>
          <w:i/>
          <w:iCs/>
          <w:lang w:eastAsia="ru-RU"/>
        </w:rPr>
        <w:t xml:space="preserve">О.В. Морозов, А.В. Постников, И.И. </w:t>
      </w:r>
      <w:proofErr w:type="spellStart"/>
      <w:r w:rsidRPr="001C7AA1">
        <w:rPr>
          <w:i/>
          <w:iCs/>
          <w:lang w:eastAsia="ru-RU"/>
        </w:rPr>
        <w:t>Амиров</w:t>
      </w:r>
      <w:proofErr w:type="spellEnd"/>
      <w:r w:rsidRPr="001C7AA1">
        <w:rPr>
          <w:i/>
          <w:iCs/>
          <w:lang w:eastAsia="ru-RU"/>
        </w:rPr>
        <w:t xml:space="preserve">, В.А. </w:t>
      </w:r>
      <w:proofErr w:type="spellStart"/>
      <w:r w:rsidRPr="001C7AA1">
        <w:rPr>
          <w:i/>
          <w:iCs/>
          <w:lang w:eastAsia="ru-RU"/>
        </w:rPr>
        <w:t>Кальнов</w:t>
      </w:r>
      <w:proofErr w:type="spellEnd"/>
      <w:r w:rsidRPr="001C7AA1">
        <w:rPr>
          <w:i/>
          <w:iCs/>
          <w:lang w:eastAsia="ru-RU"/>
        </w:rPr>
        <w:t xml:space="preserve">. Технология изготовления </w:t>
      </w:r>
      <w:proofErr w:type="spellStart"/>
      <w:r w:rsidRPr="001C7AA1">
        <w:rPr>
          <w:i/>
          <w:iCs/>
          <w:lang w:eastAsia="ru-RU"/>
        </w:rPr>
        <w:t>микроэлектромеханических</w:t>
      </w:r>
      <w:proofErr w:type="spellEnd"/>
      <w:r w:rsidRPr="001C7AA1">
        <w:rPr>
          <w:i/>
          <w:iCs/>
          <w:lang w:eastAsia="ru-RU"/>
        </w:rPr>
        <w:t xml:space="preserve"> устройств на основе изолированных областей в пластине кремния. // </w:t>
      </w:r>
      <w:r w:rsidRPr="001C7AA1">
        <w:rPr>
          <w:i/>
          <w:iCs/>
          <w:color w:val="000000"/>
          <w:lang w:eastAsia="ru-RU"/>
        </w:rPr>
        <w:t>Материалы 16 Международной научно-технической конференции «Высокие технологии в промышленности России» Москва. 2010.  9-11 сентября</w:t>
      </w:r>
      <w:proofErr w:type="gramStart"/>
      <w:r w:rsidR="00704369">
        <w:rPr>
          <w:i/>
          <w:iCs/>
          <w:color w:val="000000"/>
          <w:lang w:eastAsia="ru-RU"/>
        </w:rPr>
        <w:t>.</w:t>
      </w:r>
      <w:r w:rsidR="00BA6210" w:rsidRPr="00B728CF">
        <w:rPr>
          <w:i/>
          <w:iCs/>
          <w:color w:val="000000"/>
          <w:lang w:eastAsia="ru-RU"/>
        </w:rPr>
        <w:t>С</w:t>
      </w:r>
      <w:proofErr w:type="gramEnd"/>
      <w:r w:rsidRPr="00B728CF">
        <w:rPr>
          <w:i/>
          <w:iCs/>
          <w:color w:val="000000"/>
          <w:lang w:eastAsia="ru-RU"/>
        </w:rPr>
        <w:t>.</w:t>
      </w:r>
      <w:r w:rsidRPr="001C7AA1">
        <w:rPr>
          <w:i/>
          <w:iCs/>
          <w:color w:val="000000"/>
          <w:lang w:eastAsia="ru-RU"/>
        </w:rPr>
        <w:t>205-210.</w:t>
      </w:r>
    </w:p>
    <w:p w:rsidR="00D51D11" w:rsidRPr="001C7AA1" w:rsidRDefault="00D51D11" w:rsidP="00704369">
      <w:pPr>
        <w:spacing w:after="0"/>
        <w:ind w:left="180"/>
        <w:jc w:val="both"/>
        <w:rPr>
          <w:i/>
          <w:iCs/>
          <w:lang w:eastAsia="ru-RU"/>
        </w:rPr>
      </w:pPr>
      <w:r w:rsidRPr="001C7AA1">
        <w:rPr>
          <w:i/>
          <w:iCs/>
          <w:lang w:eastAsia="ru-RU"/>
        </w:rPr>
        <w:t>Патент на изобретение №2403647. Способ формирования электрически изолированных областей кремния в объеме кремни</w:t>
      </w:r>
      <w:r w:rsidR="00704369">
        <w:rPr>
          <w:i/>
          <w:iCs/>
          <w:lang w:eastAsia="ru-RU"/>
        </w:rPr>
        <w:t>евой пластины. Зарегистрировано</w:t>
      </w:r>
      <w:r w:rsidRPr="001C7AA1">
        <w:rPr>
          <w:i/>
          <w:iCs/>
          <w:lang w:eastAsia="ru-RU"/>
        </w:rPr>
        <w:t xml:space="preserve"> 10.10.2010. </w:t>
      </w:r>
    </w:p>
    <w:p w:rsidR="00D51D11" w:rsidRPr="001C7AA1" w:rsidRDefault="00D51D11" w:rsidP="00704369">
      <w:pPr>
        <w:spacing w:after="0"/>
        <w:ind w:left="180"/>
        <w:jc w:val="both"/>
        <w:rPr>
          <w:i/>
          <w:iCs/>
          <w:lang w:eastAsia="ru-RU"/>
        </w:rPr>
      </w:pPr>
      <w:r w:rsidRPr="001C7AA1">
        <w:rPr>
          <w:i/>
          <w:iCs/>
          <w:lang w:eastAsia="ru-RU"/>
        </w:rPr>
        <w:t xml:space="preserve">Уваров И.В., Морозов О.В., Козин И.А., Постников А.В., </w:t>
      </w:r>
      <w:proofErr w:type="spellStart"/>
      <w:r w:rsidRPr="001C7AA1">
        <w:rPr>
          <w:i/>
          <w:iCs/>
          <w:lang w:eastAsia="ru-RU"/>
        </w:rPr>
        <w:t>Амиров</w:t>
      </w:r>
      <w:proofErr w:type="spellEnd"/>
      <w:r w:rsidRPr="001C7AA1">
        <w:rPr>
          <w:i/>
          <w:iCs/>
          <w:lang w:eastAsia="ru-RU"/>
        </w:rPr>
        <w:t xml:space="preserve"> И.И., </w:t>
      </w:r>
      <w:proofErr w:type="spellStart"/>
      <w:r w:rsidRPr="001C7AA1">
        <w:rPr>
          <w:i/>
          <w:iCs/>
          <w:lang w:eastAsia="ru-RU"/>
        </w:rPr>
        <w:t>Кальнов</w:t>
      </w:r>
      <w:proofErr w:type="spellEnd"/>
      <w:r w:rsidRPr="001C7AA1">
        <w:rPr>
          <w:i/>
          <w:iCs/>
          <w:lang w:eastAsia="ru-RU"/>
        </w:rPr>
        <w:t xml:space="preserve"> В.А. Динамические характеристики чувствительного элемента </w:t>
      </w:r>
      <w:proofErr w:type="spellStart"/>
      <w:r w:rsidRPr="001C7AA1">
        <w:rPr>
          <w:i/>
          <w:iCs/>
          <w:lang w:eastAsia="ru-RU"/>
        </w:rPr>
        <w:t>микрогироскопа</w:t>
      </w:r>
      <w:proofErr w:type="spellEnd"/>
      <w:r w:rsidRPr="001C7AA1">
        <w:rPr>
          <w:i/>
          <w:iCs/>
          <w:lang w:eastAsia="ru-RU"/>
        </w:rPr>
        <w:t xml:space="preserve"> с повышенным фактором демпфирования. // Микр</w:t>
      </w:r>
      <w:proofErr w:type="gramStart"/>
      <w:r w:rsidRPr="001C7AA1">
        <w:rPr>
          <w:i/>
          <w:iCs/>
          <w:lang w:eastAsia="ru-RU"/>
        </w:rPr>
        <w:t>о-</w:t>
      </w:r>
      <w:proofErr w:type="gramEnd"/>
      <w:r w:rsidRPr="001C7AA1">
        <w:rPr>
          <w:i/>
          <w:iCs/>
          <w:lang w:eastAsia="ru-RU"/>
        </w:rPr>
        <w:t xml:space="preserve"> и </w:t>
      </w:r>
      <w:proofErr w:type="spellStart"/>
      <w:r w:rsidRPr="001C7AA1">
        <w:rPr>
          <w:i/>
          <w:iCs/>
          <w:lang w:eastAsia="ru-RU"/>
        </w:rPr>
        <w:t>наносистемная</w:t>
      </w:r>
      <w:proofErr w:type="spellEnd"/>
      <w:r w:rsidRPr="001C7AA1">
        <w:rPr>
          <w:i/>
          <w:iCs/>
          <w:lang w:eastAsia="ru-RU"/>
        </w:rPr>
        <w:t xml:space="preserve"> техника. 2011</w:t>
      </w:r>
      <w:r w:rsidRPr="00BA6210">
        <w:rPr>
          <w:i/>
          <w:iCs/>
          <w:lang w:eastAsia="ru-RU"/>
        </w:rPr>
        <w:t>. №6.</w:t>
      </w:r>
    </w:p>
    <w:p w:rsidR="00D51D11" w:rsidRPr="001C7AA1" w:rsidRDefault="00D51D11">
      <w:pPr>
        <w:spacing w:after="0"/>
        <w:jc w:val="both"/>
        <w:rPr>
          <w:bCs/>
          <w:i/>
        </w:rPr>
      </w:pPr>
    </w:p>
    <w:p w:rsidR="00D51D11" w:rsidRPr="001C7AA1" w:rsidRDefault="00D51D11">
      <w:pPr>
        <w:jc w:val="center"/>
        <w:rPr>
          <w:b/>
          <w:sz w:val="24"/>
          <w:szCs w:val="24"/>
          <w:u w:val="single"/>
          <w:lang w:eastAsia="ru-RU"/>
        </w:rPr>
      </w:pPr>
      <w:r w:rsidRPr="001C7AA1">
        <w:rPr>
          <w:b/>
          <w:sz w:val="24"/>
          <w:szCs w:val="24"/>
          <w:u w:val="single"/>
          <w:lang w:eastAsia="ru-RU"/>
        </w:rPr>
        <w:lastRenderedPageBreak/>
        <w:t xml:space="preserve">Разработка технологии изготовления чувствительного элемента </w:t>
      </w:r>
      <w:proofErr w:type="spellStart"/>
      <w:r w:rsidRPr="001C7AA1">
        <w:rPr>
          <w:b/>
          <w:sz w:val="24"/>
          <w:szCs w:val="24"/>
          <w:u w:val="single"/>
          <w:lang w:eastAsia="ru-RU"/>
        </w:rPr>
        <w:t>микр</w:t>
      </w:r>
      <w:r w:rsidR="006E51AC">
        <w:rPr>
          <w:b/>
          <w:sz w:val="24"/>
          <w:szCs w:val="24"/>
          <w:u w:val="single"/>
          <w:lang w:eastAsia="ru-RU"/>
        </w:rPr>
        <w:t>огироскопа</w:t>
      </w:r>
      <w:proofErr w:type="spellEnd"/>
      <w:r w:rsidR="006E51AC">
        <w:rPr>
          <w:b/>
          <w:sz w:val="24"/>
          <w:szCs w:val="24"/>
          <w:u w:val="single"/>
          <w:lang w:eastAsia="ru-RU"/>
        </w:rPr>
        <w:t xml:space="preserve"> для систем навигации</w:t>
      </w:r>
    </w:p>
    <w:p w:rsidR="00D51D11" w:rsidRPr="001C7AA1" w:rsidRDefault="00D51D11">
      <w:pPr>
        <w:spacing w:after="0" w:line="240" w:lineRule="auto"/>
        <w:jc w:val="both"/>
        <w:rPr>
          <w:lang w:eastAsia="ru-RU"/>
        </w:rPr>
      </w:pPr>
      <w:r w:rsidRPr="001C7AA1">
        <w:rPr>
          <w:lang w:eastAsia="ru-RU"/>
        </w:rPr>
        <w:t>Совместно с Раменским приборостроительным КБ и ОАО «Инерциальные Технологии «</w:t>
      </w:r>
      <w:proofErr w:type="spellStart"/>
      <w:r w:rsidRPr="001C7AA1">
        <w:rPr>
          <w:lang w:eastAsia="ru-RU"/>
        </w:rPr>
        <w:t>Технокомплекса</w:t>
      </w:r>
      <w:proofErr w:type="spellEnd"/>
      <w:r w:rsidRPr="001C7AA1">
        <w:rPr>
          <w:lang w:eastAsia="ru-RU"/>
        </w:rPr>
        <w:t xml:space="preserve">» проведены обширные исследования по разработке конструкции, технологии изготовления </w:t>
      </w:r>
      <w:proofErr w:type="spellStart"/>
      <w:r w:rsidRPr="001C7AA1">
        <w:rPr>
          <w:lang w:eastAsia="ru-RU"/>
        </w:rPr>
        <w:t>микрогироскопа</w:t>
      </w:r>
      <w:proofErr w:type="spellEnd"/>
      <w:r w:rsidRPr="001C7AA1">
        <w:rPr>
          <w:lang w:eastAsia="ru-RU"/>
        </w:rPr>
        <w:t xml:space="preserve"> на основе МЭМС технологии для современных систем навигации.</w:t>
      </w:r>
    </w:p>
    <w:p w:rsidR="00D51D11" w:rsidRPr="001C7AA1" w:rsidRDefault="00D51D11">
      <w:pPr>
        <w:spacing w:after="0" w:line="240" w:lineRule="auto"/>
        <w:jc w:val="both"/>
        <w:rPr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2"/>
        <w:gridCol w:w="5777"/>
        <w:gridCol w:w="4527"/>
      </w:tblGrid>
      <w:tr w:rsidR="006E51AC" w:rsidTr="00B728CF">
        <w:trPr>
          <w:jc w:val="center"/>
        </w:trPr>
        <w:tc>
          <w:tcPr>
            <w:tcW w:w="44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C" w:rsidRDefault="006747B9" w:rsidP="00B728CF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09800" cy="1685925"/>
                  <wp:effectExtent l="0" t="0" r="0" b="0"/>
                  <wp:docPr id="115" name="Рисунок 87625" descr="C:\РПЗ\конец 2012\New Folder (5)\pl2 par4\1-3\provalbl\1-3_6p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25" descr="C:\РПЗ\конец 2012\New Folder (5)\pl2 par4\1-3\provalbl\1-3_6pr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C" w:rsidRDefault="006747B9" w:rsidP="00B728CF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86000" cy="1714500"/>
                  <wp:effectExtent l="0" t="0" r="0" b="0"/>
                  <wp:docPr id="116" name="Рисунок 87624" descr="H:\РПЗ\2009\Gir-06-09\Gir-8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24" descr="H:\РПЗ\2009\Gir-06-09\Gir-8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C" w:rsidRDefault="006747B9" w:rsidP="00B728CF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2286000" cy="1714500"/>
                  <wp:effectExtent l="0" t="0" r="0" b="0"/>
                  <wp:docPr id="117" name="Рисунок 87623" descr="H:\РПЗ\2009\Gir-06-09\Gir-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623" descr="H:\РПЗ\2009\Gir-06-09\Gir-7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51AC" w:rsidTr="00B728CF">
        <w:trPr>
          <w:trHeight w:val="3824"/>
          <w:jc w:val="center"/>
        </w:trPr>
        <w:tc>
          <w:tcPr>
            <w:tcW w:w="14786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E51AC" w:rsidRDefault="006747B9" w:rsidP="00B728CF">
            <w:pPr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533775" cy="2400300"/>
                  <wp:effectExtent l="0" t="0" r="0" b="0"/>
                  <wp:docPr id="118" name="Объект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7"/>
                    </a:graphicData>
                  </a:graphic>
                </wp:inline>
              </w:drawing>
            </w:r>
          </w:p>
        </w:tc>
      </w:tr>
    </w:tbl>
    <w:p w:rsidR="00EA44A0" w:rsidRDefault="00EA44A0">
      <w:pPr>
        <w:jc w:val="both"/>
        <w:rPr>
          <w:i/>
          <w:lang w:eastAsia="ru-RU"/>
        </w:rPr>
      </w:pPr>
    </w:p>
    <w:p w:rsidR="00D51D11" w:rsidRPr="001C7AA1" w:rsidRDefault="00D51D11">
      <w:pPr>
        <w:jc w:val="both"/>
        <w:rPr>
          <w:i/>
          <w:lang w:eastAsia="ru-RU"/>
        </w:rPr>
      </w:pPr>
      <w:proofErr w:type="spellStart"/>
      <w:r w:rsidRPr="001C7AA1">
        <w:rPr>
          <w:i/>
          <w:lang w:eastAsia="ru-RU"/>
        </w:rPr>
        <w:t>Кальнов</w:t>
      </w:r>
      <w:proofErr w:type="spellEnd"/>
      <w:r w:rsidRPr="001C7AA1">
        <w:rPr>
          <w:i/>
          <w:lang w:eastAsia="ru-RU"/>
        </w:rPr>
        <w:t xml:space="preserve"> В.А., Лукичев В.Ф., </w:t>
      </w:r>
      <w:proofErr w:type="spellStart"/>
      <w:r w:rsidRPr="001C7AA1">
        <w:rPr>
          <w:i/>
          <w:lang w:eastAsia="ru-RU"/>
        </w:rPr>
        <w:t>Амиров</w:t>
      </w:r>
      <w:proofErr w:type="spellEnd"/>
      <w:r w:rsidRPr="001C7AA1">
        <w:rPr>
          <w:i/>
          <w:lang w:eastAsia="ru-RU"/>
        </w:rPr>
        <w:t xml:space="preserve"> И.И., </w:t>
      </w:r>
      <w:proofErr w:type="spellStart"/>
      <w:r w:rsidRPr="001C7AA1">
        <w:rPr>
          <w:i/>
          <w:lang w:eastAsia="ru-RU"/>
        </w:rPr>
        <w:t>Саломатин</w:t>
      </w:r>
      <w:proofErr w:type="spellEnd"/>
      <w:r w:rsidRPr="001C7AA1">
        <w:rPr>
          <w:i/>
          <w:lang w:eastAsia="ru-RU"/>
        </w:rPr>
        <w:t xml:space="preserve"> А.К., Соловьев В.М., Соловьев Ю.В. Плазменные процессы глубокого травления кремния в технологии микросистемной техники // Всеросс</w:t>
      </w:r>
      <w:proofErr w:type="gramStart"/>
      <w:r w:rsidRPr="001C7AA1">
        <w:rPr>
          <w:i/>
          <w:lang w:eastAsia="ru-RU"/>
        </w:rPr>
        <w:t>.н</w:t>
      </w:r>
      <w:proofErr w:type="gramEnd"/>
      <w:r w:rsidRPr="001C7AA1">
        <w:rPr>
          <w:i/>
          <w:lang w:eastAsia="ru-RU"/>
        </w:rPr>
        <w:t>ауч-практ.</w:t>
      </w:r>
      <w:proofErr w:type="spellStart"/>
      <w:r w:rsidRPr="001C7AA1">
        <w:rPr>
          <w:i/>
          <w:lang w:eastAsia="ru-RU"/>
        </w:rPr>
        <w:t>конф</w:t>
      </w:r>
      <w:proofErr w:type="spellEnd"/>
      <w:r w:rsidRPr="001C7AA1">
        <w:rPr>
          <w:i/>
          <w:lang w:eastAsia="ru-RU"/>
        </w:rPr>
        <w:t xml:space="preserve">."Навигация, наведение и управление летательными аппаратами". - </w:t>
      </w:r>
      <w:proofErr w:type="spellStart"/>
      <w:r w:rsidRPr="001C7AA1">
        <w:rPr>
          <w:i/>
          <w:lang w:eastAsia="ru-RU"/>
        </w:rPr>
        <w:t>Тез</w:t>
      </w:r>
      <w:proofErr w:type="gramStart"/>
      <w:r w:rsidRPr="001C7AA1">
        <w:rPr>
          <w:i/>
          <w:lang w:eastAsia="ru-RU"/>
        </w:rPr>
        <w:t>.д</w:t>
      </w:r>
      <w:proofErr w:type="gramEnd"/>
      <w:r w:rsidRPr="001C7AA1">
        <w:rPr>
          <w:i/>
          <w:lang w:eastAsia="ru-RU"/>
        </w:rPr>
        <w:t>окл</w:t>
      </w:r>
      <w:proofErr w:type="spellEnd"/>
      <w:r w:rsidRPr="001C7AA1">
        <w:rPr>
          <w:i/>
          <w:lang w:eastAsia="ru-RU"/>
        </w:rPr>
        <w:t>., - М.-Раменское, 20-21 сент.2012. - С.78-79.</w:t>
      </w:r>
    </w:p>
    <w:p w:rsidR="00D51D11" w:rsidRPr="001C7AA1" w:rsidRDefault="00D51D11">
      <w:pPr>
        <w:pageBreakBefore/>
        <w:jc w:val="center"/>
        <w:rPr>
          <w:b/>
          <w:bCs/>
          <w:sz w:val="24"/>
          <w:szCs w:val="24"/>
          <w:u w:val="single"/>
        </w:rPr>
      </w:pPr>
      <w:proofErr w:type="gramStart"/>
      <w:r w:rsidRPr="001C7AA1">
        <w:rPr>
          <w:b/>
          <w:bCs/>
          <w:sz w:val="24"/>
          <w:szCs w:val="24"/>
          <w:u w:val="single"/>
        </w:rPr>
        <w:lastRenderedPageBreak/>
        <w:t>Гамма-резонансная</w:t>
      </w:r>
      <w:proofErr w:type="gramEnd"/>
      <w:r w:rsidRPr="001C7AA1">
        <w:rPr>
          <w:b/>
          <w:bCs/>
          <w:sz w:val="24"/>
          <w:szCs w:val="24"/>
          <w:u w:val="single"/>
        </w:rPr>
        <w:t xml:space="preserve"> спектроскопия </w:t>
      </w:r>
      <w:proofErr w:type="spellStart"/>
      <w:r w:rsidRPr="001C7AA1">
        <w:rPr>
          <w:b/>
          <w:bCs/>
          <w:sz w:val="24"/>
          <w:szCs w:val="24"/>
          <w:u w:val="single"/>
        </w:rPr>
        <w:t>наномагнетиков</w:t>
      </w:r>
      <w:proofErr w:type="spellEnd"/>
    </w:p>
    <w:p w:rsidR="00340363" w:rsidRDefault="00D51D11" w:rsidP="00201F80">
      <w:pPr>
        <w:spacing w:after="0" w:line="240" w:lineRule="auto"/>
        <w:jc w:val="both"/>
        <w:rPr>
          <w:bCs/>
        </w:rPr>
      </w:pPr>
      <w:r w:rsidRPr="001C7AA1">
        <w:t xml:space="preserve">Предложен и реализован подход </w:t>
      </w:r>
      <w:r w:rsidRPr="001C7AA1">
        <w:rPr>
          <w:bCs/>
        </w:rPr>
        <w:t xml:space="preserve">для анализа </w:t>
      </w:r>
      <w:proofErr w:type="gramStart"/>
      <w:r w:rsidRPr="001C7AA1">
        <w:rPr>
          <w:bCs/>
        </w:rPr>
        <w:t>гамма-резонансных</w:t>
      </w:r>
      <w:proofErr w:type="gramEnd"/>
      <w:r w:rsidRPr="001C7AA1">
        <w:rPr>
          <w:bCs/>
        </w:rPr>
        <w:t xml:space="preserve"> спектров и кривых намагничивания магнитных </w:t>
      </w:r>
      <w:proofErr w:type="spellStart"/>
      <w:r w:rsidRPr="001C7AA1">
        <w:rPr>
          <w:bCs/>
        </w:rPr>
        <w:t>наночастиц</w:t>
      </w:r>
      <w:proofErr w:type="spellEnd"/>
      <w:r w:rsidRPr="001C7AA1">
        <w:rPr>
          <w:bCs/>
        </w:rPr>
        <w:t xml:space="preserve"> в рамках единой модели магнитной динамики ансамбля однодоменных частиц, который широко используется для диагностики магнитных </w:t>
      </w:r>
      <w:proofErr w:type="spellStart"/>
      <w:r w:rsidRPr="001C7AA1">
        <w:rPr>
          <w:bCs/>
        </w:rPr>
        <w:t>наноматериалов</w:t>
      </w:r>
      <w:proofErr w:type="spellEnd"/>
    </w:p>
    <w:p w:rsidR="00201F80" w:rsidRDefault="006747B9" w:rsidP="00201F80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667000" cy="1895475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F80">
        <w:rPr>
          <w:sz w:val="24"/>
          <w:szCs w:val="24"/>
          <w:lang w:val="en-US"/>
        </w:rPr>
        <w:tab/>
      </w:r>
      <w:r w:rsidR="00201F80">
        <w:rPr>
          <w:sz w:val="24"/>
          <w:szCs w:val="24"/>
          <w:lang w:val="en-US"/>
        </w:rPr>
        <w:tab/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276475" cy="2028825"/>
            <wp:effectExtent l="0" t="0" r="0" b="0"/>
            <wp:docPr id="12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6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F80">
        <w:rPr>
          <w:sz w:val="24"/>
          <w:szCs w:val="24"/>
          <w:lang w:val="en-US"/>
        </w:rPr>
        <w:tab/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247900" cy="2028825"/>
            <wp:effectExtent l="0" t="0" r="0" b="0"/>
            <wp:docPr id="12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F80" w:rsidRPr="00201F80" w:rsidRDefault="00201F80" w:rsidP="00201F80">
      <w:pPr>
        <w:rPr>
          <w:b/>
          <w:bCs/>
        </w:rPr>
      </w:pPr>
      <w:r w:rsidRPr="00201F80">
        <w:rPr>
          <w:b/>
          <w:bCs/>
        </w:rPr>
        <w:t xml:space="preserve">                     Просвечивающая электронная микроскопия</w:t>
      </w:r>
      <w:r w:rsidRPr="00201F80">
        <w:rPr>
          <w:b/>
          <w:bCs/>
        </w:rPr>
        <w:tab/>
      </w:r>
      <w:r w:rsidRPr="00201F80">
        <w:rPr>
          <w:b/>
          <w:bCs/>
        </w:rPr>
        <w:tab/>
      </w:r>
      <w:r w:rsidRPr="00201F80">
        <w:rPr>
          <w:b/>
          <w:bCs/>
        </w:rPr>
        <w:tab/>
      </w:r>
      <w:r w:rsidRPr="00201F80">
        <w:rPr>
          <w:b/>
          <w:bCs/>
        </w:rPr>
        <w:tab/>
      </w:r>
      <w:r w:rsidRPr="00201F80">
        <w:rPr>
          <w:b/>
          <w:bCs/>
        </w:rPr>
        <w:tab/>
      </w:r>
      <w:r w:rsidRPr="00201F80">
        <w:rPr>
          <w:b/>
          <w:bCs/>
        </w:rPr>
        <w:tab/>
        <w:t>Кривые намагничивания</w:t>
      </w:r>
    </w:p>
    <w:p w:rsidR="00201F80" w:rsidRPr="00201F80" w:rsidRDefault="006747B9" w:rsidP="00201F80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800350" cy="1876425"/>
            <wp:effectExtent l="0" t="0" r="0" b="0"/>
            <wp:docPr id="122" name="Рисунок 9" descr="spksubfn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spksubfn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59" t="13895" r="7445" b="2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F80" w:rsidRPr="00201F80">
        <w:rPr>
          <w:sz w:val="24"/>
          <w:szCs w:val="24"/>
        </w:rPr>
        <w:tab/>
      </w:r>
      <w:r w:rsidR="003402AA">
        <w:rPr>
          <w:noProof/>
          <w:sz w:val="24"/>
          <w:szCs w:val="24"/>
          <w:lang w:eastAsia="ru-RU"/>
        </w:rPr>
      </w:r>
      <w:r w:rsidR="003402AA">
        <w:rPr>
          <w:noProof/>
          <w:sz w:val="24"/>
          <w:szCs w:val="24"/>
          <w:lang w:eastAsia="ru-RU"/>
        </w:rPr>
        <w:pict>
          <v:group id="Group 3" o:spid="_x0000_s1106" style="width:142pt;height:141.75pt;mso-position-horizontal-relative:char;mso-position-vertical-relative:line" coordorigin="54356,41497" coordsize="31,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">
            <v:group id="Group 4" o:spid="_x0000_s1107" style="position:absolute;left:54384;top:41508;width:2;height:5" coordorigin="54384,41508" coordsize="2,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<v:oval id="Oval 5" o:spid="_x0000_s1108" style="position:absolute;left:54384;top:4150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7f2cMA&#10;AADcAAAADwAAAGRycy9kb3ducmV2LnhtbESPUWvCMBSF3wf+h3AF32aiuKLVKDIYyJ622h9waa5N&#10;sbkpTdTaX78MBns8nHO+w9kdBteKO/Wh8axhMVcgiCtvGq41lOeP1zWIEJENtp5Jw5MCHPaTlx3m&#10;xj/4m+5FrEWCcMhRg42xy6UMlSWHYe474uRdfO8wJtnX0vT4SHDXyqVSmXTYcFqw2NG7pepa3JyG&#10;kcanPFvuxlVZLtXXKSsu6lPr2XQ4bkFEGuJ/+K99Mhqytw38nk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7f2cMAAADcAAAADwAAAAAAAAAAAAAAAACYAgAAZHJzL2Rv&#10;d25yZXYueG1sUEsFBgAAAAAEAAQA9QAAAIgDAAAAAA==&#10;" fillcolor="#9c0" strokecolor="blue">
                <v:textbox>
                  <w:txbxContent>
                    <w:p w:rsidR="003402AA" w:rsidRDefault="003402AA" w:rsidP="006747B9"/>
                  </w:txbxContent>
                </v:textbox>
              </v:oval>
              <v:oval id="Oval 6" o:spid="_x0000_s1109" style="position:absolute;left:54384;top:4151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6MbcIA&#10;AADcAAAADwAAAGRycy9kb3ducmV2LnhtbERPz2vCMBS+D/Y/hDfYbaZ6KKMaRQShsEvrdpi3Z/Ns&#10;o81LaTKb+debw2DHj+/3ahNtL240euNYwXyWgSBunDbcKvj63L+9g/ABWWPvmBT8kofN+vlphYV2&#10;E9d0O4RWpBD2BSroQhgKKX3TkUU/cwNx4s5utBgSHFupR5xSuO3lIstyadFwauhwoF1HzfXwYxUs&#10;9vbD3KP5vmTHU19pE6u2rJV6fYnbJYhAMfyL/9ylVpDnaX46k46A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boxtwgAAANwAAAAPAAAAAAAAAAAAAAAAAJgCAABkcnMvZG93&#10;bnJldi54bWxQSwUGAAAAAAQABAD1AAAAhw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v:group id="Group 7" o:spid="_x0000_s1110" style="position:absolute;left:54356;top:41498;width:31;height:26" coordorigin="54356,41498" coordsize="31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<v:oval id="Oval 8" o:spid="_x0000_s1111" style="position:absolute;left:54385;top:4152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fsc8UA&#10;AADcAAAADwAAAGRycy9kb3ducmV2LnhtbESPQWsCMRSE70L/Q3gFb5pVqZTVKFWQVTxpS8Hbc/Pc&#10;LN28rJuo239vBMHjMDPfMNN5aytxpcaXjhUM+gkI4tzpkgsFP9+r3icIH5A1Vo5JwT95mM/eOlNM&#10;tbvxjq77UIgIYZ+iAhNCnUrpc0MWfd/VxNE7ucZiiLIppG7wFuG2ksMkGUuLJccFgzUtDeV/+4tV&#10;8JsdsyyrLhu73K6Kw3lr1gO3UKr73n5NQARqwyv8bK+1gvHoAx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x+xz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9" o:spid="_x0000_s1112" style="position:absolute;left:54365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VyBMUA&#10;AADcAAAADwAAAGRycy9kb3ducmV2LnhtbESPQWvCQBSE7wX/w/KE3ppNLISSugYVJBZP2lLo7TX7&#10;mg3Nvo3ZVdN/7wpCj8PMfMPMy9F24kyDbx0ryJIUBHHtdMuNgo/3zdMLCB+QNXaOScEfeSgXk4c5&#10;FtpdeE/nQ2hEhLAvUIEJoS+k9LUhiz5xPXH0ftxgMUQ5NFIPeIlw28lZmubSYstxwWBPa0P17+Fk&#10;FXxW31VVdac3u95tmq/jzmwzt1LqcTouX0EEGsN/+N7eagX5cw63M/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XIE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0" o:spid="_x0000_s1113" style="position:absolute;left:54369;top:41514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nXn8UA&#10;AADcAAAADwAAAGRycy9kb3ducmV2LnhtbESPQWvCQBSE70L/w/IK3sxGBS2pq1RBonjSlkJvr9nX&#10;bGj2bcyuGv+9Kwgeh5n5hpktOluLM7W+cqxgmKQgiAunKy4VfH2uB28gfEDWWDsmBVfysJi/9GaY&#10;aXfhPZ0PoRQRwj5DBSaEJpPSF4Ys+sQ1xNH7c63FEGVbSt3iJcJtLUdpOpEWK44LBhtaGSr+Dyer&#10;4Dv/zfO8Pm3tarcuf447sxm6pVL91+7jHUSgLjzDj/ZGK5iMp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def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1" o:spid="_x0000_s1114" style="position:absolute;left:54359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ZD7cEA&#10;AADcAAAADwAAAGRycy9kb3ducmV2LnhtbERPTYvCMBC9C/6HMII3TVWQpRpFBaniaVUEb2MzNsVm&#10;Upuo3X+/OSzs8fG+58vWVuJNjS8dKxgNExDEudMlFwrOp+3gC4QPyBorx6TghzwsF93OHFPtPvxN&#10;72MoRAxhn6ICE0KdSulzQxb90NXEkbu7xmKIsCmkbvATw20lx0kylRZLjg0Ga9oYyh/Hl1VwyW5Z&#10;llWvvd0ctsX1eTC7kVsr1e+1qxmIQG34F/+5d1rBdBLXxjPxCM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GQ+3BAAAA3AAAAA8AAAAAAAAAAAAAAAAAmAIAAGRycy9kb3du&#10;cmV2LnhtbFBLBQYAAAAABAAEAPUAAACG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2" o:spid="_x0000_s1115" style="position:absolute;left:54373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mdsUA&#10;AADcAAAADwAAAGRycy9kb3ducmV2LnhtbESPQWvCQBSE70L/w/IK3sxGBbGpq1RBonjSlkJvr9nX&#10;bGj2bcyuGv+9Kwgeh5n5hpktOluLM7W+cqxgmKQgiAunKy4VfH2uB1MQPiBrrB2Tgit5WMxfejPM&#10;tLvwns6HUIoIYZ+hAhNCk0npC0MWfeIa4uj9udZiiLItpW7xEuG2lqM0nUiLFccFgw2tDBX/h5NV&#10;8J3/5nlen7Z2tVuXP8ed2QzdUqn+a/fxDiJQF57hR3ujFUzGb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iuZ2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3" o:spid="_x0000_s1116" style="position:absolute;left:54375;top:41514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Y8lsEA&#10;AADcAAAADwAAAGRycy9kb3ducmV2LnhtbERPTYvCMBC9C/6HMII3TRWRpRpFBaniaVUEb2MzNsVm&#10;Upuo3X+/OSzs8fG+58vWVuJNjS8dKxgNExDEudMlFwrOp+3gC4QPyBorx6TghzwsF93OHFPtPvxN&#10;72MoRAxhn6ICE0KdSulzQxb90NXEkbu7xmKIsCmkbvATw20lx0kylRZLjg0Ga9oYyh/Hl1VwyW5Z&#10;llWvvd0ctsX1eTC7kVsr1e+1qxmIQG34F/+5d1rBdBLnxzPxCM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2PJbBAAAA3AAAAA8AAAAAAAAAAAAAAAAAmAIAAGRycy9kb3du&#10;cmV2LnhtbFBLBQYAAAAABAAEAPUAAACG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4" o:spid="_x0000_s1117" style="position:absolute;left:54366;top:4151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qZDcUA&#10;AADcAAAADwAAAGRycy9kb3ducmV2LnhtbESPQWvCQBSE74X+h+UVems2kSIldQ0qSCyetEXw9pp9&#10;ZoPZtzG7xvTfu4VCj8PMfMPMitG2YqDeN44VZEkKgrhyuuFawdfn+uUNhA/IGlvHpOCHPBTzx4cZ&#10;5trdeEfDPtQiQtjnqMCE0OVS+sqQRZ+4jjh6J9dbDFH2tdQ93iLctnKSplNpseG4YLCjlaHqvL9a&#10;BYfyuyzL9vphV9t1fbxszSZzS6Wen8bFO4hAY/gP/7U3WsH0NYPf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+pkN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5" o:spid="_x0000_s1118" style="position:absolute;left:54379;top:4151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gHesQA&#10;AADcAAAADwAAAGRycy9kb3ducmV2LnhtbESPT4vCMBTE78J+h/AWvGmqiEjXKK4gVTz5B2Fvz+bZ&#10;FJuXbhO1fnuzsOBxmJnfMNN5aytxp8aXjhUM+gkI4tzpkgsFx8OqNwHhA7LGyjEpeJKH+eyjM8VU&#10;uwfv6L4PhYgQ9ikqMCHUqZQ+N2TR911NHL2LayyGKJtC6gYfEW4rOUySsbRYclwwWNPSUH7d36yC&#10;U3bOsqy6bexyuyp+frdmPXDfSnU/28UXiEBteIf/22utYDwawt+Ze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oB3rEAAAA3AAAAA8AAAAAAAAAAAAAAAAAmAIAAGRycy9k&#10;b3ducmV2LnhtbFBLBQYAAAAABAAEAPUAAACJ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6" o:spid="_x0000_s1119" style="position:absolute;left:54377;top:4151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Si4cUA&#10;AADcAAAADwAAAGRycy9kb3ducmV2LnhtbESPQWsCMRSE70L/Q3gFb5pVi5TVKFWQVTxpS8Hbc/Pc&#10;LN28rJuo239vBMHjMDPfMNN5aytxpcaXjhUM+gkI4tzpkgsFP9+r3icIH5A1Vo5JwT95mM/eOlNM&#10;tbvxjq77UIgIYZ+iAhNCnUrpc0MWfd/VxNE7ucZiiLIppG7wFuG2ksMkGUuLJccFgzUtDeV/+4tV&#10;8JsdsyyrLhu73K6Kw3lr1gO3UKr73n5NQARqwyv8bK+1gvHH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ZKLh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7" o:spid="_x0000_s1120" style="position:absolute;left:54382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06lcQA&#10;AADcAAAADwAAAGRycy9kb3ducmV2LnhtbESPT4vCMBTE78J+h/AWvGmqiEjXKK4gVTz5B2Fvz+bZ&#10;FJuXbhO1fnuzsOBxmJnfMNN5aytxp8aXjhUM+gkI4tzpkgsFx8OqNwHhA7LGyjEpeJKH+eyjM8VU&#10;uwfv6L4PhYgQ9ikqMCHUqZQ+N2TR911NHL2LayyGKJtC6gYfEW4rOUySsbRYclwwWNPSUH7d36yC&#10;U3bOsqy6bexyuyp+frdmPXDfSnU/28UXiEBteIf/22utYDwawd+Ze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NOpXEAAAA3AAAAA8AAAAAAAAAAAAAAAAAmAIAAGRycy9k&#10;b3ducmV2LnhtbFBLBQYAAAAABAAEAPUAAACJ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8" o:spid="_x0000_s1121" style="position:absolute;left:54356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GfDsUA&#10;AADcAAAADwAAAGRycy9kb3ducmV2LnhtbESPQWsCMRSE70L/Q3gFb5pVrJTVKFWQVTxpS8Hbc/Pc&#10;LN28rJuo239vBMHjMDPfMNN5aytxpcaXjhUM+gkI4tzpkgsFP9+r3icIH5A1Vo5JwT95mM/eOlNM&#10;tbvxjq77UIgIYZ+iAhNCnUrpc0MWfd/VxNE7ucZiiLIppG7wFuG2ksMkGUuLJccFgzUtDeV/+4tV&#10;8JsdsyyrLhu73K6Kw3lr1gO3UKr73n5NQARqwyv8bK+1gvHoAx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wZ8O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19" o:spid="_x0000_s1122" style="position:absolute;left:54369;top:4150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MBecUA&#10;AADcAAAADwAAAGRycy9kb3ducmV2LnhtbESPQWvCQBSE7wX/w/KE3ppNpISSugYVJBZP2lLo7TX7&#10;mg3Nvo3ZVdN/7wpCj8PMfMPMy9F24kyDbx0ryJIUBHHtdMuNgo/3zdMLCB+QNXaOScEfeSgXk4c5&#10;FtpdeE/nQ2hEhLAvUIEJoS+k9LUhiz5xPXH0ftxgMUQ5NFIPeIlw28lZmubSYstxwWBPa0P17+Fk&#10;FXxW31VVdac3u95tmq/jzmwzt1LqcTouX0EEGsN/+N7eagX5cw63M/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EwF5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0" o:spid="_x0000_s1123" style="position:absolute;left:54377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+k4sUA&#10;AADcAAAADwAAAGRycy9kb3ducmV2LnhtbESPQWvCQBSE70L/w/IK3sxGES2pq1RBonjSlkJvr9nX&#10;bGj2bcyuGv+9Kwgeh5n5hpktOluLM7W+cqxgmKQgiAunKy4VfH2uB28gfEDWWDsmBVfysJi/9GaY&#10;aXfhPZ0PoRQRwj5DBSaEJpPSF4Ys+sQ1xNH7c63FEGVbSt3iJcJtLUdpOpEWK44LBhtaGSr+Dyer&#10;4Dv/zfO8Pm3tarcuf447sxm6pVL91+7jHUSgLjzDj/ZGK5iMp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X6Ti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1" o:spid="_x0000_s1124" style="position:absolute;left:54368;top:41504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AwkMEA&#10;AADcAAAADwAAAGRycy9kb3ducmV2LnhtbERPTYvCMBC9C/6HMII3TRWRpRpFBaniaVUEb2MzNsVm&#10;Upuo3X+/OSzs8fG+58vWVuJNjS8dKxgNExDEudMlFwrOp+3gC4QPyBorx6TghzwsF93OHFPtPvxN&#10;72MoRAxhn6ICE0KdSulzQxb90NXEkbu7xmKIsCmkbvATw20lx0kylRZLjg0Ga9oYyh/Hl1VwyW5Z&#10;llWvvd0ctsX1eTC7kVsr1e+1qxmIQG34F/+5d1rBdBLXxjPxCM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AMJDBAAAA3AAAAA8AAAAAAAAAAAAAAAAAmAIAAGRycy9kb3du&#10;cmV2LnhtbFBLBQYAAAAABAAEAPUAAACG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2" o:spid="_x0000_s1125" style="position:absolute;left:54370;top:41506;width:3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yVC8UA&#10;AADcAAAADwAAAGRycy9kb3ducmV2LnhtbESPQWvCQBSE70L/w/IK3sxGEbGpq1RBonjSlkJvr9nX&#10;bGj2bcyuGv+9Kwgeh5n5hpktOluLM7W+cqxgmKQgiAunKy4VfH2uB1MQPiBrrB2Tgit5WMxfejPM&#10;tLvwns6HUIoIYZ+hAhNCk0npC0MWfeIa4uj9udZiiLItpW7xEuG2lqM0nUiLFccFgw2tDBX/h5NV&#10;8J3/5nlen7Z2tVuXP8ed2QzdUqn+a/fxDiJQF57hR3ujFUzGb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jJUL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3" o:spid="_x0000_s1126" style="position:absolute;left:54370;top:4151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+qS8EA&#10;AADcAAAADwAAAGRycy9kb3ducmV2LnhtbERPTYvCMBC9C/6HMII3TRWUpRpFBaniaVUEb2MzNsVm&#10;Upuo3X+/OSzs8fG+58vWVuJNjS8dKxgNExDEudMlFwrOp+3gC4QPyBorx6TghzwsF93OHFPtPvxN&#10;72MoRAxhn6ICE0KdSulzQxb90NXEkbu7xmKIsCmkbvATw20lx0kylRZLjg0Ga9oYyh/Hl1VwyW5Z&#10;llWvvd0ctsX1eTC7kVsr1e+1qxmIQG34F/+5d1rBdBLnxzPxCM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vqkvBAAAA3AAAAA8AAAAAAAAAAAAAAAAAmAIAAGRycy9kb3du&#10;cmV2LnhtbFBLBQYAAAAABAAEAPUAAACG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4" o:spid="_x0000_s1127" style="position:absolute;left:54364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P0MUA&#10;AADcAAAADwAAAGRycy9kb3ducmV2LnhtbESPQWvCQBSE74X+h+UVems2ESoldQ0qSCyetEXw9pp9&#10;ZoPZtzG7xvTfu4VCj8PMfMPMitG2YqDeN44VZEkKgrhyuuFawdfn+uUNhA/IGlvHpOCHPBTzx4cZ&#10;5trdeEfDPtQiQtjnqMCE0OVS+sqQRZ+4jjh6J9dbDFH2tdQ93iLctnKSplNpseG4YLCjlaHqvL9a&#10;BYfyuyzL9vphV9t1fbxszSZzS6Wen8bFO4hAY/gP/7U3WsH0NYPf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Iw/Q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5" o:spid="_x0000_s1128" style="position:absolute;left:54379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GRp8QA&#10;AADcAAAADwAAAGRycy9kb3ducmV2LnhtbESPT4vCMBTE78J+h/AWvGmqoEjXKK4gVTz5B2Fvz+bZ&#10;FJuXbhO1fnuzsOBxmJnfMNN5aytxp8aXjhUM+gkI4tzpkgsFx8OqNwHhA7LGyjEpeJKH+eyjM8VU&#10;uwfv6L4PhYgQ9ikqMCHUqZQ+N2TR911NHL2LayyGKJtC6gYfEW4rOUySsbRYclwwWNPSUH7d36yC&#10;U3bOsqy6bexyuyp+frdmPXDfSnU/28UXiEBteIf/22utYDwawt+Ze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xkafEAAAA3AAAAA8AAAAAAAAAAAAAAAAAmAIAAGRycy9k&#10;b3ducmV2LnhtbFBLBQYAAAAABAAEAPUAAACJ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6" o:spid="_x0000_s1129" style="position:absolute;left:54374;top:41504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00PMUA&#10;AADcAAAADwAAAGRycy9kb3ducmV2LnhtbESPQWsCMRSE70L/Q3gFb5pVqZTVKFWQVTxpS8Hbc/Pc&#10;LN28rJuo239vBMHjMDPfMNN5aytxpcaXjhUM+gkI4tzpkgsFP9+r3icIH5A1Vo5JwT95mM/eOlNM&#10;tbvxjq77UIgIYZ+iAhNCnUrpc0MWfd/VxNE7ucZiiLIppG7wFuG2ksMkGUuLJccFgzUtDeV/+4tV&#10;8JsdsyyrLhu73K6Kw3lr1gO3UKr73n5NQARqwyv8bK+1gvHH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vTQ8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7" o:spid="_x0000_s1130" style="position:absolute;left:54381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sSMUA&#10;AADcAAAADwAAAGRycy9kb3ducmV2LnhtbESPQWsCMRSE70L/Q3gFb5pVrJTVKFWQVTxpS8Hbc/Pc&#10;LN28rJuo239vBMHjMDPfMNN5aytxpcaXjhUM+gkI4tzpkgsFP9+r3icIH5A1Vo5JwT95mM/eOlNM&#10;tbvxjq77UIgIYZ+iAhNCnUrpc0MWfd/VxNE7ucZiiLIppG7wFuG2ksMkGUuLJccFgzUtDeV/+4tV&#10;8JsdsyyrLhu73K6Kw3lr1gO3UKr73n5NQARqwyv8bK+1gvHHCB5n4hG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VKxI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8" o:spid="_x0000_s1131" style="position:absolute;left:54375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gJ08QA&#10;AADcAAAADwAAAGRycy9kb3ducmV2LnhtbESPT4vCMBTE78J+h/AWvGmqoEjXKK4gVTz5B2Fvz+bZ&#10;FJuXbhO1fnuzsOBxmJnfMNN5aytxp8aXjhUM+gkI4tzpkgsFx8OqNwHhA7LGyjEpeJKH+eyjM8VU&#10;uwfv6L4PhYgQ9ikqMCHUqZQ+N2TR911NHL2LayyGKJtC6gYfEW4rOUySsbRYclwwWNPSUH7d36yC&#10;U3bOsqy6bexyuyp+frdmPXDfSnU/28UXiEBteIf/22utYDwawd+ZeATk7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YCdPEAAAA3AAAAA8AAAAAAAAAAAAAAAAAmAIAAGRycy9k&#10;b3ducmV2LnhtbFBLBQYAAAAABAAEAPUAAACJ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29" o:spid="_x0000_s1132" style="position:absolute;left:54375;top:4151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qXpMUA&#10;AADcAAAADwAAAGRycy9kb3ducmV2LnhtbESPQWvCQBSE7wX/w/KE3ppNhIaSugYVJBZP2lLo7TX7&#10;mg3Nvo3ZVdN/7wpCj8PMfMPMy9F24kyDbx0ryJIUBHHtdMuNgo/3zdMLCB+QNXaOScEfeSgXk4c5&#10;FtpdeE/nQ2hEhLAvUIEJoS+k9LUhiz5xPXH0ftxgMUQ5NFIPeIlw28lZmubSYstxwWBPa0P17+Fk&#10;FXxW31VVdac3u95tmq/jzmwzt1LqcTouX0EEGsN/+N7eagX5cw63M/EI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ypek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30" o:spid="_x0000_s1133" style="position:absolute;left:54361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YyP8UA&#10;AADcAAAADwAAAGRycy9kb3ducmV2LnhtbESPQWvCQBSE70L/w/IK3sxGQS2pq1RBonjSlkJvr9nX&#10;bGj2bcyuGv+9Kwgeh5n5hpktOluLM7W+cqxgmKQgiAunKy4VfH2uB28gfEDWWDsmBVfysJi/9GaY&#10;aXfhPZ0PoRQRwj5DBSaEJpPSF4Ys+sQ1xNH7c63FEGVbSt3iJcJtLUdpOpEWK44LBhtaGSr+Dyer&#10;4Dv/zfO8Pm3tarcuf447sxm6pVL91+7jHUSgLjzDj/ZGK5iMp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hjI/xQAAANwAAAAPAAAAAAAAAAAAAAAAAJgCAABkcnMv&#10;ZG93bnJldi54bWxQSwUGAAAAAAQABAD1AAAAigMAAAAA&#10;" fillcolor="#9c0">
                <v:textbox>
                  <w:txbxContent>
                    <w:p w:rsidR="003402AA" w:rsidRDefault="003402AA" w:rsidP="006747B9"/>
                  </w:txbxContent>
                </v:textbox>
              </v:oval>
              <v:oval id="Oval 31" o:spid="_x0000_s1134" style="position:absolute;left:54358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mmTcEA&#10;AADcAAAADwAAAGRycy9kb3ducmV2LnhtbERPTYvCMBC9C/6HMII3TRWUpRpFBaniaVUEb2MzNsVm&#10;Upuo3X+/OSzs8fG+58vWVuJNjS8dKxgNExDEudMlFwrOp+3gC4QPyBorx6TghzwsF93OHFPtPvxN&#10;72MoRAxhn6ICE0KdSulzQxb90NXEkbu7xmKIsCmkbvATw20lx0kylRZLjg0Ga9oYyh/Hl1VwyW5Z&#10;llWvvd0ctsX1eTC7kVsr1e+1qxmIQG34F/+5d1rBdBLXxjPxCM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Zpk3BAAAA3AAAAA8AAAAAAAAAAAAAAAAAmAIAAGRycy9kb3du&#10;cmV2LnhtbFBLBQYAAAAABAAEAPUAAACGAwAAAAA=&#10;" fillcolor="#9c0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v:group id="Group 32" o:spid="_x0000_s1135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<v:group id="Group 33" o:spid="_x0000_s1136" style="position:absolute;left:54356;top:41501;width:31;height:18" coordorigin="54356,41501" coordsize="31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<v:group id="Group 34" o:spid="_x0000_s1137" style="position:absolute;left:54381;top:41501;width:6;height:18" coordorigin="54381,41501" coordsize="6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oval id="Oval 35" o:spid="_x0000_s1138" style="position:absolute;left:54382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nv5sEA&#10;AADcAAAADwAAAGRycy9kb3ducmV2LnhtbERPTWsCMRC9F/ofwhS8FM1qtejWKCoU1JNdxfOwme5u&#10;u5mEJOr6782h0OPjfc+XnWnFlXxoLCsYDjIQxKXVDVcKTsfP/hREiMgaW8uk4E4Blovnpznm2t74&#10;i65FrEQK4ZCjgjpGl0sZypoMhoF1xIn7tt5gTNBXUnu8pXDTylGWvUuDDaeGGh1taip/i4tRYMbr&#10;14PZH99oXTpZ3Kfu/ON3SvVeutUHiEhd/Bf/ubdawWSW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1J7+bBAAAA3AAAAA8AAAAAAAAAAAAAAAAAmAIAAGRycy9kb3du&#10;cmV2LnhtbFBLBQYAAAAABAAEAPUAAACG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36" o:spid="_x0000_s1139" style="position:absolute;left:54382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VKfcQA&#10;AADcAAAADwAAAGRycy9kb3ducmV2LnhtbESPQWsCMRSE74X+h/AKXopma1vRrVFUEKqnuornx+a5&#10;u+3mJSRR139vCoUeh5n5hpnOO9OKC/nQWFbwMshAEJdWN1wpOOzX/TGIEJE1tpZJwY0CzGePD1PM&#10;tb3yji5FrESCcMhRQR2jy6UMZU0Gw8A64uSdrDcYk/SV1B6vCW5aOcyykTTYcFqo0dGqpvKnOBsF&#10;5m35/GW2+1dalk4Wt7E7fvuNUr2nbvEBIlIX/8N/7U+t4H0ygd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FSn3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group id="Group 37" o:spid="_x0000_s1140" style="position:absolute;left:54381;top:41501;width:6;height:18" coordorigin="54381,41501" coordsize="6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      <v:oval id="Oval 38" o:spid="_x0000_s1141" style="position:absolute;left:54382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yygMQA&#10;AADcAAAADwAAAGRycy9kb3ducmV2LnhtbESPQWsCMRSE70L/Q3gFL1KzWhFZzS61INie7Fo8PzbP&#10;3bWbl5Ckuv77plDocZiZb5hNOZheXMmHzrKC2TQDQVxb3XGj4PO4e1qBCBFZY2+ZFNwpQFk8jDaY&#10;a3vjD7pWsREJwiFHBW2MLpcy1C0ZDFPriJN3tt5gTNI3Unu8Jbjp5TzLltJgx2mhRUevLdVf1bdR&#10;YBbbycG8H59pWztZ3VfudPFvSo0fh5c1iEhD/A//tfdawTKbwe+ZdARk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csoDEAAAA3AAAAA8AAAAAAAAAAAAAAAAAmAIAAGRycy9k&#10;b3ducmV2LnhtbFBLBQYAAAAABAAEAPUAAACJAwAAAAA=&#10;" fillcolor="yellow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group id="Group 39" o:spid="_x0000_s1142" style="position:absolute;left:54381;top:41501;width:6;height:18" coordorigin="54381,41501" coordsize="6,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Bs1c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XzeAa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8GzVxgAAANwA&#10;AAAPAAAAAAAAAAAAAAAAAKoCAABkcnMvZG93bnJldi54bWxQSwUGAAAAAAQABAD6AAAAnQMAAAAA&#10;">
                      <v:oval id="Oval 40" o:spid="_x0000_s1143" style="position:absolute;left:54384;top:4151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KJbMUA&#10;AADcAAAADwAAAGRycy9kb3ducmV2LnhtbESPzWrDMBCE74W+g9hCLqWR80MITuTQBAptT4lTcl6s&#10;je3UWglJdZy3rwqFHIeZ+YZZbwbTiZ58aC0rmIwzEMSV1S3XCr6Oby9LECEia+wsk4IbBdgUjw9r&#10;zLW98oH6MtYiQTjkqKCJ0eVShqohg2FsHXHyztYbjEn6WmqP1wQ3nZxm2UIabDktNOho11D1Xf4Y&#10;BWa+fd6bz+OMtpWT5W3pThf/odToaXhdgYg0xHv4v/2uFSyyGfydSUdAF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wolsxQAAANwAAAAPAAAAAAAAAAAAAAAAAJgCAABkcnMv&#10;ZG93bnJldi54bWxQSwUGAAAAAAQABAD1AAAAig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1" o:spid="_x0000_s1144" style="position:absolute;left:54384;top:4150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sRGMQA&#10;AADcAAAADwAAAGRycy9kb3ducmV2LnhtbESPQWsCMRSE74X+h/AKvZSatYrI1qxUQWg96Vp6fmxe&#10;d7fdvIQkruu/N4LgcZiZb5jFcjCd6MmH1rKC8SgDQVxZ3XKt4PuweZ2DCBFZY2eZFJwpwLJ4fFhg&#10;ru2J99SXsRYJwiFHBU2MLpcyVA0ZDCPriJP3a73BmKSvpfZ4SnDTybcsm0mDLaeFBh2tG6r+y6NR&#10;YKarl53ZHia0qpwsz3P38+e/lHp+Gj7eQUQa4j18a39qBbNsCtcz6QjI4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rERj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2" o:spid="_x0000_s1145" style="position:absolute;left:54384;top:41507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e0g8QA&#10;AADcAAAADwAAAGRycy9kb3ducmV2LnhtbESPQWsCMRSE74X+h/AKXqRmq63IapQqCLandhXPj81z&#10;d3XzEpKo6783BaHHYWa+YWaLzrTiQj40lhW8DTIQxKXVDVcKdtv16wREiMgaW8uk4EYBFvPnpxnm&#10;2l75ly5FrESCcMhRQR2jy6UMZU0Gw8A64uQdrDcYk/SV1B6vCW5aOcyysTTYcFqo0dGqpvJUnI0C&#10;877s/5jv7YiWpZPFbeL2R/+lVO+l+5yCiNTF//CjvdEKxtkH/J1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ntIP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3" o:spid="_x0000_s1146" style="position:absolute;left:54384;top:4150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q9MQA&#10;AADcAAAADwAAAGRycy9kb3ducmV2LnhtbESPQWsCMRSE7wX/Q3hCL0Wz2rLIahQtCG1PdRXPj81z&#10;d3XzEpJU13/fFAoeh5n5hlmsetOJK/nQWlYwGWcgiCurW64VHPbb0QxEiMgaO8uk4E4BVsvB0wIL&#10;bW+8o2sZa5EgHApU0MToCilD1ZDBMLaOOHkn6w3GJH0ttcdbgptOTrMslwZbTgsNOnpvqLqUP0aB&#10;edu8fJuv/SttKifL+8wdz/5Tqedhv56DiNTHR/i//aEV5FkOf2fS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1KvT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4" o:spid="_x0000_s1147" style="position:absolute;left:54381;top:41507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mPb8QA&#10;AADcAAAADwAAAGRycy9kb3ducmV2LnhtbESPQWsCMRSE74X+h/AKXqRmq8XKapQqCLandhXPj81z&#10;d3XzEpKo6783BaHHYWa+YWaLzrTiQj40lhW8DTIQxKXVDVcKdtv16wREiMgaW8uk4EYBFvPnpxnm&#10;2l75ly5FrESCcMhRQR2jy6UMZU0Gw8A64uQdrDcYk/SV1B6vCW5aOcyysTTYcFqo0dGqpvJUnI0C&#10;877s/5jv7YiWpZPFbeL2R/+lVO+l+5yCiNTF//CjvdEKxtkH/J1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j2/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5" o:spid="_x0000_s1148" style="position:absolute;left:54382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YbHcAA&#10;AADcAAAADwAAAGRycy9kb3ducmV2LnhtbERPTWsCMRC9F/wPYQQvpWa1IrIaRQXB9qSr9Dxsxt1t&#10;N5OQRF3/fXMQPD7e92LVmVbcyIfGsoLRMANBXFrdcKXgfNp9zECEiKyxtUwKHhRgtey9LTDX9s5H&#10;uhWxEimEQ44K6hhdLmUoazIYhtYRJ+5ivcGYoK+k9nhP4aaV4yybSoMNp4YaHW1rKv+Kq1FgJpv3&#10;g/k+fdKmdLJ4zNzPr/9SatDv1nMQkbr4Ej/de61gmqW16Uw6AnL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mYbHcAAAADcAAAADwAAAAAAAAAAAAAAAACYAgAAZHJzL2Rvd25y&#10;ZXYueG1sUEsFBgAAAAAEAAQA9QAAAIU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6" o:spid="_x0000_s1149" style="position:absolute;left:54382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q+hsQA&#10;AADcAAAADwAAAGRycy9kb3ducmV2LnhtbESPQWsCMRSE70L/Q3gFL1KzrbLYrVFqodB60rX0/Ni8&#10;7q5uXkISdf33piB4HGbmG2a+7E0nTuRDa1nB8zgDQVxZ3XKt4Gf3+TQDESKyxs4yKbhQgOXiYTDH&#10;Qtszb+lUxlokCIcCFTQxukLKUDVkMIytI07en/UGY5K+ltrjOcFNJ1+yLJcGW04LDTr6aKg6lEej&#10;wExXo41Z7ya0qpwsLzP3u/ffSg0f+/c3EJH6eA/f2l9aQZ69wv+ZdAT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qvob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7" o:spid="_x0000_s1150" style="position:absolute;left:54382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BxsEA&#10;AADcAAAADwAAAGRycy9kb3ducmV2LnhtbERPz2vCMBS+D/wfwhN2GTZ1GyK1UXQw2HaaVTw/mmdb&#10;bV5Ckmn975eD4PHj+12uBtOLC/nQWVYwzXIQxLXVHTcK9rvPyRxEiMgae8uk4EYBVsvRU4mFtlfe&#10;0qWKjUghHApU0MboCilD3ZLBkFlHnLij9QZjgr6R2uM1hZtevub5TBrsODW06Oijpfpc/RkF5n3z&#10;8mt+dm+0qZ2sbnN3OPlvpZ7Hw3oBItIQH+K7+0srmE3T/HQmHQ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JgcbBAAAA3AAAAA8AAAAAAAAAAAAAAAAAmAIAAGRycy9kb3du&#10;cmV2LnhtbFBLBQYAAAAABAAEAPUAAACG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8" o:spid="_x0000_s1151" style="position:absolute;left:54384;top:4150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UkXcQA&#10;AADcAAAADwAAAGRycy9kb3ducmV2LnhtbESPQWsCMRSE7wX/Q3hCL0Wza4vIahQVhLandhXPj81z&#10;d3XzEpKo679vCoUeh5n5hlmsetOJG/nQWlaQjzMQxJXVLdcKDvvdaAYiRGSNnWVS8KAAq+XgaYGF&#10;tnf+plsZa5EgHApU0MToCilD1ZDBMLaOOHkn6w3GJH0ttcd7gptOTrJsKg22nBYadLRtqLqUV6PA&#10;vG1evszn/pU2lZPlY+aOZ/+h1POwX89BROrjf/iv/a4VTPMcfs+kI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FJF3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49" o:spid="_x0000_s1152" style="position:absolute;left:54381;top:4151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e6KsMA&#10;AADcAAAADwAAAGRycy9kb3ducmV2LnhtbESPQWsCMRSE7wX/Q3iCl1KzahFZjaJCQXuqq/T82Dx3&#10;t928hCTV9d83guBxmJlvmMWqM624kA+NZQWjYQaCuLS64UrB6fjxNgMRIrLG1jIpuFGA1bL3ssBc&#10;2ysf6FLESiQIhxwV1DG6XMpQ1mQwDK0jTt7ZeoMxSV9J7fGa4KaV4yybSoMNp4UaHW1rKn+LP6PA&#10;vG9ev8zncUKb0sniNnPfP36v1KDfrecgInXxGX60d1rBdDSG+5l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e6Ks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0" o:spid="_x0000_s1153" style="position:absolute;left:54381;top:4151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sfscMA&#10;AADcAAAADwAAAGRycy9kb3ducmV2LnhtbESPQWsCMRSE7wX/Q3hCL0Wz1iKyGkUFoe2pruL5sXnu&#10;rm5eQhJ1/fdNoeBxmJlvmPmyM624kQ+NZQWjYQaCuLS64UrBYb8dTEGEiKyxtUwKHhRguei9zDHX&#10;9s47uhWxEgnCIUcFdYwulzKUNRkMQ+uIk3ey3mBM0ldSe7wnuGnle5ZNpMGG00KNjjY1lZfiahSY&#10;j/Xbj/nej2ldOlk8pu549l9Kvfa71QxEpC4+w//tT61gMhrD35l0BO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sfsc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1" o:spid="_x0000_s1154" style="position:absolute;left:54381;top:41510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KHxcMA&#10;AADcAAAADwAAAGRycy9kb3ducmV2LnhtbESPQWsCMRSE74L/ITyhF6lZWxFZjaKCoD3VVXp+bJ67&#10;225eQhJ1/fdNoeBxmJlvmMWqM624kQ+NZQXjUQaCuLS64UrB+bR7nYEIEVlja5kUPCjAatnvLTDX&#10;9s5HuhWxEgnCIUcFdYwulzKUNRkMI+uIk3ex3mBM0ldSe7wnuGnlW5ZNpcGG00KNjrY1lT/F1Sgw&#10;k83w03yc3mlTOlk8Zu7r2x+Uehl06zmISF18hv/be61gOp7A3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KHxc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2" o:spid="_x0000_s1155" style="position:absolute;left:54381;top:4150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4iXsQA&#10;AADcAAAADwAAAGRycy9kb3ducmV2LnhtbESPQWsCMRSE74X+h/CEXopmrVZkNUotFKonu4rnx+a5&#10;u7p5CUmq6783QqHHYWa+YebLzrTiQj40lhUMBxkI4tLqhisF+91XfwoiRGSNrWVScKMAy8Xz0xxz&#10;ba/8Q5ciViJBOOSooI7R5VKGsiaDYWAdcfKO1huMSfpKao/XBDetfMuyiTTYcFqo0dFnTeW5+DUK&#10;zHj1ujWb3YhWpZPFbeoOJ79W6qXXfcxAROrif/iv/a0VTIbv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+Il7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3" o:spid="_x0000_s1156" style="position:absolute;left:54382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y8KcQA&#10;AADcAAAADwAAAGRycy9kb3ducmV2LnhtbESPQWsCMRSE7wX/Q3iCl6JZbVlkNYoWBNtTu4rnx+a5&#10;u7p5CUmq679vCoUeh5n5hlmue9OJG/nQWlYwnWQgiCurW64VHA+78RxEiMgaO8uk4EEB1qvB0xIL&#10;be/8Rbcy1iJBOBSooInRFVKGqiGDYWIdcfLO1huMSfpaao/3BDednGVZLg22nBYadPTWUHUtv40C&#10;87p9/jQfhxfaVk6Wj7k7Xfy7UqNhv1mAiNTH//Bfe68V5NMcfs+k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svCn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4" o:spid="_x0000_s1157" style="position:absolute;left:54382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AZssQA&#10;AADcAAAADwAAAGRycy9kb3ducmV2LnhtbESPQWsCMRSE74X+h/CEXopmrWJlNUotFKonu4rnx+a5&#10;u7p5CUmq6783QqHHYWa+YebLzrTiQj40lhUMBxkI4tLqhisF+91XfwoiRGSNrWVScKMAy8Xz0xxz&#10;ba/8Q5ciViJBOOSooI7R5VKGsiaDYWAdcfKO1huMSfpKao/XBDetfMuyiTTYcFqo0dFnTeW5+DUK&#10;zHj1ujWb3YhWpZPFbeoOJ79W6qXXfcxAROrif/iv/a0VTIbv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gGbL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5" o:spid="_x0000_s1158" style="position:absolute;left:54381;top:41505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+NwMEA&#10;AADcAAAADwAAAGRycy9kb3ducmV2LnhtbERPz2vCMBS+D/wfwhN2GTZ1GyK1UXQw2HaaVTw/mmdb&#10;bV5Ckmn975eD4PHj+12uBtOLC/nQWVYwzXIQxLXVHTcK9rvPyRxEiMgae8uk4EYBVsvRU4mFtlfe&#10;0qWKjUghHApU0MboCilD3ZLBkFlHnLij9QZjgr6R2uM1hZtevub5TBrsODW06Oijpfpc/RkF5n3z&#10;8mt+dm+0qZ2sbnN3OPlvpZ7Hw3oBItIQH+K7+0srmE3T2nQmHQ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/jcDBAAAA3AAAAA8AAAAAAAAAAAAAAAAAmAIAAGRycy9kb3du&#10;cmV2LnhtbFBLBQYAAAAABAAEAPUAAACG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6" o:spid="_x0000_s1159" style="position:absolute;left:54381;top:4150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MoW8QA&#10;AADcAAAADwAAAGRycy9kb3ducmV2LnhtbESPQWsCMRSE7wX/Q3iCF9GsbRFdjaKFQu1J19LzY/O6&#10;u3XzEpKo679vBKHHYWa+YZbrzrTiQj40lhVMxhkI4tLqhisFX8f30QxEiMgaW8uk4EYB1qve0xJz&#10;ba98oEsRK5EgHHJUUMfocilDWZPBMLaOOHk/1huMSfpKao/XBDetfM6yqTTYcFqo0dFbTeWpOBsF&#10;5nU73JvP4wttSyeL28x9//qdUoN+t1mAiNTF//Cj/aEVTCdz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zKFv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7" o:spid="_x0000_s1160" style="position:absolute;left:54384;top:4151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Le8EA&#10;AADcAAAADwAAAGRycy9kb3ducmV2LnhtbERPz2vCMBS+D/Y/hDfwMtZ0TkRqo8yB4DxpHZ4fzbOt&#10;a15CErX+9+Yw2PHj+10uB9OLK/nQWVbwnuUgiGurO24U/BzWbzMQISJr7C2TgjsFWC6en0ostL3x&#10;nq5VbEQK4VCggjZGV0gZ6pYMhsw64sSdrDcYE/SN1B5vKdz0cpznU2mw49TQoqOvlurf6mIUmMnq&#10;dWe2hw9a1U5W95k7nv23UqOX4XMOItIQ/8V/7o1WMB2n+elMOgJ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lS3vBAAAA3AAAAA8AAAAAAAAAAAAAAAAAmAIAAGRycy9kb3du&#10;cmV2LnhtbFBLBQYAAAAABAAEAPUAAACG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8" o:spid="_x0000_s1161" style="position:absolute;left:54382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nu4MMA&#10;AADcAAAADwAAAGRycy9kb3ducmV2LnhtbESPQWsCMRSE7wX/Q3iCl1KzahFZjaJCQXuqq/T82Dx3&#10;t928hCTV9d83guBxmJlvmMWqM624kA+NZQWjYQaCuLS64UrB6fjxNgMRIrLG1jIpuFGA1bL3ssBc&#10;2ysf6FLESiQIhxwV1DG6XMpQ1mQwDK0jTt7ZeoMxSV9J7fGa4KaV4yybSoMNp4UaHW1rKn+LP6PA&#10;vG9ev8zncUKb0sniNnPfP36v1KDfrecgInXxGX60d1rBdDyC+5l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nu4M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59" o:spid="_x0000_s1162" style="position:absolute;left:54384;top:4151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twl8QA&#10;AADcAAAADwAAAGRycy9kb3ducmV2LnhtbESPQWsCMRSE7wX/Q3hCL0WzbovIahQVhLandhXPj81z&#10;d3XzEpKo679vCoUeh5n5hlmsetOJG/nQWlYwGWcgiCurW64VHPa70QxEiMgaO8uk4EEBVsvB0wIL&#10;be/8Tbcy1iJBOBSooInRFVKGqiGDYWwdcfJO1huMSfpaao/3BDedzLNsKg22nBYadLRtqLqUV6PA&#10;vG1evszn/pU2lZPlY+aOZ/+h1POwX89BROrjf/iv/a4VTPMcfs+kI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7cJf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0" o:spid="_x0000_s1163" style="position:absolute;left:54386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fVDMMA&#10;AADcAAAADwAAAGRycy9kb3ducmV2LnhtbESPQWsCMRSE7wX/Q3iCl6JZtYisRtGC0PZUV/H82Dx3&#10;VzcvIUl1/fdNoeBxmJlvmOW6M624kQ+NZQXjUQaCuLS64UrB8bAbzkGEiKyxtUwKHhRgveq9LDHX&#10;9s57uhWxEgnCIUcFdYwulzKUNRkMI+uIk3e23mBM0ldSe7wnuGnlJMtm0mDDaaFGR+81ldfixygw&#10;b9vXb/N1mNK2dLJ4zN3p4j+VGvS7zQJEpC4+w//tD61gNpnC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3fVDM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1" o:spid="_x0000_s1164" style="position:absolute;left:5438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5NeMMA&#10;AADcAAAADwAAAGRycy9kb3ducmV2LnhtbESPQWsCMRSE7wX/Q3iCl6JZrYisRtGC0PZUV/H82Dx3&#10;VzcvIUl1/fdNoeBxmJlvmOW6M624kQ+NZQXjUQaCuLS64UrB8bAbzkGEiKyxtUwKHhRgveq9LDHX&#10;9s57uhWxEgnCIUcFdYwulzKUNRkMI+uIk3e23mBM0ldSe7wnuGnlJMtm0mDDaaFGR+81ldfixygw&#10;0+3rt/k6vNG2dLJ4zN3p4j+VGvS7zQJEpC4+w//tD61gNpnC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5NeM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2" o:spid="_x0000_s1165" style="position:absolute;left:54386;top:4151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Lo48QA&#10;AADcAAAADwAAAGRycy9kb3ducmV2LnhtbESPQWsCMRSE74X+h/CEXopmta3IapQqCNqTXcXzY/Pc&#10;Xd28hCTV9d83QqHHYWa+YWaLzrTiSj40lhUMBxkI4tLqhisFh/26PwERIrLG1jIpuFOAxfz5aYa5&#10;tjf+pmsRK5EgHHJUUMfocilDWZPBMLCOOHkn6w3GJH0ltcdbgptWjrJsLA02nBZqdLSqqbwUP0aB&#10;eV++7szX/o2WpZPFfeKOZ79V6qXXfU5BROrif/ivvdEKxqMPeJx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S6OP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3" o:spid="_x0000_s1166" style="position:absolute;left:54386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B2lMQA&#10;AADcAAAADwAAAGRycy9kb3ducmV2LnhtbESPQWsCMRSE7wX/Q3hCL0WztWWR1ShaENqe2lU8PzbP&#10;3dXNS0iirv++EYQeh5n5hpkve9OJC/nQWlbwOs5AEFdWt1wr2G03oymIEJE1dpZJwY0CLBeDpzkW&#10;2l75ly5lrEWCcChQQROjK6QMVUMGw9g64uQdrDcYk/S11B6vCW46OcmyXBpsOS006OijoepUno0C&#10;875++THf2zdaV06Wt6nbH/2XUs/DfjUDEamP/+FH+1MryCc53M+kI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AdpT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4" o:spid="_x0000_s1167" style="position:absolute;left:54386;top:4150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zTD8QA&#10;AADcAAAADwAAAGRycy9kb3ducmV2LnhtbESPQWsCMRSE74X+h/CEXopmtcXKapQqCNqTXcXzY/Pc&#10;Xd28hCTV9d83QqHHYWa+YWaLzrTiSj40lhUMBxkI4tLqhisFh/26PwERIrLG1jIpuFOAxfz5aYa5&#10;tjf+pmsRK5EgHHJUUMfocilDWZPBMLCOOHkn6w3GJH0ltcdbgptWjrJsLA02nBZqdLSqqbwUP0aB&#10;eV++7szX/o2WpZPFfeKOZ79V6qXXfU5BROrif/ivvdEKxqMPeJx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0w/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5" o:spid="_x0000_s1168" style="position:absolute;left:54386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NHfcEA&#10;AADcAAAADwAAAGRycy9kb3ducmV2LnhtbERPz2vCMBS+D/Y/hDfwMtZ0TkRqo8yB4DxpHZ4fzbOt&#10;a15CErX+9+Yw2PHj+10uB9OLK/nQWVbwnuUgiGurO24U/BzWbzMQISJr7C2TgjsFWC6en0ostL3x&#10;nq5VbEQK4VCggjZGV0gZ6pYMhsw64sSdrDcYE/SN1B5vKdz0cpznU2mw49TQoqOvlurf6mIUmMnq&#10;dWe2hw9a1U5W95k7nv23UqOX4XMOItIQ/8V/7o1WMB2ntelMOgJ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R33BAAAA3AAAAA8AAAAAAAAAAAAAAAAAmAIAAGRycy9kb3du&#10;cmV2LnhtbFBLBQYAAAAABAAEAPUAAACG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6" o:spid="_x0000_s1169" style="position:absolute;left:54386;top:4150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/i5sQA&#10;AADcAAAADwAAAGRycy9kb3ducmV2LnhtbESPQWsCMRSE7wX/Q3iCF9FsbRFdjaKFQu1J19LzY/O6&#10;u3XzEpKo679vBKHHYWa+YZbrzrTiQj40lhU8jzMQxKXVDVcKvo7voxmIEJE1tpZJwY0CrFe9pyXm&#10;2l75QJciViJBOOSooI7R5VKGsiaDYWwdcfJ+rDcYk/SV1B6vCW5aOcmyqTTYcFqo0dFbTeWpOBsF&#10;5nU73JvP4wttSyeL28x9//qdUoN+t1mAiNTF//Cj/aEVTCdz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f4ub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7" o:spid="_x0000_s1170" style="position:absolute;left:54386;top:4150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zdpsEA&#10;AADcAAAADwAAAGRycy9kb3ducmV2LnhtbERPy2oCMRTdF/yHcAU3RTM+EJkaRYVC60pH6foyuZ2Z&#10;OrkJSarj35uF4PJw3st1Z1pxJR8aywrGowwEcWl1w5WC8+lzuAARIrLG1jIpuFOA9ar3tsRc2xsf&#10;6VrESqQQDjkqqGN0uZShrMlgGFlHnLhf6w3GBH0ltcdbCjetnGTZXBpsODXU6GhXU3kp/o0CM9u+&#10;H8z+NKVt6WRxX7ifP/+t1KDfbT5AROriS/x0f2kF82man86kI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83abBAAAA3AAAAA8AAAAAAAAAAAAAAAAAmAIAAGRycy9kb3du&#10;cmV2LnhtbFBLBQYAAAAABAAEAPUAAACG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8" o:spid="_x0000_s1171" style="position:absolute;left:54386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B4PcMA&#10;AADcAAAADwAAAGRycy9kb3ducmV2LnhtbESPQWsCMRSE7wX/Q3hCL0Wz1iKyGkUFoe2pruL5sXnu&#10;rm5eQhJ1/fdNoeBxmJlvmPmyM624kQ+NZQWjYQaCuLS64UrBYb8dTEGEiKyxtUwKHhRguei9zDHX&#10;9s47uhWxEgnCIUcFdYwulzKUNRkMQ+uIk3ey3mBM0ldSe7wnuGnle5ZNpMGG00KNjjY1lZfiahSY&#10;j/Xbj/nej2ldOlk8pu549l9Kvfa71QxEpC4+w//tT61gMh7B35l0BO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TB4Pc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69" o:spid="_x0000_s1172" style="position:absolute;left:54386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LmSsMA&#10;AADcAAAADwAAAGRycy9kb3ducmV2LnhtbESPQWsCMRSE7wX/Q3iCl6JZtYisRtGC0PZUV/H82Dx3&#10;VzcvIUl1/fdNoeBxmJlvmOW6M624kQ+NZQXjUQaCuLS64UrB8bAbzkGEiKyxtUwKHhRgveq9LDHX&#10;9s57uhWxEgnCIUcFdYwulzKUNRkMI+uIk3e23mBM0ldSe7wnuGnlJMtm0mDDaaFGR+81ldfixygw&#10;b9vXb/N1mNK2dLJ4zN3p4j+VGvS7zQJEpC4+w//tD61gNp3A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LmSsMAAADcAAAADwAAAAAAAAAAAAAAAACYAgAAZHJzL2Rv&#10;d25yZXYueG1sUEsFBgAAAAAEAAQA9QAAAIgDAAAAAA=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70" o:spid="_x0000_s1173" style="position:absolute;left:54386;top:41515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5D0cQA&#10;AADcAAAADwAAAGRycy9kb3ducmV2LnhtbESPQWsCMRSE74X+h/CEXkrN2i0iq1GqUFBP7W7x/Ni8&#10;7m7dvIQk1fXfG0HocZiZb5jFajC9OJEPnWUFk3EGgri2uuNGwXf18TIDESKyxt4yKbhQgNXy8WGB&#10;hbZn/qJTGRuRIBwKVNDG6AopQ92SwTC2jjh5P9YbjEn6RmqP5wQ3vXzNsqk02HFaaNHRpqX6WP4Z&#10;BeZt/fxp9lVO69rJ8jJzh1+/U+ppNLzPQUQa4n/43t5qBdM8h9uZd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uQ9H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71" o:spid="_x0000_s1174" style="position:absolute;left:54384;top:4151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fbpcQA&#10;AADcAAAADwAAAGRycy9kb3ducmV2LnhtbESPT2sCMRTE7wW/Q3hCL0Wz/kFkNYoWhLanuornx+a5&#10;u7p5CUmq67dvCgWPw8z8hlmuO9OKG/nQWFYwGmYgiEurG64UHA+7wRxEiMgaW8uk4EEB1qveyxJz&#10;be+8p1sRK5EgHHJUUMfocilDWZPBMLSOOHln6w3GJH0ltcd7gptWjrNsJg02nBZqdPReU3ktfowC&#10;M92+fZuvw4S2pZPFY+5OF/+p1Gu/2yxAROriM/zf/tAKZpMp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H26X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</v:group>
                  </v:group>
                </v:group>
                <v:group id="Group 72" o:spid="_x0000_s1175" style="position:absolute;left:54356;top:41505;width:12;height:9" coordorigin="54356,41505" coordsize="12,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<v:oval id="Oval 73" o:spid="_x0000_s1176" style="position:absolute;left:54357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gNsMUA&#10;AADcAAAADwAAAGRycy9kb3ducmV2LnhtbESPT2sCMRTE70K/Q3hCL6VmW/8gq1FqoWA96W7x/Ni8&#10;7m7dvIQk1fXbm0LB4zAzv2GW69504kw+tJYVvIwyEMSV1S3XCr7Kj+c5iBCRNXaWScGVAqxXD4Ml&#10;5tpe+EDnItYiQTjkqKCJ0eVShqohg2FkHXHyvq03GJP0tdQeLwluOvmaZTNpsOW00KCj94aqU/Fr&#10;FJjJ5mlvduWYNpWTxXXujj/+U6nHYf+2ABGpj/fwf3urFUxnY/g7k46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OA2w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4" o:spid="_x0000_s1177" style="position:absolute;left:54359;top:4150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GVxMUA&#10;AADcAAAADwAAAGRycy9kb3ducmV2LnhtbESPT2sCMRTE70K/Q3hCL6VmrX+Q1ShVKNiedLd4fmxe&#10;d7duXkKS6vrtm0LB4zAzv2FWm9504kI+tJYVjEcZCOLK6pZrBZ/l2/MCRIjIGjvLpOBGATbrh8EK&#10;c22vfKRLEWuRIBxyVNDE6HIpQ9WQwTCyjjh5X9YbjEn6WmqP1wQ3nXzJsrk02HJaaNDRrqHqXPwY&#10;BWa6fTqYj3JC28rJ4rZwp2//rtTjsH9dgojUx3v4v73XCmbzKfydS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0ZXE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5" o:spid="_x0000_s1178" style="position:absolute;left:54360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0wX8QA&#10;AADcAAAADwAAAGRycy9kb3ducmV2LnhtbESPQWsCMRSE7wX/Q3hCL0WztlVkNYoWCrUnXcXzY/Pc&#10;Xd28hCTV9d83QqHHYWa+YebLzrTiSj40lhWMhhkI4tLqhisFh/3nYAoiRGSNrWVScKcAy0XvaY65&#10;tjfe0bWIlUgQDjkqqGN0uZShrMlgGFpHnLyT9QZjkr6S2uMtwU0rX7NsIg02nBZqdPRRU3kpfowC&#10;875+2Zrv/RutSyeL+9Qdz36j1HO/W81AROrif/iv/aUVjCdjeJx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dMF/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6" o:spid="_x0000_s1179" style="position:absolute;left:54362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+uKMQA&#10;AADcAAAADwAAAGRycy9kb3ducmV2LnhtbESPQWsCMRSE7wX/Q3hCL0Wz1rrIahQtFNqedBXPj81z&#10;d9vNS0hSXf+9KRR6HGbmG2a57k0nLuRDa1nBZJyBIK6sbrlWcDy8jeYgQkTW2FkmBTcKsF4NHpZY&#10;aHvlPV3KWIsE4VCggiZGV0gZqoYMhrF1xMk7W28wJulrqT1eE9x08jnLcmmw5bTQoKPXhqrv8sco&#10;MC/bp535PExpWzlZ3ubu9OU/lHoc9psFiEh9/A//td+1glmew+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rij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7" o:spid="_x0000_s1180" style="position:absolute;left:54357;top:4150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MLs8QA&#10;AADcAAAADwAAAGRycy9kb3ducmV2LnhtbESPQWsCMRSE74X+h/AKXopma1uVrVFUEKqnuornx+a5&#10;u+3mJSRR139vCoUeh5n5hpnOO9OKC/nQWFbwMshAEJdWN1wpOOzX/QmIEJE1tpZJwY0CzGePD1PM&#10;tb3yji5FrESCcMhRQR2jy6UMZU0Gw8A64uSdrDcYk/SV1B6vCW5aOcyykTTYcFqo0dGqpvKnOBsF&#10;5m35/GW2+1dalk4Wt4k7fvuNUr2nbvEBIlIX/8N/7U+t4H00ht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DC7P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8" o:spid="_x0000_s1181" style="position:absolute;left:54357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yfwcIA&#10;AADcAAAADwAAAGRycy9kb3ducmV2LnhtbERPz2vCMBS+C/sfwht4GTNVN5GuqUxB0J1cHTs/mre2&#10;W/MSkqj1vzeHgceP73exGkwvzuRDZ1nBdJKBIK6t7rhR8HXcPi9BhIissbdMCq4UYFU+jArMtb3w&#10;J52r2IgUwiFHBW2MLpcy1C0ZDBPriBP3Y73BmKBvpPZ4SeGml7MsW0iDHaeGFh1tWqr/qpNRYF7W&#10;TwfzcZzTunayui7d96/fKzV+HN7fQEQa4l38795pBa+LtDadSUdAl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nJ/BwgAAANwAAAAPAAAAAAAAAAAAAAAAAJgCAABkcnMvZG93&#10;bnJldi54bWxQSwUGAAAAAAQABAD1AAAAhw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79" o:spid="_x0000_s1182" style="position:absolute;left:54359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A6WsQA&#10;AADcAAAADwAAAGRycy9kb3ducmV2LnhtbESPQWsCMRSE74X+h/AKXopma1vRrVFUEKqnuornx+a5&#10;u+3mJSRR139vCoUeh5n5hpnOO9OKC/nQWFbwMshAEJdWN1wpOOzX/TGIEJE1tpZJwY0CzGePD1PM&#10;tb3yji5FrESCcMhRQR2jy6UMZU0Gw8A64uSdrDcYk/SV1B6vCW5aOcyykTTYcFqo0dGqpvKnOBsF&#10;5m35/GW2+1dalk4Wt7E7fvuNUr2nbvEBIlIX/8N/7U+t4H00gd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Olr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0" o:spid="_x0000_s1183" style="position:absolute;left:54361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FGsEA&#10;AADcAAAADwAAAGRycy9kb3ducmV2LnhtbERPTWsCMRC9F/ofwhS8FM1qtcrWKCoU1JNdxfOwme5u&#10;u5mEJOr6782h0OPjfc+XnWnFlXxoLCsYDjIQxKXVDVcKTsfP/gxEiMgaW8uk4E4Blovnpznm2t74&#10;i65FrEQK4ZCjgjpGl0sZypoMhoF1xIn7tt5gTNBXUnu8pXDTylGWvUuDDaeGGh1taip/i4tRYMbr&#10;14PZH99oXTpZ3Gfu/ON3SvVeutUHiEhd/Bf/ubdawWSa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zBRrBAAAA3AAAAA8AAAAAAAAAAAAAAAAAmAIAAGRycy9kb3du&#10;cmV2LnhtbFBLBQYAAAAABAAEAPUAAACG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1" o:spid="_x0000_s1184" style="position:absolute;left:54362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+ggcUA&#10;AADcAAAADwAAAGRycy9kb3ducmV2LnhtbESPT2sCMRTE74V+h/AKXopmtf5jaxQtFFpPuornx+Z1&#10;d9vNS0iirt++EQo9DjPzG2ax6kwrLuRDY1nBcJCBIC6tbrhScDy89+cgQkTW2FomBTcKsFo+Piww&#10;1/bKe7oUsRIJwiFHBXWMLpcylDUZDAPriJP3Zb3BmKSvpPZ4TXDTylGWTaXBhtNCjY7eaip/irNR&#10;YMab553ZHl5oUzpZ3Obu9O0/leo9detXEJG6+B/+a39oBZPZEO5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6CB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2" o:spid="_x0000_s1185" style="position:absolute;left:54364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0+9sUA&#10;AADcAAAADwAAAGRycy9kb3ducmV2LnhtbESPT2sCMRTE74V+h/AKXopmtf5jaxQtFFpPuornx+Z1&#10;d9vNS0iirt++EQo9DjPzG2ax6kwrLuRDY1nBcJCBIC6tbrhScDy89+cgQkTW2FomBTcKsFo+Piww&#10;1/bKe7oUsRIJwiFHBXWMLpcylDUZDAPriJP3Zb3BmKSvpPZ4TXDTylGWTaXBhtNCjY7eaip/irNR&#10;YMab553ZHl5oUzpZ3Obu9O0/leo9detXEJG6+B/+a39oBZPZCO5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T72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3" o:spid="_x0000_s1186" style="position:absolute;left:54359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GbbcQA&#10;AADcAAAADwAAAGRycy9kb3ducmV2LnhtbESPT2sCMRTE74V+h/AKXopm63+2RqmFQvWkq3h+bF53&#10;t928hCTV9dsbodDjMDO/YRarzrTiTD40lhW8DDIQxKXVDVcKjoeP/hxEiMgaW8uk4EoBVsvHhwXm&#10;2l54T+ciViJBOOSooI7R5VKGsiaDYWAdcfK+rDcYk/SV1B4vCW5aOcyyqTTYcFqo0dF7TeVP8WsU&#10;mPH6eWe2hxGtSyeL69ydvv1Gqd5T9/YKIlIX/8N/7U+tYDIbwf1MOg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hm23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4" o:spid="_x0000_s1187" style="position:absolute;left:54361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DGcQA&#10;AADcAAAADwAAAGRycy9kb3ducmV2LnhtbESPQWsCMRSE70L/Q3gFL0WztVZla5QqFKqnuornx+Z1&#10;d9vNS0iirv++EQoeh5n5hpkvO9OKM/nQWFbwPMxAEJdWN1wpOOw/BjMQISJrbC2TgisFWC4eenPM&#10;tb3wjs5FrESCcMhRQR2jy6UMZU0Gw9A64uR9W28wJukrqT1eEty0cpRlE2mw4bRQo6N1TeVvcTIK&#10;zHj19GW2+xdalU4W15k7/viNUv3H7v0NRKQu3sP/7U+t4HU6ht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IAxn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5" o:spid="_x0000_s1188" style="position:absolute;left:54363;top:4150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SmgsUA&#10;AADcAAAADwAAAGRycy9kb3ducmV2LnhtbESPT2sCMRTE70K/Q3gFL6LZ2vqHrVGqUKie6iqeH5vX&#10;3W03LyGJun77Rij0OMzMb5jFqjOtuJAPjWUFT6MMBHFpdcOVguPhfTgHESKyxtYyKbhRgNXyobfA&#10;XNsr7+lSxEokCIccFdQxulzKUNZkMIysI07el/UGY5K+ktrjNcFNK8dZNpUGG04LNTra1FT+FGej&#10;wLysB59md3imdelkcZu707ffKtV/7N5eQUTq4n/4r/2hFUxmE7if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RKaC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6" o:spid="_x0000_s1189" style="position:absolute;left:54364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Y49cQA&#10;AADcAAAADwAAAGRycy9kb3ducmV2LnhtbESPQWsCMRSE74X+h/AKXopma1uVrVFUEKqnuornx+a5&#10;u+3mJSRR139vCoUeh5n5hpnOO9OKC/nQWFbwMshAEJdWN1wpOOzX/QmIEJE1tpZJwY0CzGePD1PM&#10;tb3yji5FrESCcMhRQR2jy6UMZU0Gw8A64uSdrDcYk/SV1B6vCW5aOcyykTTYcFqo0dGqpvKnOBsF&#10;5m35/GW2+1dalk4Wt4k7fvuNUr2nbvEBIlIX/8N/7U+t4H08gt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WOPX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7" o:spid="_x0000_s1190" style="position:absolute;left:54358;top:4150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qdbsQA&#10;AADcAAAADwAAAGRycy9kb3ducmV2LnhtbESPQWsCMRSE74X+h/AKXopma1uVrVFUEKqnuornx+a5&#10;u+3mJSRR139vCoUeh5n5hpnOO9OKC/nQWFbwMshAEJdWN1wpOOzX/QmIEJE1tpZJwY0CzGePD1PM&#10;tb3yji5FrESCcMhRQR2jy6UMZU0Gw8A64uSdrDcYk/SV1B6vCW5aOcyykTTYcFqo0dGqpvKnOBsF&#10;5m35/GW2+1dalk4Wt4k7fvuNUr2nbvEBIlIX/8N/7U+t4H08ht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anW7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8" o:spid="_x0000_s1191" style="position:absolute;left:54366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UJHMEA&#10;AADcAAAADwAAAGRycy9kb3ducmV2LnhtbERPTWsCMRC9F/ofwhS8FM1qtcrWKCoU1JNdxfOwme5u&#10;u5mEJOr6782h0OPjfc+XnWnFlXxoLCsYDjIQxKXVDVcKTsfP/gxEiMgaW8uk4E4Blovnpznm2t74&#10;i65FrEQK4ZCjgjpGl0sZypoMhoF1xIn7tt5gTNBXUnu8pXDTylGWvUuDDaeGGh1taip/i4tRYMbr&#10;14PZH99oXTpZ3Gfu/ON3SvVeutUHiEhd/Bf/ubdawWSa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FCRzBAAAA3AAAAA8AAAAAAAAAAAAAAAAAmAIAAGRycy9kb3du&#10;cmV2LnhtbFBLBQYAAAAABAAEAPUAAACG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89" o:spid="_x0000_s1192" style="position:absolute;left:54358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msh8UA&#10;AADcAAAADwAAAGRycy9kb3ducmV2LnhtbESPW2sCMRSE3wX/QzhCX4pm7cXL1ihaKNQ+tav4fNic&#10;7q5uTkKS6vrvm0LBx2FmvmEWq8604kw+NJYVjEcZCOLS6oYrBfvd23AGIkRkja1lUnClAKtlv7fA&#10;XNsLf9G5iJVIEA45KqhjdLmUoazJYBhZR5y8b+sNxiR9JbXHS4KbVj5k2UQabDgt1OjotabyVPwY&#10;BeZpc/9pPnaPtCmdLK4zdzj6rVJ3g279AiJSF2/h//a7VvA8ncPfmXQ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CayH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0" o:spid="_x0000_s1193" style="position:absolute;left:54360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Z1PcIA&#10;AADcAAAADwAAAGRycy9kb3ducmV2LnhtbERPW2vCMBR+F/wP4Qh7kZluXiidUXQwcHva2rHnQ3Ns&#10;q81JSDKt/355GPj48d3X28H04kI+dJYVPM0yEMS11R03Cr6rt8ccRIjIGnvLpOBGAbab8WiNhbZX&#10;/qJLGRuRQjgUqKCN0RVShrolg2FmHXHijtYbjAn6RmqP1xRuevmcZStpsOPU0KKj15bqc/lrFJjF&#10;fvppPqo57Wsny1vufk7+XamHybB7ARFpiHfxv/ugFSzzND+dSU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5nU9wgAAANwAAAAPAAAAAAAAAAAAAAAAAJgCAABkcnMvZG93&#10;bnJldi54bWxQSwUGAAAAAAQABAD1AAAAhw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1" o:spid="_x0000_s1194" style="position:absolute;left:54361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rQpsQA&#10;AADcAAAADwAAAGRycy9kb3ducmV2LnhtbESPQWsCMRSE74X+h/AKvRTNWqssq1FqoVB70lU8PzbP&#10;3bWbl5Ckuv57IxR6HGbmG2a+7E0nzuRDa1nBaJiBIK6sbrlWsN99DnIQISJr7CyTgisFWC4eH+ZY&#10;aHvhLZ3LWIsE4VCggiZGV0gZqoYMhqF1xMk7Wm8wJulrqT1eEtx08jXLptJgy2mhQUcfDVU/5a9R&#10;YN5WLxvzvRvTqnKyvObucPJrpZ6f+vcZiEh9/A//tb+0gkk+gvu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q0Kb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2" o:spid="_x0000_s1195" style="position:absolute;left:54363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hO0cQA&#10;AADcAAAADwAAAGRycy9kb3ducmV2LnhtbESPQWsCMRSE70L/Q3iFXkrNalWW1ShVENRTuxbPj83r&#10;7rabl5Ckuv77Rih4HGbmG2ax6k0nzuRDa1nBaJiBIK6sbrlW8HncvuQgQkTW2FkmBVcKsFo+DBZY&#10;aHvhDzqXsRYJwqFABU2MrpAyVA0ZDEPriJP3Zb3BmKSvpfZ4SXDTyXGWzaTBltNCg442DVU/5a9R&#10;YCbr53dzOL7SunKyvObu9O33Sj099m9zEJH6eA//t3dawTQfw+1MO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4TtH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3" o:spid="_x0000_s1196" style="position:absolute;left:54365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TrSsQA&#10;AADcAAAADwAAAGRycy9kb3ducmV2LnhtbESPQWsCMRSE74X+h/CEXkSzrVWW1Si1UGh70lU8PzbP&#10;3dXNS0hSXf99UxB6HGbmG2ax6k0nLuRDa1nB8zgDQVxZ3XKtYL/7GOUgQkTW2FkmBTcKsFo+Piyw&#10;0PbKW7qUsRYJwqFABU2MrpAyVA0ZDGPriJN3tN5gTNLXUnu8Jrjp5EuWzaTBltNCg47eG6rO5Y9R&#10;YF7Xw4353k1oXTlZ3nJ3OPkvpZ4G/dscRKQ+/ofv7U+tYJpP4O9MO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060r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4" o:spid="_x0000_s1197" style="position:absolute;left:54366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1zPsQA&#10;AADcAAAADwAAAGRycy9kb3ducmV2LnhtbESPQWsCMRSE74X+h/CEXkSzbVWW1Si1UGg9tat4fmye&#10;u6ubl5Ckuv77RhB6HGbmG2ax6k0nzuRDa1nB8zgDQVxZ3XKtYLf9GOUgQkTW2FkmBVcKsFo+Piyw&#10;0PbCP3QuYy0ShEOBCpoYXSFlqBoyGMbWESfvYL3BmKSvpfZ4SXDTyZcsm0mDLaeFBh29N1Sdyl+j&#10;wEzWw2+z2b7SunKyvOZuf/RfSj0N+rc5iEh9/A/f259awTSfwO1MO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dcz7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5" o:spid="_x0000_s1198" style="position:absolute;left:54360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WpcQA&#10;AADcAAAADwAAAGRycy9kb3ducmV2LnhtbESPQWsCMRSE7wX/Q3hCL0Wz1irLahQtFNqedBXPj81z&#10;d9vNS0hSXf+9KRR6HGbmG2a57k0nLuRDa1nBZJyBIK6sbrlWcDy8jXIQISJr7CyTghsFWK8GD0ss&#10;tL3yni5lrEWCcChQQROjK6QMVUMGw9g64uSdrTcYk/S11B6vCW46+Zxlc2mw5bTQoKPXhqrv8sco&#10;MC/bp535PExpWzlZ3nJ3+vIfSj0O+80CRKQ+/of/2u9awSyfwe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R1qX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6" o:spid="_x0000_s1199" style="position:absolute;left:54362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NI0sQA&#10;AADcAAAADwAAAGRycy9kb3ducmV2LnhtbESPQWsCMRSE7wX/Q3hCL0Wz1irLahQtFNqedBXPj81z&#10;d9vNS0hSXf+9KRR6HGbmG2a57k0nLuRDa1nBZJyBIK6sbrlWcDy8jXIQISJr7CyTghsFWK8GD0ss&#10;tL3yni5lrEWCcChQQROjK6QMVUMGw9g64uSdrTcYk/S11B6vCW46+Zxlc2mw5bTQoKPXhqrv8sco&#10;MC/bp535PExpWzlZ3nJ3+vIfSj0O+80CRKQ+/of/2u9awSyfw+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DSNL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7" o:spid="_x0000_s1200" style="position:absolute;left:54364;top:4151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/tScUA&#10;AADcAAAADwAAAGRycy9kb3ducmV2LnhtbESPT2sCMRTE7wW/Q3iCl1Kz2j8uW6OoINSe2lV6fmxe&#10;d7duXkISdf32plDocZiZ3zDzZW86cSYfWssKJuMMBHFldcu1gsN++5CDCBFZY2eZFFwpwHIxuJtj&#10;oe2FP+lcxlokCIcCFTQxukLKUDVkMIytI07et/UGY5K+ltrjJcFNJ6dZ9iINtpwWGnS0aag6liej&#10;wDyt7z/M+/6R1pWT5TV3Xz9+p9Ro2K9eQUTq43/4r/2mFTznM/g9k46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D+1J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8" o:spid="_x0000_s1201" style="position:absolute;left:54365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B5O8IA&#10;AADcAAAADwAAAGRycy9kb3ducmV2LnhtbERPW2vCMBR+F/wP4Qh7kZluXiidUXQwcHva2rHnQ3Ns&#10;q81JSDKt/355GPj48d3X28H04kI+dJYVPM0yEMS11R03Cr6rt8ccRIjIGnvLpOBGAbab8WiNhbZX&#10;/qJLGRuRQjgUqKCN0RVShrolg2FmHXHijtYbjAn6RmqP1xRuevmcZStpsOPU0KKj15bqc/lrFJjF&#10;fvppPqo57Wsny1vufk7+XamHybB7ARFpiHfxv/ugFSzztDadSU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kHk7wgAAANwAAAAPAAAAAAAAAAAAAAAAAJgCAABkcnMvZG93&#10;bnJldi54bWxQSwUGAAAAAAQABAD1AAAAhw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99" o:spid="_x0000_s1202" style="position:absolute;left:54359;top:4151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zcoMUA&#10;AADcAAAADwAAAGRycy9kb3ducmV2LnhtbESPT2sCMRTE7wW/Q3iCl1Kz2j9st0ZRQag9tat4fmxe&#10;d7duXkISdf32plDocZiZ3zCzRW86cSYfWssKJuMMBHFldcu1gv1u85CDCBFZY2eZFFwpwGI+uJth&#10;oe2Fv+hcxlokCIcCFTQxukLKUDVkMIytI07et/UGY5K+ltrjJcFNJ6dZ9iINtpwWGnS0bqg6liej&#10;wDyt7j/Nx+6RVpWT5TV3hx+/VWo07JdvICL18T/8137XCp7zV/g9k46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3Nyg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0" o:spid="_x0000_s1203" style="position:absolute;left:54359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/j4MEA&#10;AADcAAAADwAAAGRycy9kb3ducmV2LnhtbERPTWsCMRC9F/ofwhS8FM1qtejWKCoU1JNdxfOwme5u&#10;u5mEJOr6782h0OPjfc+XnWnFlXxoLCsYDjIQxKXVDVcKTsfP/hREiMgaW8uk4E4Blovnpznm2t74&#10;i65FrEQK4ZCjgjpGl0sZypoMhoF1xIn7tt5gTNBXUnu8pXDTylGWvUuDDaeGGh1taip/i4tRYMbr&#10;14PZH99oXTpZ3Kfu/ON3SvVeutUHiEhd/Bf/ubdawWSW5qc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/4+DBAAAA3AAAAA8AAAAAAAAAAAAAAAAAmAIAAGRycy9kb3du&#10;cmV2LnhtbFBLBQYAAAAABAAEAPUAAACG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1" o:spid="_x0000_s1204" style="position:absolute;left:54361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NGe8QA&#10;AADcAAAADwAAAGRycy9kb3ducmV2LnhtbESPQWsCMRSE74X+h/AKXopmtSq6NYoWCq0nXcXzY/O6&#10;u+3mJSRR13/fCIUeh5n5hlmsOtOKC/nQWFYwHGQgiEurG64UHA/v/RmIEJE1tpZJwY0CrJaPDwvM&#10;tb3yni5FrESCcMhRQR2jy6UMZU0Gw8A64uR9WW8wJukrqT1eE9y0cpRlU2mw4bRQo6O3msqf4mwU&#10;mPHmeWe2hxfalE4Wt5k7fftPpXpP3foVRKQu/of/2h9awWQ+hP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zRnv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2" o:spid="_x0000_s1205" style="position:absolute;left:54362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HYDMQA&#10;AADcAAAADwAAAGRycy9kb3ducmV2LnhtbESPQWsCMRSE74X+h/AKXopmtSq6NYoWCq0nXcXzY/O6&#10;u+3mJSRR13/fCIUeh5n5hlmsOtOKC/nQWFYwHGQgiEurG64UHA/v/RmIEJE1tpZJwY0CrJaPDwvM&#10;tb3yni5FrESCcMhRQR2jy6UMZU0Gw8A64uR9WW8wJukrqT1eE9y0cpRlU2mw4bRQo6O3msqf4mwU&#10;mPHmeWe2hxfalE4Wt5k7fftPpXpP3foVRKQu/of/2h9awWQ+gv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h2Az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3" o:spid="_x0000_s1206" style="position:absolute;left:54357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19l8UA&#10;AADcAAAADwAAAGRycy9kb3ducmV2LnhtbESPT2sCMRTE74V+h/AKXopm6z90a5RaKFRPuornx+Z1&#10;d9vNS0hSXb+9EQo9DjPzG2ax6kwrzuRDY1nByyADQVxa3XCl4Hj46M9AhIissbVMCq4UYLV8fFhg&#10;ru2F93QuYiUShEOOCuoYXS5lKGsyGAbWESfvy3qDMUlfSe3xkuCmlcMsm0qDDaeFGh2911T+FL9G&#10;gRmvn3dmexjRunSyuM7c6dtvlOo9dW+vICJ18T/81/7UCibzE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7X2X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4" o:spid="_x0000_s1207" style="position:absolute;left:54356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Tl48QA&#10;AADcAAAADwAAAGRycy9kb3ducmV2LnhtbESPQWsCMRSE70L/Q3gFL0WztVZ0a5QqFKqnuornx+Z1&#10;d9vNS0iirv++EQoeh5n5hpkvO9OKM/nQWFbwPMxAEJdWN1wpOOw/BlMQISJrbC2TgisFWC4eenPM&#10;tb3wjs5FrESCcMhRQR2jy6UMZU0Gw9A64uR9W28wJukrqT1eEty0cpRlE2mw4bRQo6N1TeVvcTIK&#10;zHj19GW2+xdalU4W16k7/viNUv3H7v0NRKQu3sP/7U+t4HU2ht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E5eP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5" o:spid="_x0000_s1208" style="position:absolute;left:54357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hAeMQA&#10;AADcAAAADwAAAGRycy9kb3ducmV2LnhtbESPQWsCMRSE70L/Q3gFL6LZ2iq6NUoVCtVTXcXzY/O6&#10;u+3mJSRR13/fCIUeh5n5hlmsOtOKC/nQWFbwNMpAEJdWN1wpOB7ehzMQISJrbC2TghsFWC0fegvM&#10;tb3yni5FrESCcMhRQR2jy6UMZU0Gw8g64uR9WW8wJukrqT1eE9y0cpxlU2mw4bRQo6NNTeVPcTYK&#10;zMt68Gl2h2dal04Wt5k7ffutUv3H7u0VRKQu/of/2h9awWQ+gf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IQHj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6" o:spid="_x0000_s1209" style="position:absolute;left:54356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reD8QA&#10;AADcAAAADwAAAGRycy9kb3ducmV2LnhtbESPQWsCMRSE74X+h/AKXopma1vRrVFUEKqnuornx+a5&#10;u+3mJSRR139vCoUeh5n5hpnOO9OKC/nQWFbwMshAEJdWN1wpOOzX/TGIEJE1tpZJwY0CzGePD1PM&#10;tb3yji5FrESCcMhRQR2jy6UMZU0Gw8A64uSdrDcYk/SV1B6vCW5aOcyykTTYcFqo0dGqpvKnOBsF&#10;5m35/GW2+1dalk4Wt7E7fvuNUr2nbvEBIlIX/8N/7U+t4H0ygt8z6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a3g/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07" o:spid="_x0000_s1210" style="position:absolute;left:5435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Z7lMUA&#10;AADcAAAADwAAAGRycy9kb3ducmV2LnhtbESPW2sCMRSE3wX/QzhCX4pm7cXL1ihaKNQ+tav4fNic&#10;7q5uTkKS6vrvm0LBx2FmvmEWq8604kw+NJYVjEcZCOLS6oYrBfvd23AGIkRkja1lUnClAKtlv7fA&#10;XNsLf9G5iJVIEA45KqhjdLmUoazJYBhZR5y8b+sNxiR9JbXHS4KbVj5k2UQabDgt1OjotabyVPwY&#10;BeZpc/9pPnaPtCmdLK4zdzj6rVJ3g279AiJSF2/h//a7VvA8n8LfmXQ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1nuUxQAAANwAAAAPAAAAAAAAAAAAAAAAAJgCAABkcnMv&#10;ZG93bnJldi54bWxQSwUGAAAAAAQABAD1AAAAigMAAAAA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</v:group>
              </v:group>
              <v:group id="Group 108" o:spid="_x0000_s1211" style="position:absolute;left:54356;top:41500;width:31;height:20" coordorigin="54356,41500" coordsize="31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<v:oval id="Oval 109" o:spid="_x0000_s1212" style="position:absolute;left:54363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YmAcIA&#10;AADcAAAADwAAAGRycy9kb3ducmV2LnhtbERPz2vCMBS+C/sfwhvsIjOdulG6RpkDwXlydez8aN7a&#10;avMSkqj1v18OgseP73e5HEwvzuRDZ1nByyQDQVxb3XGj4Ge/fs5BhIissbdMCq4UYLl4GJVYaHvh&#10;bzpXsREphEOBCtoYXSFlqFsyGCbWESfuz3qDMUHfSO3xksJNL6dZ9iYNdpwaWnT02VJ9rE5GgZmv&#10;xjuz3c9oVTtZXXP3e/BfSj09Dh/vICIN8S6+uTdawes0rU1n0hG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9iYB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0" o:spid="_x0000_s1213" style="position:absolute;left:54366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qDmsQA&#10;AADcAAAADwAAAGRycy9kb3ducmV2LnhtbESPQWsCMRSE74X+h/AKXopmtSq6NYoWCq0nXcXzY/O6&#10;u+3mJSRR13/fCIUeh5n5hlmsOtOKC/nQWFYwHGQgiEurG64UHA/v/RmIEJE1tpZJwY0CrJaPDwvM&#10;tb3yni5FrESCcMhRQR2jy6UMZU0Gw8A64uR9WW8wJukrqT1eE9y0cpRlU2mw4bRQo6O3msqf4mwU&#10;mPHmeWe2hxfalE4Wt5k7fftPpXpP3foVRKQu/of/2h9awWQ0h/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6g5r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1" o:spid="_x0000_s1214" style="position:absolute;left:54368;top:4150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m82sIA&#10;AADcAAAADwAAAGRycy9kb3ducmV2LnhtbERPz2vCMBS+C/sfwhvsIjOduiHVtExBcDu5Kp4fzbPt&#10;1ryEJNP63y+HgceP7/eqHEwvLuRDZ1nByyQDQVxb3XGj4HjYPi9AhIissbdMCm4UoCweRivMtb3y&#10;F12q2IgUwiFHBW2MLpcy1C0ZDBPriBN3tt5gTNA3Unu8pnDTy2mWvUmDHaeGFh1tWqp/ql+jwMzX&#10;4735PMxoXTtZ3Rbu9O0/lHp6HN6XICIN8S7+d++0gtdZmp/OpCM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Wbza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2" o:spid="_x0000_s1215" style="position:absolute;left:54368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UZQcQA&#10;AADcAAAADwAAAGRycy9kb3ducmV2LnhtbESPQWsCMRSE7wX/Q3hCL0Wz1iqyGqUWhLYnXcXzY/Pc&#10;Xd28hCTq+u+bQqHHYWa+YRarzrTiRj40lhWMhhkI4tLqhisFh/1mMAMRIrLG1jIpeFCA1bL3tMBc&#10;2zvv6FbESiQIhxwV1DG6XMpQ1mQwDK0jTt7JeoMxSV9J7fGe4KaVr1k2lQYbTgs1OvqoqbwUV6PA&#10;vK1ftuZ7P6Z16WTxmLnj2X8p9dzv3ucgInXxP/zX/tQKJuMR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VGUH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3" o:spid="_x0000_s1216" style="position:absolute;left:54367;top:4151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HNsQA&#10;AADcAAAADwAAAGRycy9kb3ducmV2LnhtbESPQWsCMRSE7wX/Q3hCL0Wz1SqyGqUWhLYnXcXzY/Pc&#10;Xd28hCTq+u+bQqHHYWa+YRarzrTiRj40lhW8DjMQxKXVDVcKDvvNYAYiRGSNrWVS8KAAq2XvaYG5&#10;tnfe0a2IlUgQDjkqqGN0uZShrMlgGFpHnLyT9QZjkr6S2uM9wU0rR1k2lQYbTgs1OvqoqbwUV6PA&#10;vK1ftuZ7P6Z16WTxmLnj2X8p9dzv3ucgInXxP/zX/tQKJuMR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Hhzb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4" o:spid="_x0000_s1217" style="position:absolute;left:54364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sircQA&#10;AADcAAAADwAAAGRycy9kb3ducmV2LnhtbESPQWsCMRSE74X+h/CEXkSzdqvIapQqFNqe2lU8PzbP&#10;3dXNS0hSXf99UxB6HGbmG2a57k0nLuRDa1nBZJyBIK6sbrlWsN+9jeYgQkTW2FkmBTcKsF49Piyx&#10;0PbK33QpYy0ShEOBCpoYXSFlqBoyGMbWESfvaL3BmKSvpfZ4TXDTyecsm0mDLaeFBh1tG6rO5Y9R&#10;YF42wy/zuctpUzlZ3ubucPIfSj0N+tcFiEh9/A/f2+9awTTP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LIq3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5" o:spid="_x0000_s1218" style="position:absolute;left:5436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K62cQA&#10;AADcAAAADwAAAGRycy9kb3ducmV2LnhtbESPQWsCMRSE74L/ITyhl6LZqhVZjVKFQuvJruL5sXnu&#10;brt5CUmq679vhILHYWa+YZbrzrTiQj40lhW8jDIQxKXVDVcKjof34RxEiMgaW8uk4EYB1qt+b4m5&#10;tlf+oksRK5EgHHJUUMfocilDWZPBMLKOOHln6w3GJH0ltcdrgptWjrNsJg02nBZqdLStqfwpfo0C&#10;M908783uMKFN6WRxm7vTt/9U6mnQvS1AROriI/zf/tAKXidT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iutn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6" o:spid="_x0000_s1219" style="position:absolute;left:54367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4fQsQA&#10;AADcAAAADwAAAGRycy9kb3ducmV2LnhtbESPQWsCMRSE70L/Q3hCL6VmW12R1Si1ULCedC2eH5vX&#10;3a2bl5Ckuv57Uyh4HGbmG2ax6k0nzuRDa1nByygDQVxZ3XKt4Ovw8TwDESKyxs4yKbhSgNXyYbDA&#10;QtsL7+lcxlokCIcCFTQxukLKUDVkMIysI07et/UGY5K+ltrjJcFNJ1+zbCoNtpwWGnT03lB1Kn+N&#10;AjNZP+3M9jCmdeVkeZ2544//VOpx2L/NQUTq4z38395oBfk4h78z6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uH0L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7" o:spid="_x0000_s1220" style="position:absolute;left:54358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yBNcUA&#10;AADcAAAADwAAAGRycy9kb3ducmV2LnhtbESPT2sCMRTE70K/Q3hCL6VmW/8gq1FqoWA96W7x/Ni8&#10;7m7dvIQk1fXbm0LB4zAzv2GW69504kw+tJYVvIwyEMSV1S3XCr7Kj+c5iBCRNXaWScGVAqxXD4Ml&#10;5tpe+EDnItYiQTjkqKCJ0eVShqohg2FkHXHyvq03GJP0tdQeLwluOvmaZTNpsOW00KCj94aqU/Fr&#10;FJjJ5mlvduWYNpWTxXXujj/+U6nHYf+2ABGpj/fwf3urFUzHM/g7k46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/IE1xQAAANwAAAAPAAAAAAAAAAAAAAAAAJgCAABkcnMv&#10;ZG93bnJldi54bWxQSwUGAAAAAAQABAD1AAAAig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8" o:spid="_x0000_s1221" style="position:absolute;left:54360;top:4150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AkrsQA&#10;AADcAAAADwAAAGRycy9kb3ducmV2LnhtbESPT2sCMRTE74V+h/AKXopm63+2RqmFQvWkq3h+bF53&#10;t928hCTV9dsbodDjMDO/YRarzrTiTD40lhW8DDIQxKXVDVcKjoeP/hxEiMgaW8uk4EoBVsvHhwXm&#10;2l54T+ciViJBOOSooI7R5VKGsiaDYWAdcfK+rDcYk/SV1B4vCW5aOcyyqTTYcFqo0dF7TeVP8WsU&#10;mPH6eWe2hxGtSyeL69ydvv1Gqd5T9/YKIlIX/8N/7U+tYDKawf1MOg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wJK7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19" o:spid="_x0000_s1222" style="position:absolute;left:54361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+w3MIA&#10;AADcAAAADwAAAGRycy9kb3ducmV2LnhtbERPz2vCMBS+C/sfwhvsIjOduiHVtExBcDu5Kp4fzbPt&#10;1ryEJNP63y+HgceP7/eqHEwvLuRDZ1nByyQDQVxb3XGj4HjYPi9AhIissbdMCm4UoCweRivMtb3y&#10;F12q2IgUwiFHBW2MLpcy1C0ZDBPriBN3tt5gTNA3Unu8pnDTy2mWvUmDHaeGFh1tWqp/ql+jwMzX&#10;4735PMxoXTtZ3Rbu9O0/lHp6HN6XICIN8S7+d++0gtdZWpvOpCMg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L7Dc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0" o:spid="_x0000_s1223" style="position:absolute;left:54359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MVR8UA&#10;AADcAAAADwAAAGRycy9kb3ducmV2LnhtbESPT2sCMRTE74V+h/AKXopm6z90a5RaKFRPuornx+Z1&#10;d9vNS0hSXb+9EQo9DjPzG2ax6kwrzuRDY1nByyADQVxa3XCl4Hj46M9AhIissbVMCq4UYLV8fFhg&#10;ru2F93QuYiUShEOOCuoYXS5lKGsyGAbWESfvy3qDMUlfSe3xkuCmlcMsm0qDDaeFGh2911T+FL9G&#10;gRmvn3dmexjRunSyuM7c6dtvlOo9dW+vICJ18T/81/7UCiajO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YxVHxQAAANwAAAAPAAAAAAAAAAAAAAAAAJgCAABkcnMv&#10;ZG93bnJldi54bWxQSwUGAAAAAAQABAD1AAAAig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1" o:spid="_x0000_s1224" style="position:absolute;left:54358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/Pp8EA&#10;AADcAAAADwAAAGRycy9kb3ducmV2LnhtbERPTWsCMRC9C/6HMEIvotm2KrIapRYK1ZOu4nnYjLvb&#10;biYhSXX9981B8Ph438t1Z1pxJR8aywpexxkI4tLqhisFp+PXaA4iRGSNrWVScKcA61W/t8Rc2xsf&#10;6FrESqQQDjkqqGN0uZShrMlgGFtHnLiL9QZjgr6S2uMthZtWvmXZTBpsODXU6OizpvK3+DMKzGQz&#10;3Jvd8Z02pZPFfe7OP36r1Mug+1iAiNTFp/jh/tYKppM0P51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fz6fBAAAA3AAAAA8AAAAAAAAAAAAAAAAAmAIAAGRycy9kb3du&#10;cmV2LnhtbFBLBQYAAAAABAAEAPUAAACG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2" o:spid="_x0000_s1225" style="position:absolute;left:54361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NqPMQA&#10;AADcAAAADwAAAGRycy9kb3ducmV2LnhtbESPQWsCMRSE7wX/Q3hCL0WztiqyGqUWhLYnXcXzY/Pc&#10;Xd28hCTq+u+bQqHHYWa+YRarzrTiRj40lhWMhhkI4tLqhisFh/1mMAMRIrLG1jIpeFCA1bL3tMBc&#10;2zvv6FbESiQIhxwV1DG6XMpQ1mQwDK0jTt7JeoMxSV9J7fGe4KaVr1k2lQYbTgs1OvqoqbwUV6PA&#10;jNcvW/O9f6N16WTxmLnj2X8p9dzv3ucgInXxP/zX/tQKJuMR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Tajz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3" o:spid="_x0000_s1226" style="position:absolute;left:54363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0S8QA&#10;AADcAAAADwAAAGRycy9kb3ducmV2LnhtbESPQWsCMRSE7wX/Q3hCL0WztSqyGqUWhLYnXcXzY/Pc&#10;Xd28hCTq+u+bQqHHYWa+YRarzrTiRj40lhW8DjMQxKXVDVcKDvvNYAYiRGSNrWVS8KAAq2XvaYG5&#10;tnfe0a2IlUgQDjkqqGN0uZShrMlgGFpHnLyT9QZjkr6S2uM9wU0rR1k2lQYbTgs1OvqoqbwUV6PA&#10;jNcvW/O9f6N16WTxmLnj2X8p9dzv3ucgInXxP/zX/tQKJuMR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B9Ev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4" o:spid="_x0000_s1227" style="position:absolute;left:54356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1R0MQA&#10;AADcAAAADwAAAGRycy9kb3ducmV2LnhtbESPQWsCMRSE74L/ITyhl6LZqhVZjVKFQuvJruL5sXnu&#10;brt5CUmq679vhILHYWa+YZbrzrTiQj40lhW8jDIQxKXVDVcKjof34RxEiMgaW8uk4EYB1qt+b4m5&#10;tlf+oksRK5EgHHJUUMfocilDWZPBMLKOOHln6w3GJH0ltcdrgptWjrNsJg02nBZqdLStqfwpfo0C&#10;M908783uMKFN6WRxm7vTt/9U6mnQvS1AROriI/zf/tAKXqcT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NUdD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5" o:spid="_x0000_s1228" style="position:absolute;left:54356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TJpMQA&#10;AADcAAAADwAAAGRycy9kb3ducmV2LnhtbESPQWsCMRSE74X+h/CEXkSztqvIapQqFNqe2lU8PzbP&#10;3dXNS0hSXf99UxB6HGbmG2a57k0nLuRDa1nBZJyBIK6sbrlWsN+9jeYgQkTW2FkmBTcKsF49Piyx&#10;0PbK33QpYy0ShEOBCpoYXSFlqBoyGMbWESfvaL3BmKSvpfZ4TXDTyecsm0mDLaeFBh1tG6rO5Y9R&#10;YPLN8Mt87l5oUzlZ3ubucPIfSj0N+tcFiEh9/A/f2+9awTTP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kyaT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6" o:spid="_x0000_s1229" style="position:absolute;left:54379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sP8QA&#10;AADcAAAADwAAAGRycy9kb3ducmV2LnhtbESPQWsCMRSE70L/Q3hCL6Vmra7IapQqFGxPuhbPj83r&#10;7tbNS0hSXf99Uyh4HGbmG2a57k0nLuRDa1nBeJSBIK6sbrlW8Hl8e56DCBFZY2eZFNwowHr1MFhi&#10;oe2VD3QpYy0ShEOBCpoYXSFlqBoyGEbWESfvy3qDMUlfS+3xmuCmky9ZNpMGW04LDTraNlSdyx+j&#10;wEw3T3vzcZzQpnKyvM3d6du/K/U47F8XICL18R7+b++0gnyaw9+Zd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obD/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7" o:spid="_x0000_s1230" style="position:absolute;left:54379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rySMUA&#10;AADcAAAADwAAAGRycy9kb3ducmV2LnhtbESPT2sCMRTE70K/Q3hCL6VmrX+Q1ShVKNiedLd4fmxe&#10;d7duXkKS6vrtm0LB4zAzv2FWm9504kI+tJYVjEcZCOLK6pZrBZ/l2/MCRIjIGjvLpOBGATbrh8EK&#10;c22vfKRLEWuRIBxyVNDE6HIpQ9WQwTCyjjh5X9YbjEn6WmqP1wQ3nXzJsrk02HJaaNDRrqHqXPwY&#10;BWa6fTqYj3JC28rJ4rZwp2//rtTjsH9dgojUx3v4v73XCmbTOfydS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+vJIxQAAANwAAAAPAAAAAAAAAAAAAAAAAJgCAABkcnMv&#10;ZG93bnJldi54bWxQSwUGAAAAAAQABAD1AAAAig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8" o:spid="_x0000_s1231" style="position:absolute;left:54379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ZX08QA&#10;AADcAAAADwAAAGRycy9kb3ducmV2LnhtbESPQWsCMRSE70L/Q3gFL0WztVZla5QqFKqnuornx+Z1&#10;d9vNS0iirv++EQoeh5n5hpkvO9OKM/nQWFbwPMxAEJdWN1wpOOw/BjMQISJrbC2TgisFWC4eenPM&#10;tb3wjs5FrESCcMhRQR2jy6UMZU0Gw9A64uR9W28wJukrqT1eEty0cpRlE2mw4bRQo6N1TeVvcTIK&#10;zHj19GW2+xdalU4W15k7/viNUv3H7v0NRKQu3sP/7U+t4HU8hd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2V9P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29" o:spid="_x0000_s1232" style="position:absolute;left:54381;top:4151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nDocEA&#10;AADcAAAADwAAAGRycy9kb3ducmV2LnhtbERPTWsCMRC9C/6HMEIvotm2KrIapRYK1ZOu4nnYjLvb&#10;biYhSXX9981B8Ph438t1Z1pxJR8aywpexxkI4tLqhisFp+PXaA4iRGSNrWVScKcA61W/t8Rc2xsf&#10;6FrESqQQDjkqqGN0uZShrMlgGFtHnLiL9QZjgr6S2uMthZtWvmXZTBpsODXU6OizpvK3+DMKzGQz&#10;3Jvd8Z02pZPFfe7OP36r1Mug+1iAiNTFp/jh/tYKppO0Np1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pw6HBAAAA3AAAAA8AAAAAAAAAAAAAAAAAmAIAAGRycy9kb3du&#10;cmV2LnhtbFBLBQYAAAAABAAEAPUAAACG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0" o:spid="_x0000_s1233" style="position:absolute;left:54382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VmOsQA&#10;AADcAAAADwAAAGRycy9kb3ducmV2LnhtbESPQWsCMRSE70L/Q3gFL0WztVZ0a5QqFKqnuornx+Z1&#10;d9vNS0iirv++EQoeh5n5hpkvO9OKM/nQWFbwPMxAEJdWN1wpOOw/BlMQISJrbC2TgisFWC4eenPM&#10;tb3wjs5FrESCcMhRQR2jy6UMZU0Gw9A64uR9W28wJukrqT1eEty0cpRlE2mw4bRQo6N1TeVvcTIK&#10;zHj19GW2+xdalU4W16k7/viNUv3H7v0NRKQu3sP/7U+t4HU8g9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Zjr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1" o:spid="_x0000_s1234" style="position:absolute;left:54384;top:4151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ZZesIA&#10;AADcAAAADwAAAGRycy9kb3ducmV2LnhtbERPz2vCMBS+C/4P4Qm7jJluTpGuqehg4HbSOnZ+NM+2&#10;2ryEJNP63y+HgceP73exGkwvLuRDZ1nB8zQDQVxb3XGj4Pvw8bQEESKyxt4yKbhRgFU5HhWYa3vl&#10;PV2q2IgUwiFHBW2MLpcy1C0ZDFPriBN3tN5gTNA3Unu8pnDTy5csW0iDHaeGFh29t1Sfq1+jwLxu&#10;Hnfm6zCjTe1kdVu6n5P/VOphMqzfQEQa4l38795qBfN5mp/OpCMg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hll6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2" o:spid="_x0000_s1235" style="position:absolute;left:54381;top:4151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r84cQA&#10;AADcAAAADwAAAGRycy9kb3ducmV2LnhtbESPQWsCMRSE74X+h/CEXopmrVpkNUotFKonu4rnx+a5&#10;u7p5CUmq6783QqHHYWa+YebLzrTiQj40lhUMBxkI4tLqhisF+91XfwoiRGSNrWVScKMAy8Xz0xxz&#10;ba/8Q5ciViJBOOSooI7R5VKGsiaDYWAdcfKO1huMSfpKao/XBDetfMuyd2mw4bRQo6PPmspz8WsU&#10;mPHqdWs2uxGtSieL29QdTn6t1Euv+5iBiNTF//Bf+1srmEyG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K/OH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3" o:spid="_x0000_s1236" style="position:absolute;left:54379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ilsQA&#10;AADcAAAADwAAAGRycy9kb3ducmV2LnhtbESPQWsCMRSE74X+h/CEXopmtbXIapQqCNqTXcXzY/Pc&#10;Xd28hCTV9d83QqHHYWa+YWaLzrTiSj40lhUMBxkI4tLqhisFh/26PwERIrLG1jIpuFOAxfz5aYa5&#10;tjf+pmsRK5EgHHJUUMfocilDWZPBMLCOOHkn6w3GJH0ltcdbgptWjrLsQxpsOC3U6GhVU3kpfowC&#10;87583Zmv/RstSyeL+8Qdz36r1Euv+5yCiNTF//Bfe6MVjMcjeJx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YYpb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4" o:spid="_x0000_s1237" style="position:absolute;left:54379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THDcQA&#10;AADcAAAADwAAAGRycy9kb3ducmV2LnhtbESPQWsCMRSE70L/Q3hCL6VmW12R1Si1ULCedC2eH5vX&#10;3a2bl5Ckuv57Uyh4HGbmG2ax6k0nzuRDa1nByygDQVxZ3XKt4Ovw8TwDESKyxs4yKbhSgNXyYbDA&#10;QtsL7+lcxlokCIcCFTQxukLKUDVkMIysI07et/UGY5K+ltrjJcFNJ1+zbCoNtpwWGnT03lB1Kn+N&#10;AjNZP+3M9jCmdeVkeZ2544//VOpx2L/NQUTq4z38395oBXk+hr8z6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Uxw3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5" o:spid="_x0000_s1238" style="position:absolute;left:54386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1fecQA&#10;AADcAAAADwAAAGRycy9kb3ducmV2LnhtbESPQWsCMRSE70L/Q3hCL6Vmra7IapQqFGxPuhbPj83r&#10;7tbNS0hSXf99Uyh4HGbmG2a57k0nLuRDa1nBeJSBIK6sbrlW8Hl8e56DCBFZY2eZFNwowHr1MFhi&#10;oe2VD3QpYy0ShEOBCpoYXSFlqBoyGEbWESfvy3qDMUlfS+3xmuCmky9ZNpMGW04LDTraNlSdyx+j&#10;wEw3T3vzcZzQpnKyvM3d6du/K/U47F8XICL18R7+b++0gjyfwt+Zd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9X3n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6" o:spid="_x0000_s1239" style="position:absolute;left:54384;top:4150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64sQA&#10;AADcAAAADwAAAGRycy9kb3ducmV2LnhtbESPQWsCMRSE7wX/Q3hCL0Wz1q7IahQtFNqedBXPj81z&#10;d9vNS0hSXf+9KRR6HGbmG2a57k0nLuRDa1nBZJyBIK6sbrlWcDy8jeYgQkTW2FkmBTcKsF4NHpZY&#10;aHvlPV3KWIsE4VCggiZGV0gZqoYMhrF1xMk7W28wJulrqT1eE9x08jnLZtJgy2mhQUevDVXf5Y9R&#10;YF62TzvzeZjStnKyvM3d6ct/KPU47DcLEJH6+B/+a79rBXmew+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x+uL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7" o:spid="_x0000_s1240" style="position:absolute;left:54382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NklcQA&#10;AADcAAAADwAAAGRycy9kb3ducmV2LnhtbESPQWsCMRSE7wX/Q3hCL0WztlVkNYoWCrUnXcXzY/Pc&#10;Xd28hCTV9d83QqHHYWa+YebLzrTiSj40lhWMhhkI4tLqhisFh/3nYAoiRGSNrWVScKcAy0XvaY65&#10;tjfe0bWIlUgQDjkqqGN0uZShrMlgGFpHnLyT9QZjkr6S2uMtwU0rX7NsIg02nBZqdPRRU3kpfowC&#10;875+2Zrv/RutSyeL+9Qdz36j1HO/W81AROrif/iv/aUVjMcTeJx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ZJX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8" o:spid="_x0000_s1241" style="position:absolute;left:54381;top:4150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/BDsUA&#10;AADcAAAADwAAAGRycy9kb3ducmV2LnhtbESPT2sCMRTE70K/Q3gFL6LZ2vqHrVGqUKie6iqeH5vX&#10;3W03LyGJun77Rij0OMzMb5jFqjOtuJAPjWUFT6MMBHFpdcOVguPhfTgHESKyxtYyKbhRgNXyobfA&#10;XNsr7+lSxEokCIccFdQxulzKUNZkMIysI07el/UGY5K+ktrjNcFNK8dZNpUGG04LNTra1FT+FGej&#10;wLysB59md3imdelkcZu707ffKtV/7N5eQUTq4n/4r/2hFUwmM7ifS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b8EOxQAAANwAAAAPAAAAAAAAAAAAAAAAAJgCAABkcnMv&#10;ZG93bnJldi54bWxQSwUGAAAAAAQABAD1AAAAig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39" o:spid="_x0000_s1242" style="position:absolute;left:54379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BVfMIA&#10;AADcAAAADwAAAGRycy9kb3ducmV2LnhtbERPz2vCMBS+C/4P4Qm7jJluTpGuqehg4HbSOnZ+NM+2&#10;2ryEJNP63y+HgceP73exGkwvLuRDZ1nB8zQDQVxb3XGj4Pvw8bQEESKyxt4yKbhRgFU5HhWYa3vl&#10;PV2q2IgUwiFHBW2MLpcy1C0ZDFPriBN3tN5gTNA3Unu8pnDTy5csW0iDHaeGFh29t1Sfq1+jwLxu&#10;Hnfm6zCjTe1kdVu6n5P/VOphMqzfQEQa4l38795qBfN5WpvOpCMg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8FV8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40" o:spid="_x0000_s1243" style="position:absolute;left:54379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zw58QA&#10;AADcAAAADwAAAGRycy9kb3ducmV2LnhtbESPQWsCMRSE70L/Q3gFL6LZ2iq6NUoVCtVTXcXzY/O6&#10;u+3mJSRR13/fCIUeh5n5hlmsOtOKC/nQWFbwNMpAEJdWN1wpOB7ehzMQISJrbC2TghsFWC0fegvM&#10;tb3yni5FrESCcMhRQR2jy6UMZU0Gw8g64uR9WW8wJukrqT1eE9y0cpxlU2mw4bRQo6NNTeVPcTYK&#10;zMt68Gl2h2dal04Wt5k7ffutUv3H7u0VRKQu/of/2h9awWQyh/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88Of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41" o:spid="_x0000_s1244" style="position:absolute;left:54386;top:41519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qTx8IA&#10;AADcAAAADwAAAGRycy9kb3ducmV2LnhtbERPz2vCMBS+C/sfwht4GTNVN5GuqUxB0J1cHTs/mre2&#10;W/MSkqj1vzeHgceP73exGkwvzuRDZ1nBdJKBIK6t7rhR8HXcPi9BhIissbdMCq4UYFU+jArMtb3w&#10;J52r2IgUwiFHBW2MLpcy1C0ZDBPriBP3Y73BmKBvpPZ4SeGml7MsW0iDHaeGFh1tWqr/qpNRYF7W&#10;TwfzcZzTunayui7d96/fKzV+HN7fQEQa4l38795pBa+LND+dSUdAl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6pPHwgAAANwAAAAPAAAAAAAAAAAAAAAAAJgCAABkcnMvZG93&#10;bnJldi54bWxQSwUGAAAAAAQABAD1AAAAhwMAAAAA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</v:group>
              <v:group id="Group 142" o:spid="_x0000_s1245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vP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8Rb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4O8+xgAAANwA&#10;AAAPAAAAAAAAAAAAAAAAAKoCAABkcnMvZG93bnJldi54bWxQSwUGAAAAAAQABAD6AAAAnQMAAAAA&#10;">
                <v:oval id="Oval 143" o:spid="_x0000_s1246" style="position:absolute;left:54367;top:4150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lBTMQA&#10;AADcAAAADwAAAGRycy9kb3ducmV2LnhtbESPQWsCMRSE7wX/Q3hCL0WzWinLahQVhLandhXPj81z&#10;d3XzEpKo679vCoUeh5n5hlmsetOJG/nQWlYwGWcgiCurW64VHPa7UQ4iRGSNnWVS8KAAq+XgaYGF&#10;tnf+plsZa5EgHApU0MToCilD1ZDBMLaOOHkn6w3GJH0ttcd7gptOTrPsTRpsOS006GjbUHUpr0aB&#10;mW1evszn/pU2lZPlI3fHs/9Q6nnYr+cgIvXxP/zXftcKZvkUfs+kI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ZQUz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44" o:spid="_x0000_s1247" style="position:absolute;left:54367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Xk18QA&#10;AADcAAAADwAAAGRycy9kb3ducmV2LnhtbESPQWsCMRSE74L/ITyhl6LZVinLahQtCG1P7SqeH5vn&#10;7urmJSRR13/fFAoeh5n5hlmsetOJK/nQWlbwMslAEFdWt1wr2O+24xxEiMgaO8uk4E4BVsvhYIGF&#10;tjf+oWsZa5EgHApU0MToCilD1ZDBMLGOOHlH6w3GJH0ttcdbgptOvmbZmzTYclpo0NF7Q9W5vBgF&#10;ZrZ5/jZfuyltKifLe+4OJ/+p1NOoX89BROrjI/zf/tAKZvkU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V5Nf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group id="Group 145" o:spid="_x0000_s1248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8g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CPIHFAAAA3AAA&#10;AA8AAAAAAAAAAAAAAAAAqgIAAGRycy9kb3ducmV2LnhtbFBLBQYAAAAABAAEAPoAAACcAwAAAAA=&#10;">
                  <v:oval id="Oval 146" o:spid="_x0000_s1249" style="position:absolute;left:54365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DZOMQA&#10;AADcAAAADwAAAGRycy9kb3ducmV2LnhtbESPQWsCMRSE74X+h/CEXkSzbVWW1Si1UGg9tat4fmye&#10;u6ubl5Ckuv77RhB6HGbmG2ax6k0nzuRDa1nB8zgDQVxZ3XKtYLf9GOUgQkTW2FkmBVcKsFo+Piyw&#10;0PbCP3QuYy0ShEOBCpoYXSFlqBoyGMbWESfvYL3BmKSvpfZ4SXDTyZcsm0mDLaeFBh29N1Sdyl+j&#10;wEzWw2+z2b7SunKyvOZuf/RfSj0N+rc5iEh9/A/f259awSSfwu1MO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w2Tj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oval id="Oval 147" o:spid="_x0000_s1250" style="position:absolute;left:54363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JHT8QA&#10;AADcAAAADwAAAGRycy9kb3ducmV2LnhtbESPQWsCMRSE74L/ITyhF9FsW5FlNYoWhLandhXPj81z&#10;d3XzEpKo679vCoUeh5n5hlmue9OJG/nQWlbwPM1AEFdWt1wrOOx3kxxEiMgaO8uk4EEB1qvhYImF&#10;tnf+plsZa5EgHApU0MToCilD1ZDBMLWOOHkn6w3GJH0ttcd7gptOvmTZXBpsOS006OitoepSXo0C&#10;M9uOv8zn/pW2lZPlI3fHs/9Q6mnUbxYgIvXxP/zXftcKZvkcfs+k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iR0/EAAAA3AAAAA8AAAAAAAAAAAAAAAAAmAIAAGRycy9k&#10;b3ducmV2LnhtbFBLBQYAAAAABAAEAPUAAACJAwAAAAA=&#10;" fillcolor="yellow">
                    <v:textbox>
                      <w:txbxContent>
                        <w:p w:rsidR="003402AA" w:rsidRDefault="003402AA" w:rsidP="006747B9"/>
                      </w:txbxContent>
                    </v:textbox>
                  </v:oval>
                  <v:group id="Group 148" o:spid="_x0000_s1251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  <v:group id="Group 149" o:spid="_x0000_s1252" style="position:absolute;left:54377;top:41498;width:10;height:24" coordorigin="54377,41498" coordsize="9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    <v:oval id="Oval 150" o:spid="_x0000_s1253" style="position:absolute;left:54377;top:41507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/f+sQA&#10;AADcAAAADwAAAGRycy9kb3ducmV2LnhtbESPT2sCMRTE74LfITyhF9Fs/yi6GqUWCm1PdRXPj81z&#10;d+3mJSSprt++KQgeh5n5DbNcd6YVZ/KhsazgcZyBIC6tbrhSsN+9j2YgQkTW2FomBVcKsF71e0vM&#10;tb3wls5FrESCcMhRQR2jy6UMZU0Gw9g64uQdrTcYk/SV1B4vCW5a+ZRlU2mw4bRQo6O3msqf4tco&#10;MC+b4bf52j3TpnSyuM7c4eQ/lXoYdK8LEJG6eA/f2h9awSSbw/+Zd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3/r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1" o:spid="_x0000_s1254" style="position:absolute;left:54377;top:4150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zgusIA&#10;AADcAAAADwAAAGRycy9kb3ducmV2LnhtbERPz2vCMBS+C/4P4Qm7DE2dU0rXKCoM3E5ax86P5q3t&#10;1ryEJNP63y+HgceP73e5GUwvLuRDZ1nBfJaBIK6t7rhR8HF+neYgQkTW2FsmBTcKsFmPRyUW2l75&#10;RJcqNiKFcChQQRujK6QMdUsGw8w64sR9WW8wJugbqT1eU7jp5VOWraTBjlNDi472LdU/1a9RYJ53&#10;j0fzfl7QrnayuuXu89u/KfUwGbYvICIN8S7+dx+0guU8zU9n0hG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7OC6wgAAANwAAAAPAAAAAAAAAAAAAAAAAJgCAABkcnMvZG93&#10;bnJldi54bWxQSwUGAAAAAAQABAD1AAAAhw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2" o:spid="_x0000_s1255" style="position:absolute;left:54377;top:4151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FIcQA&#10;AADcAAAADwAAAGRycy9kb3ducmV2LnhtbESPQWsCMRSE74X+h/AKvRTNrq0iq1GqIGhP7SqeH5vn&#10;7trNS0hSXf99IxR6HGbmG2a+7E0nLuRDa1lBPsxAEFdWt1wrOOw3gymIEJE1dpZJwY0CLBePD3Ms&#10;tL3yF13KWIsE4VCggiZGV0gZqoYMhqF1xMk7WW8wJulrqT1eE9x0cpRlE2mw5bTQoKN1Q9V3+WMU&#10;mLfVy6f52L/SqnKyvE3d8ex3Sj0/9e8zEJH6+B/+a2+1gnGew/1MOgJ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gRSH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3" o:spid="_x0000_s1256" style="position:absolute;left:54379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LbVsQA&#10;AADcAAAADwAAAGRycy9kb3ducmV2LnhtbESPQWsCMRSE7wX/Q3hCL6JZbSuyGqUWBO3JruL5sXnu&#10;brt5CUmq679vBKHHYWa+YRarzrTiQj40lhWMRxkI4tLqhisFx8NmOAMRIrLG1jIpuFGA1bL3tMBc&#10;2yt/0aWIlUgQDjkqqGN0uZShrMlgGFlHnLyz9QZjkr6S2uM1wU0rJ1k2lQYbTgs1Ovqoqfwpfo0C&#10;87oe7M3n4YXWpZPFbeZO336n1HO/e5+DiNTF//CjvdUK3sYTuJ9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y21b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4" o:spid="_x0000_s1257" style="position:absolute;left:54377;top:4151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5+zcQA&#10;AADcAAAADwAAAGRycy9kb3ducmV2LnhtbESPQWsCMRSE7wX/Q3hCL0Wz1iqyGqUWhLYnXcXzY/Pc&#10;Xd28hCTq+u+bQqHHYWa+YRarzrTiRj40lhWMhhkI4tLqhisFh/1mMAMRIrLG1jIpeFCA1bL3tMBc&#10;2zvv6FbESiQIhxwV1DG6XMpQ1mQwDK0jTt7JeoMxSV9J7fGe4KaVr1k2lQYbTgs1OvqoqbwUV6PA&#10;vK1ftuZ7P6Z16WTxmLnj2X8p9dzv3ucgInXxP/zX/tQKJqMx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+fs3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5" o:spid="_x0000_s1258" style="position:absolute;left:54377;top:4151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fmucQA&#10;AADcAAAADwAAAGRycy9kb3ducmV2LnhtbESPQWsCMRSE7wX/Q3hCL0WztiqyGqUWhLYnXcXzY/Pc&#10;Xd28hCTq+u+bQqHHYWa+YRarzrTiRj40lhWMhhkI4tLqhisFh/1mMAMRIrLG1jIpeFCA1bL3tMBc&#10;2zvv6FbESiQIhxwV1DG6XMpQ1mQwDK0jTt7JeoMxSV9J7fGe4KaVr1k2lQYbTgs1OvqoqbwUV6PA&#10;jNcvW/O9f6N16WTxmLnj2X8p9dzv3ucgInXxP/zX/tQKJqMx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X5rn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6" o:spid="_x0000_s1259" style="position:absolute;left:54377;top:4150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tDIsQA&#10;AADcAAAADwAAAGRycy9kb3ducmV2LnhtbESPQWsCMRSE74X+h/CEXopmrVpkNUotFKonu4rnx+a5&#10;u7p5CUmq6783QqHHYWa+YebLzrTiQj40lhUMBxkI4tLqhisF+91XfwoiRGSNrWVScKMAy8Xz0xxz&#10;ba/8Q5ciViJBOOSooI7R5VKGsiaDYWAdcfKO1huMSfpKao/XBDetfMuyd2mw4bRQo6PPmspz8WsU&#10;mPHqdWs2uxGtSieL29QdTn6t1Euv+5iBiNTF//Bf+1srmAwn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bQyL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7" o:spid="_x0000_s1260" style="position:absolute;left:54381;top:4151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ndVcQA&#10;AADcAAAADwAAAGRycy9kb3ducmV2LnhtbESPQWsCMRSE74X+h/CEXopmrVZkNUotFKonu4rnx+a5&#10;u7p5CUmq6783QqHHYWa+YebLzrTiQj40lhUMBxkI4tLqhisF+91XfwoiRGSNrWVScKMAy8Xz0xxz&#10;ba/8Q5ciViJBOOSooI7R5VKGsiaDYWAdcfKO1huMSfpKao/XBDetfMuyiTTYcFqo0dFnTeW5+DUK&#10;zHj1ujWb3YhWpZPFbeoOJ79W6qXXfcxAROrif/iv/a0VvA8n8DiTjo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J3VX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8" o:spid="_x0000_s1261" style="position:absolute;left:54379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V4zsUA&#10;AADcAAAADwAAAGRycy9kb3ducmV2LnhtbESPT2sCMRTE74V+h/AKXopmtf5jaxQtFFpPuornx+Z1&#10;d9vNS0iirt++EQo9DjPzG2ax6kwrLuRDY1nBcJCBIC6tbrhScDy89+cgQkTW2FomBTcKsFo+Piww&#10;1/bKe7oUsRIJwiFHBXWMLpcylDUZDAPriJP3Zb3BmKSvpPZ4TXDTylGWTaXBhtNCjY7eaip/irNR&#10;YMab553ZHl5oUzpZ3Obu9O0/leo9detXEJG6+B/+a39oBZPhDO5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BXjOxQAAANwAAAAPAAAAAAAAAAAAAAAAAJgCAABkcnMv&#10;ZG93bnJldi54bWxQSwUGAAAAAAQABAD1AAAAig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59" o:spid="_x0000_s1262" style="position:absolute;left:54377;top:4151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rsvMIA&#10;AADcAAAADwAAAGRycy9kb3ducmV2LnhtbERPz2vCMBS+C/4P4Qm7DE2dU0rXKCoM3E5ax86P5q3t&#10;1ryEJNP63y+HgceP73e5GUwvLuRDZ1nBfJaBIK6t7rhR8HF+neYgQkTW2FsmBTcKsFmPRyUW2l75&#10;RJcqNiKFcChQQRujK6QMdUsGw8w64sR9WW8wJugbqT1eU7jp5VOWraTBjlNDi472LdU/1a9RYJ53&#10;j0fzfl7QrnayuuXu89u/KfUwGbYvICIN8S7+dx+0guU8rU1n0hG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muy8wgAAANwAAAAPAAAAAAAAAAAAAAAAAJgCAABkcnMvZG93&#10;bnJldi54bWxQSwUGAAAAAAQABAD1AAAAhw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0" o:spid="_x0000_s1263" style="position:absolute;left:54382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ZJJ8QA&#10;AADcAAAADwAAAGRycy9kb3ducmV2LnhtbESPQWsCMRSE74X+h/AKXopmtSq6NYoWCq0nXcXzY/O6&#10;u+3mJSRR13/fCIUeh5n5hlmsOtOKC/nQWFYwHGQgiEurG64UHA/v/RmIEJE1tpZJwY0CrJaPDwvM&#10;tb3yni5FrESCcMhRQR2jy6UMZU0Gw8A64uR9WW8wJukrqT1eE9y0cpRlU2mw4bRQo6O3msqf4mwU&#10;mPHmeWe2hxfalE4Wt5k7fftPpXpP3foVRKQu/of/2h9awWQ4h/uZd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/WSSf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1" o:spid="_x0000_s1264" style="position:absolute;left:54384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AqB8IA&#10;AADcAAAADwAAAGRycy9kb3ducmV2LnhtbERPz2vCMBS+C/sfwhvsIjOdulG6RpkDwXlydez8aN7a&#10;avMSkqj1v18OgseP73e5HEwvzuRDZ1nByyQDQVxb3XGj4Ge/fs5BhIissbdMCq4UYLl4GJVYaHvh&#10;bzpXsREphEOBCtoYXSFlqFsyGCbWESfuz3qDMUHfSO3xksJNL6dZ9iYNdpwaWnT02VJ9rE5GgZmv&#10;xjuz3c9oVTtZXXP3e/BfSj09Dh/vICIN8S6+uTdawes0zU9n0hG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gCoHwgAAANwAAAAPAAAAAAAAAAAAAAAAAJgCAABkcnMvZG93&#10;bnJldi54bWxQSwUGAAAAAAQABAD1AAAAhw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2" o:spid="_x0000_s1265" style="position:absolute;left:54382;top:4150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yPnMQA&#10;AADcAAAADwAAAGRycy9kb3ducmV2LnhtbESPQWsCMRSE7wX/Q3hCL6JZbSuyGqUWBO3JruL5sXnu&#10;brt5CUmq679vBKHHYWa+YRarzrTiQj40lhWMRxkI4tLqhisFx8NmOAMRIrLG1jIpuFGA1bL3tMBc&#10;2yt/0aWIlUgQDjkqqGN0uZShrMlgGFlHnLyz9QZjkr6S2uM1wU0rJ1k2lQYbTgs1Ovqoqfwpfo0C&#10;87oe7M3n4YXWpZPFbeZO336n1HO/e5+DiNTF//CjvdUK3iZjuJ9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Mj5z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3" o:spid="_x0000_s1266" style="position:absolute;left:54381;top:4150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4R68QA&#10;AADcAAAADwAAAGRycy9kb3ducmV2LnhtbESPQWsCMRSE74X+h/AKvRTNuq0iq1GqIGhP7SqeH5vn&#10;7trNS0hSXf99IxR6HGbmG2a+7E0nLuRDa1nBaJiBIK6sbrlWcNhvBlMQISJr7CyTghsFWC4eH+ZY&#10;aHvlL7qUsRYJwqFABU2MrpAyVA0ZDEPriJN3st5gTNLXUnu8JrjpZJ5lE2mw5bTQoKN1Q9V3+WMU&#10;mLfVy6f52L/SqnKyvE3d8ex3Sj0/9e8zEJH6+B/+a2+1gnGew/1MOgJ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eEev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4" o:spid="_x0000_s1267" style="position:absolute;left:54377;top:4150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K0cMQA&#10;AADcAAAADwAAAGRycy9kb3ducmV2LnhtbESPQWsCMRSE7wX/Q3hCL0Wz1SqyGqUWhLYnXcXzY/Pc&#10;Xd28hCTq+u+bQqHHYWa+YRarzrTiRj40lhW8DjMQxKXVDVcKDvvNYAYiRGSNrWVS8KAAq2XvaYG5&#10;tnfe0a2IlUgQDjkqqGN0uZShrMlgGFpHnLyT9QZjkr6S2uM9wU0rR1k2lQYbTgs1OvqoqbwUV6PA&#10;vK1ftuZ7P6Z16WTxmLnj2X8p9dzv3ucgInXxP/zX/tQKJqMx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StHD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5" o:spid="_x0000_s1268" style="position:absolute;left:54379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ssBMQA&#10;AADcAAAADwAAAGRycy9kb3ducmV2LnhtbESPQWsCMRSE7wX/Q3hCL0WztSqyGqUWhLYnXcXzY/Pc&#10;Xd28hCTq+u+bQqHHYWa+YRarzrTiRj40lhW8DjMQxKXVDVcKDvvNYAYiRGSNrWVS8KAAq2XvaYG5&#10;tnfe0a2IlUgQDjkqqGN0uZShrMlgGFpHnLyT9QZjkr6S2uM9wU0rR1k2lQYbTgs1OvqoqbwUV6PA&#10;jNcvW/O9f6N16WTxmLnj2X8p9dzv3ucgInXxP/zX/tQKJqMx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7LAT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6" o:spid="_x0000_s1269" style="position:absolute;left:54386;top:41520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eJn8QA&#10;AADcAAAADwAAAGRycy9kb3ducmV2LnhtbESPQWsCMRSE74X+h/CEXopmtbXIapQqCNqTXcXzY/Pc&#10;Xd28hCTV9d83QqHHYWa+YWaLzrTiSj40lhUMBxkI4tLqhisFh/26PwERIrLG1jIpuFOAxfz5aYa5&#10;tjf+pmsRK5EgHHJUUMfocilDWZPBMLCOOHkn6w3GJH0ltcdbgptWjrLsQxpsOC3U6GhVU3kpfowC&#10;87583Zmv/RstSyeL+8Qdz36r1Euv+5yCiNTF//Bfe6MVjEdjeJx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3iZ/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7" o:spid="_x0000_s1270" style="position:absolute;left:54384;top:4151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X6MQA&#10;AADcAAAADwAAAGRycy9kb3ducmV2LnhtbESPQWsCMRSE74X+h/CEXopmta3IapQqCNqTXcXzY/Pc&#10;Xd28hCTV9d83QqHHYWa+YWaLzrTiSj40lhUMBxkI4tLqhisFh/26PwERIrLG1jIpuFOAxfz5aYa5&#10;tjf+pmsRK5EgHHJUUMfocilDWZPBMLCOOHkn6w3GJH0ltcdbgptWjrJsLA02nBZqdLSqqbwUP0aB&#10;eV++7szX/o2WpZPFfeKOZ79V6qXXfU5BROrif/ivvdEKPkZjeJx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F+j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68" o:spid="_x0000_s1271" style="position:absolute;left:54386;top:4149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myc8UA&#10;AADcAAAADwAAAGRycy9kb3ducmV2LnhtbESPT2sCMRTE74V+h/AKXopmtf5jaxQtFFpPuornx+Z1&#10;d9vNS0iirt++EQo9DjPzG2ax6kwrLuRDY1nBcJCBIC6tbrhScDy89+cgQkTW2FomBTcKsFo+Piww&#10;1/bKe7oUsRIJwiFHBXWMLpcylDUZDAPriJP3Zb3BmKSvpPZ4TXDTylGWTaXBhtNCjY7eaip/irNR&#10;YMab553ZHl5oUzpZ3Obu9O0/leo9detXEJG6+B/+a39oBZPRDO5n0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abJzxQAAANwAAAAPAAAAAAAAAAAAAAAAAJgCAABkcnMv&#10;ZG93bnJldi54bWxQSwUGAAAAAAQABAD1AAAAig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</v:group>
                    <v:group id="Group 169" o:spid="_x0000_s1272" style="position:absolute;left:54356;top:41501;width:15;height:16" coordorigin="54356,41501" coordsize="15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    <v:oval id="Oval 170" o:spid="_x0000_s1273" style="position:absolute;left:54369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7sfcIA&#10;AADcAAAADwAAAGRycy9kb3ducmV2LnhtbERPW2vCMBR+H+w/hDPwZaypF4brGkUFwe3J1bHnQ3PW&#10;VpuTkESt/948DPb48d3L5WB6cSEfOssKxlkOgri2uuNGwfdh+zIHESKyxt4yKbhRgOXi8aHEQtsr&#10;f9Glio1IIRwKVNDG6AopQ92SwZBZR5y4X+sNxgR9I7XHawo3vZzk+as02HFqaNHRpqX6VJ2NAjNb&#10;P+/N52FK69rJ6jZ3P0f/odToaVi9g4g0xH/xn3unFcze0vx0Jh0B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3ux9wgAAANwAAAAPAAAAAAAAAAAAAAAAAJgCAABkcnMvZG93&#10;bnJldi54bWxQSwUGAAAAAAQABAD1AAAAhwMAAAAA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171" o:spid="_x0000_s1274" style="position:absolute;left:54368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JJ5sQA&#10;AADcAAAADwAAAGRycy9kb3ducmV2LnhtbESPQWsCMRSE7wX/Q3hCL0WztiK6GqUWhLYnXcXzY/Pc&#10;Xd28hCTq+u+bQqHHYWa+YRarzrTiRj40lhWMhhkI4tLqhisFh/1mMAURIrLG1jIpeFCA1bL3tMBc&#10;2zvv6FbESiQIhxwV1DG6XMpQ1mQwDK0jTt7JeoMxSV9J7fGe4KaVr1k2kQYbTgs1OvqoqbwUV6PA&#10;jNcvW/O9f6N16WTxmLrj2X8p9dzv3ucgInXxP/zX/tQKxrMR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SSebEAAAA3AAAAA8AAAAAAAAAAAAAAAAAmAIAAGRycy9k&#10;b3ducmV2LnhtbFBLBQYAAAAABAAEAPUAAACJAwAAAAA=&#10;" fillcolor="yellow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group id="Group 172" o:spid="_x0000_s1275" style="position:absolute;left:54356;top:41501;width:15;height:16" coordorigin="54356,41501" coordsize="15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      <v:oval id="Oval 173" o:spid="_x0000_s1276" style="position:absolute;left:54369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xyCsQA&#10;AADcAAAADwAAAGRycy9kb3ducmV2LnhtbESPQWsCMRSE74L/ITyhl6LZqhRdjVKFQuvJruL5sXnu&#10;brt5CUmq679vhILHYWa+YZbrzrTiQj40lhW8jDIQxKXVDVcKjof34QxEiMgaW8uk4EYB1qt+b4m5&#10;tlf+oksRK5EgHHJUUMfocilDWZPBMLKOOHln6w3GJH0ltcdrgptWjrPsVRpsOC3U6GhbU/lT/BoF&#10;Zrp53pvdYUKb0sniNnOnb/+p1NOge1uAiNTFR/i//aEVTOcT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Mcgr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4" o:spid="_x0000_s1277" style="position:absolute;left:54365;top:4150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XqfsQA&#10;AADcAAAADwAAAGRycy9kb3ducmV2LnhtbESPQWsCMRSE74X+h/CEXkSztovoapQqFNqe2lU8PzbP&#10;3dXNS0hSXf99UxB6HGbmG2a57k0nLuRDa1nBZJyBIK6sbrlWsN+9jWYgQkTW2FkmBTcKsF49Piyx&#10;0PbK33QpYy0ShEOBCpoYXSFlqBoyGMbWESfvaL3BmKSvpfZ4TXDTyecsm0qDLaeFBh1tG6rO5Y9R&#10;YPLN8Mt87l5oUzlZ3mbucPIfSj0N+tcFiEh9/A/f2+9aQT7P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l6n7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5" o:spid="_x0000_s1278" style="position:absolute;left:54366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lP5cQA&#10;AADcAAAADwAAAGRycy9kb3ducmV2LnhtbESPQWsCMRSE70L/Q3gFL0WztVZ0a5QqFKqnuornx+Z1&#10;d9vNS0iirv++EQoeh5n5hpkvO9OKM/nQWFbwPMxAEJdWN1wpOOw/BlMQISJrbC2TgisFWC4eenPM&#10;tb3wjs5FrESCcMhRQR2jy6UMZU0Gw9A64uR9W28wJukrqT1eEty0cpRlE2mw4bRQo6N1TeVvcTIK&#10;zHj19GW2+xdalU4W16k7/viNUv3H7v0NRKQu3sP/7U+tYDx7hd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pT+X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6" o:spid="_x0000_s1279" style="position:absolute;left:54368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vRksQA&#10;AADcAAAADwAAAGRycy9kb3ducmV2LnhtbESPQWsCMRSE74X+h/CEXkSzbUV0NUotFFpPuornx+a5&#10;u7p5CUmq679vBKHHYWa+YebLzrTiQj40lhW8DjMQxKXVDVcK9ruvwQREiMgaW8uk4EYBlovnpznm&#10;2l55S5ciViJBOOSooI7R5VKGsiaDYWgdcfKO1huMSfpKao/XBDetfMuysTTYcFqo0dFnTeW5+DUK&#10;zGjV35j17p1WpZPFbeIOJ/+j1Euv+5iBiNTF//Cj/a0VjKZjuJ9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70ZL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7" o:spid="_x0000_s1280" style="position:absolute;left:54370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d0CcQA&#10;AADcAAAADwAAAGRycy9kb3ducmV2LnhtbESPQWsCMRSE70L/Q3gFL0WztVJ1a5QqFKqnuornx+Z1&#10;d9vNS0iirv++EQoeh5n5hpkvO9OKM/nQWFbwPMxAEJdWN1wpOOw/BlMQISJrbC2TgisFWC4eenPM&#10;tb3wjs5FrESCcMhRQR2jy6UMZU0Gw9A64uR9W28wJukrqT1eEty0cpRlr9Jgw2mhRkfrmsrf4mQU&#10;mPHq6cts9y+0Kp0srlN3/PEbpfqP3fsbiEhdvIf/259awXg2gd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3dAn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8" o:spid="_x0000_s1281" style="position:absolute;left:54369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jge8IA&#10;AADcAAAADwAAAGRycy9kb3ducmV2LnhtbERPW2vCMBR+H+w/hDPwZaypF4brGkUFwe3J1bHnQ3PW&#10;VpuTkESt/948DPb48d3L5WB6cSEfOssKxlkOgri2uuNGwfdh+zIHESKyxt4yKbhRgOXi8aHEQtsr&#10;f9Glio1IIRwKVNDG6AopQ92SwZBZR5y4X+sNxgR9I7XHawo3vZzk+as02HFqaNHRpqX6VJ2NAjNb&#10;P+/N52FK69rJ6jZ3P0f/odToaVi9g4g0xH/xn3unFcze0tp0Jh0B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qOB7wgAAANwAAAAPAAAAAAAAAAAAAAAAAJgCAABkcnMvZG93&#10;bnJldi54bWxQSwUGAAAAAAQABAD1AAAAhwMAAAAA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79" o:spid="_x0000_s1282" style="position:absolute;left:54364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F4MQA&#10;AADcAAAADwAAAGRycy9kb3ducmV2LnhtbESPQWsCMRSE70L/Q3hCL6VmrSK6GqUKBduT7hbPj83r&#10;7tbNS0hSXf99Uyh4HGbmG2a16U0nLuRDa1nBeJSBIK6sbrlW8Fm+Pc9BhIissbNMCm4UYLN+GKww&#10;1/bKR7oUsRYJwiFHBU2MLpcyVA0ZDCPriJP3Zb3BmKSvpfZ4TXDTyZcsm0mDLaeFBh3tGqrOxY9R&#10;YKbbp4P5KCe0rZwsbnN3+vbvSj0O+9cliEh9vIf/23utYLpYwN+Zd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kReD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0" o:spid="_x0000_s1283" style="position:absolute;left:54360;top:41515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V2Z8EA&#10;AADcAAAADwAAAGRycy9kb3ducmV2LnhtbERPTWsCMRC9F/wPYQQvRbPaKrIaRYVC66ldxfOwGXdX&#10;N5OQpLr+++Yg9Ph438t1Z1pxIx8aywrGowwEcWl1w5WC4+FjOAcRIrLG1jIpeFCA9ar3ssRc2zv/&#10;0K2IlUghHHJUUMfocilDWZPBMLKOOHFn6w3GBH0ltcd7CjetnGTZTBpsODXU6GhXU3ktfo0C8759&#10;/Tb7wxttSyeLx9ydLv5LqUG/2yxAROriv/jp/tQKplman86kIy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1dmfBAAAA3AAAAA8AAAAAAAAAAAAAAAAAmAIAAGRycy9kb3du&#10;cmV2LnhtbFBLBQYAAAAABAAEAPUAAACG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1" o:spid="_x0000_s1284" style="position:absolute;left:54361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nT/MQA&#10;AADcAAAADwAAAGRycy9kb3ducmV2LnhtbESPQWsCMRSE74L/IbyCF6lZW1tkaxQtCNaT7paeH5vX&#10;3W03LyGJuv77piB4HGbmG2ax6k0nzuRDa1nBdJKBIK6sbrlW8FluH+cgQkTW2FkmBVcKsFoOBwvM&#10;tb3wkc5FrEWCcMhRQROjy6UMVUMGw8Q64uR9W28wJulrqT1eEtx08inLXqXBltNCg47eG6p+i5NR&#10;YGab8cHsy2faVE4W17n7+vEfSo0e+vUbiEh9vIdv7Z1W8JJN4f9MO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50/z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2" o:spid="_x0000_s1285" style="position:absolute;left:54363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tNi8QA&#10;AADcAAAADwAAAGRycy9kb3ducmV2LnhtbESPQWsCMRSE74X+h/CEXopm1SqyGqUKhdpTu4rnx+a5&#10;u7p5CUmq6783QqHHYWa+YRarzrTiQj40lhUMBxkI4tLqhisF+91HfwYiRGSNrWVScKMAq+Xz0wJz&#10;ba/8Q5ciViJBOOSooI7R5VKGsiaDYWAdcfKO1huMSfpKao/XBDetHGXZVBpsOC3U6GhTU3kufo0C&#10;87Z+/TZfuzGtSyeL28wdTn6r1Euve5+DiNTF//Bf+1MrmGQjeJxJR0A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rTYv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3" o:spid="_x0000_s1286" style="position:absolute;left:54358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foEMUA&#10;AADcAAAADwAAAGRycy9kb3ducmV2LnhtbESPT2sCMRTE74LfIbyCl1Kz/mmRrVFUKFhPult6fmxe&#10;d7fdvIQk1fXbm0LB4zAzv2GW69504kw+tJYVTMYZCOLK6pZrBR/l29MCRIjIGjvLpOBKAdar4WCJ&#10;ubYXPtG5iLVIEA45KmhidLmUoWrIYBhbR5y8L+sNxiR9LbXHS4KbTk6z7EUabDktNOho11D1U/wa&#10;BWa+fTyaQzmjbeVkcV24z2//rtTood+8gojUx3v4v73XCp6zGfydS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5+gQxQAAANwAAAAPAAAAAAAAAAAAAAAAAJgCAABkcnMv&#10;ZG93bnJldi54bWxQSwUGAAAAAAQABAD1AAAAigMAAAAA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4" o:spid="_x0000_s1287" style="position:absolute;left:54358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5wZMQA&#10;AADcAAAADwAAAGRycy9kb3ducmV2LnhtbESPQWsCMRSE74X+h/CEXopmbVVkNUoVCrWndlc8PzbP&#10;3dXNS0hSXf+9KRR6HGbmG2a57k0nLuRDa1nBeJSBIK6sbrlWsC/fh3MQISJr7CyTghsFWK8eH5aY&#10;a3vlb7oUsRYJwiFHBU2MLpcyVA0ZDCPriJN3tN5gTNLXUnu8Jrjp5EuWzaTBltNCg462DVXn4sco&#10;MJPN85f5LF9pUzlZ3ObucPI7pZ4G/dsCRKQ+/of/2h9awTSbwO+Zd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OcGT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5" o:spid="_x0000_s1288" style="position:absolute;left:54359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LV/8QA&#10;AADcAAAADwAAAGRycy9kb3ducmV2LnhtbESPQWsCMRSE74X+h/AKXqRmq7XIapQqCLandhXPj81z&#10;d3XzEpKo6783BaHHYWa+YWaLzrTiQj40lhW8DTIQxKXVDVcKdtv16wREiMgaW8uk4EYBFvPnpxnm&#10;2l75ly5FrESCcMhRQR2jy6UMZU0Gw8A64uQdrDcYk/SV1B6vCW5aOcyyD2mw4bRQo6NVTeWpOBsF&#10;5n3Z/zHf2xEtSyeL28Ttj/5Lqd5L9zkFEamL/+FHe6MVjLMx/J1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C1f/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6" o:spid="_x0000_s1289" style="position:absolute;left:54361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BLiMQA&#10;AADcAAAADwAAAGRycy9kb3ducmV2LnhtbESPQWsCMRSE74X+h/AKXqRmq63IapQqCLandhXPj81z&#10;d3XzEpKo6783BaHHYWa+YWaLzrTiQj40lhW8DTIQxKXVDVcKdtv16wREiMgaW8uk4EYBFvPnpxnm&#10;2l75ly5FrESCcMhRQR2jy6UMZU0Gw8A64uQdrDcYk/SV1B6vCW5aOcyysTTYcFqo0dGqpvJUnI0C&#10;877s/5jv7YiWpZPFbeL2R/+lVO+l+5yCiNTF//CjvdEKPrIx/J1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QS4j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7" o:spid="_x0000_s1290" style="position:absolute;left:54363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zuE8QA&#10;AADcAAAADwAAAGRycy9kb3ducmV2LnhtbESPQWsCMRSE7wX/Q3iCl1Kz1trKapRaKGhPdS2eH5vn&#10;7urmJSRR139vCoUeh5n5hpkvO9OKC/nQWFYwGmYgiEurG64U/Ow+n6YgQkTW2FomBTcKsFz0HuaY&#10;a3vlLV2KWIkE4ZCjgjpGl0sZypoMhqF1xMk7WG8wJukrqT1eE9y08jnLXqXBhtNCjY4+aipPxdko&#10;MC+rx2/ztRvTqnSyuE3d/ug3Sg363fsMRKQu/of/2mutYJK9we+Zd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c7hPEAAAA3AAAAA8AAAAAAAAAAAAAAAAAmAIAAGRycy9k&#10;b3ducmV2LnhtbFBLBQYAAAAABAAEAPUAAACJ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  <v:oval id="Oval 188" o:spid="_x0000_s1291" style="position:absolute;left:54356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N6YcEA&#10;AADcAAAADwAAAGRycy9kb3ducmV2LnhtbERPTWsCMRC9F/wPYQQvRbPaKrIaRYVC66ldxfOwGXdX&#10;N5OQpLr+++Yg9Ph438t1Z1pxIx8aywrGowwEcWl1w5WC4+FjOAcRIrLG1jIpeFCA9ar3ssRc2zv/&#10;0K2IlUghHHJUUMfocilDWZPBMLKOOHFn6w3GBH0ltcd7CjetnGTZTBpsODXU6GhXU3ktfo0C8759&#10;/Tb7wxttSyeLx9ydLv5LqUG/2yxAROriv/jp/tQKpllam86kIy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DemHBAAAA3AAAAA8AAAAAAAAAAAAAAAAAmAIAAGRycy9kb3du&#10;cmV2LnhtbFBLBQYAAAAABAAEAPUAAACGAwAAAAA=&#10;" fillcolor="yellow">
                          <v:textbox>
                            <w:txbxContent>
                              <w:p w:rsidR="003402AA" w:rsidRDefault="003402AA" w:rsidP="006747B9"/>
                            </w:txbxContent>
                          </v:textbox>
                        </v:oval>
                      </v:group>
                    </v:group>
                  </v:group>
                </v:group>
              </v:group>
              <v:group id="Group 189" o:spid="_x0000_s1292" style="position:absolute;left:54356;top:41500;width:23;height:19" coordorigin="54356,41500" coordsize="22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<v:oval id="Oval 190" o:spid="_x0000_s1293" style="position:absolute;left:54363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U8MQA&#10;AADcAAAADwAAAGRycy9kb3ducmV2LnhtbESPQWsCMRSE74L/ITyhl6LZqlRZjVKFQuvJruL5sXnu&#10;brt5CUmq679vhILHYWa+YZbrzrTiQj40lhW8jDIQxKXVDVcKjof34RxEiMgaW8uk4EYB1qt+b4m5&#10;tlf+oksRK5EgHHJUUMfocilDWZPBMLKOOHln6w3GJH0ltcdrgptWjrPsVRpsOC3U6GhbU/lT/BoF&#10;Zrp53pvdYUKb0sniNnenb/+p1NOge1uAiNTFR/i//aEVTGcTuJ9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AlPD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1" o:spid="_x0000_s1294" style="position:absolute;left:54361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MhMQA&#10;AADcAAAADwAAAGRycy9kb3ducmV2LnhtbESPQWsCMRSE74X+h/CEXkSztovKapQqFNqe2lU8PzbP&#10;3dXNS0hSXf99UxB6HGbmG2a57k0nLuRDa1nBZJyBIK6sbrlWsN+9jeYgQkTW2FkmBTcKsF49Piyx&#10;0PbK33QpYy0ShEOBCpoYXSFlqBoyGMbWESfvaL3BmKSvpfZ4TXDTyecsm0qDLaeFBh1tG6rO5Y9R&#10;YPLN8Mt87l5oUzlZ3ubucPIfSj0N+tcFiEh9/A/f2+9aQT7L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pDIT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2" o:spid="_x0000_s1295" style="position:absolute;left:54377;top:4150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WpH8QA&#10;AADcAAAADwAAAGRycy9kb3ducmV2LnhtbESPQWsCMRSE70L/Q3gFL0WztVZla5QqFKqnuornx+Z1&#10;d9vNS0iirv++EQoeh5n5hpkvO9OKM/nQWFbwPMxAEJdWN1wpOOw/BjMQISJrbC2TgisFWC4eenPM&#10;tb3wjs5FrESCcMhRQR2jy6UMZU0Gw9A64uR9W28wJukrqT1eEty0cpRlE2mw4bRQo6N1TeVvcTIK&#10;zHj19GW2+xdalU4W15k7/viNUv3H7v0NRKQu3sP/7U+tYDx9hd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lqR/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3" o:spid="_x0000_s1296" style="position:absolute;left:5437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c3aMQA&#10;AADcAAAADwAAAGRycy9kb3ducmV2LnhtbESPQWsCMRSE70L/Q3hCL6VmrbLKapQqFGxPuhbPj83r&#10;7tbNS0hSXf99Uyh4HGbmG2a57k0nLuRDa1nBeJSBIK6sbrlW8Hl8e56DCBFZY2eZFNwowHr1MFhi&#10;oe2VD3QpYy0ShEOBCpoYXSFlqBoyGEbWESfvy3qDMUlfS+3xmuCmky9ZlkuDLaeFBh1tG6rO5Y9R&#10;YKabp735OE5oUzlZ3ubu9O3flXoc9q8LEJH6eA//t3dawXSWw9+Zd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3N2j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4" o:spid="_x0000_s1297" style="position:absolute;left:54358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uS88QA&#10;AADcAAAADwAAAGRycy9kb3ducmV2LnhtbESPQWsCMRSE70L/Q3hCL6VmraKyGqUKBduT7hbPj83r&#10;7tbNS0hSXf99Uyh4HGbmG2a16U0nLuRDa1nBeJSBIK6sbrlW8Fm+PS9AhIissbNMCm4UYLN+GKww&#10;1/bKR7oUsRYJwiFHBU2MLpcyVA0ZDCPriJP3Zb3BmKSvpfZ4TXDTyZcsm0mDLaeFBh3tGqrOxY9R&#10;YKbbp4P5KCe0rZwsbgt3+vbvSj0O+9cliEh9vIf/23utYDqfw9+Zd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7kvP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5" o:spid="_x0000_s1298" style="position:absolute;left:54376;top:4150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QGgcEA&#10;AADcAAAADwAAAGRycy9kb3ducmV2LnhtbERPTWsCMRC9C/6HMEIvotm2orIapRYK1ZOu4nnYjLvb&#10;biYhSXX9981B8Ph438t1Z1pxJR8aywpexxkI4tLqhisFp+PXaA4iRGSNrWVScKcA61W/t8Rc2xsf&#10;6FrESqQQDjkqqGN0uZShrMlgGFtHnLiL9QZjgr6S2uMthZtWvmXZVBpsODXU6OizpvK3+DMKzGQz&#10;3Jvd8Z02pZPFfe7OP36r1Mug+1iAiNTFp/jh/tYKJrO0Np1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kBoHBAAAA3AAAAA8AAAAAAAAAAAAAAAAAmAIAAGRycy9kb3du&#10;cmV2LnhtbFBLBQYAAAAABAAEAPUAAACG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6" o:spid="_x0000_s1299" style="position:absolute;left:54376;top:4150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ijGsQA&#10;AADcAAAADwAAAGRycy9kb3ducmV2LnhtbESPQWsCMRSE70L/Q3gFL0WztVJ1a5QqFKqnuornx+Z1&#10;d9vNS0iirv++EQoeh5n5hpkvO9OKM/nQWFbwPMxAEJdWN1wpOOw/BlMQISJrbC2TgisFWC4eenPM&#10;tb3wjs5FrESCcMhRQR2jy6UMZU0Gw9A64uR9W28wJukrqT1eEty0cpRlr9Jgw2mhRkfrmsrf4mQU&#10;mPHq6cts9y+0Kp0srlN3/PEbpfqP3fsbiEhdvIf/259awXgyg9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oxr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7" o:spid="_x0000_s1300" style="position:absolute;left:54360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d6oMEA&#10;AADcAAAADwAAAGRycy9kb3ducmV2LnhtbERPz2vCMBS+D/wfwhN2GZpuk1FqU9HBYPO0VfH8aJ5t&#10;tXkJSab1v18Owo4f3+9yNZpBXMiH3rKC53kGgrixuudWwX73MctBhIiscbBMCm4UYFVNHkostL3y&#10;D13q2IoUwqFABV2MrpAyNB0ZDHPriBN3tN5gTNC3Unu8pnAzyJcse5MGe04NHTp676g5179GgVls&#10;nr7NdvdKm8bJ+pa7w8l/KfU4HddLEJHG+C++uz+1gkWe5qcz6QjI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HeqDBAAAA3AAAAA8AAAAAAAAAAAAAAAAAmAIAAGRycy9kb3du&#10;cmV2LnhtbFBLBQYAAAAABAAEAPUAAACG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198" o:spid="_x0000_s1301" style="position:absolute;left:54356;top:4150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vfO8QA&#10;AADcAAAADwAAAGRycy9kb3ducmV2LnhtbESPQWsCMRSE7wX/Q3hCL0WzWinLahQVhLandhXPj81z&#10;d3XzEpKo679vCoUeh5n5hlmsetOJG/nQWlYwGWcgiCurW64VHPa7UQ4iRGSNnWVS8KAAq+XgaYGF&#10;tnf+plsZa5EgHApU0MToCilD1ZDBMLaOOHkn6w3GJH0ttcd7gptOTrPsTRpsOS006GjbUHUpr0aB&#10;mW1evszn/pU2lZPlI3fHs/9Q6nnYr+cgIvXxP/zXftcKZvkEfs+kI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L3zvEAAAA3AAAAA8AAAAAAAAAAAAAAAAAmAIAAGRycy9k&#10;b3ducmV2LnhtbFBLBQYAAAAABAAEAPUAAACJAwAAAAA=&#10;" fillcolor="yellow">
                  <v:textbox>
                    <w:txbxContent>
                      <w:p w:rsidR="003402AA" w:rsidRDefault="003402AA" w:rsidP="006747B9"/>
                    </w:txbxContent>
                  </v:textbox>
                </v:oval>
              </v:group>
            </v:group>
            <v:group id="Group 199" o:spid="_x0000_s1302" style="position:absolute;left:54356;top:41497;width:25;height:26" coordorigin="54356,41497" coordsize="25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<v:oval id="Oval 200" o:spid="_x0000_s1303" style="position:absolute;left:54380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S2RsUA&#10;AADcAAAADwAAAGRycy9kb3ducmV2LnhtbESPS4sCMRCE74L/IbTgTTPrPpDRKMuCIHjxdVhv7aSd&#10;iTvpDJOsZv31ZkHwWFTVV9R0Hm0tLtR641jByzADQVw4bbhUsN8tBmMQPiBrrB2Tgj/yMJ91O1PM&#10;tbvyhi7bUIoEYZ+jgiqEJpfSFxVZ9EPXECfv5FqLIcm2lLrFa4LbWo6y7ENaNJwWKmzoq6LiZ/tr&#10;FYwWdmVu0Xyfs8OxXmsT1+Vyo1S/Fz8nIALF8Aw/2kut4O39Ff7PpCM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FLZG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1" o:spid="_x0000_s1304" style="position:absolute;left:54376;top:41516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0uMsUA&#10;AADcAAAADwAAAGRycy9kb3ducmV2LnhtbESPT2sCMRTE74V+h/AEbzXrYkvZGhcpCIIX/x3s7XXz&#10;3I1uXpZN1NhP3xSEHoeZ+Q0zLaNtxZV6bxwrGI8yEMSV04ZrBfvd4uUdhA/IGlvHpOBOHsrZ89MU&#10;C+1uvKHrNtQiQdgXqKAJoSuk9FVDFv3IdcTJO7reYkiyr6Xu8ZbgtpV5lr1Ji4bTQoMdfTZUnbcX&#10;qyBf2JX5ieZwyr6+27U2cV0vN0oNB3H+ASJQDP/hR3upFUxeJ/B3Jh0B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/S4y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2" o:spid="_x0000_s1305" style="position:absolute;left:54373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GLqcUA&#10;AADcAAAADwAAAGRycy9kb3ducmV2LnhtbESPT2sCMRTE70K/Q3iCN80qKmVrXKQgCL34p4f29rp5&#10;7kY3L8smddN++qYgeBxm5jfMqoi2ETfqvHGsYDrJQBCXThuuFLyftuNnED4ga2wck4If8lCsnwYr&#10;zLXr+UC3Y6hEgrDPUUEdQptL6cuaLPqJa4mTd3adxZBkV0ndYZ/gtpGzLFtKi4bTQo0tvdZUXo/f&#10;VsFsa9/MbzQfl+zzq9lrE/fV7qDUaBg3LyACxfAI39s7rWC+WMD/mXQ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sYup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3" o:spid="_x0000_s1306" style="position:absolute;left:54373;top:4151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MV3sQA&#10;AADcAAAADwAAAGRycy9kb3ducmV2LnhtbESPQWsCMRSE74X+h/AEb92sYqVsjSIFQfCi1oO9vW6e&#10;u9HNy7KJGv31jSD0OMzMN8xkFm0jLtR541jBIMtBEJdOG64U7L4Xbx8gfEDW2DgmBTfyMJu+vkyw&#10;0O7KG7psQyUShH2BCuoQ2kJKX9Zk0WeuJU7ewXUWQ5JdJXWH1wS3jRzm+VhaNJwWamzpq6bytD1b&#10;BcOFXZl7NPtj/vPbrLWJ62q5Uarfi/NPEIFi+A8/20utYPQ+hseZdAT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jFd7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4" o:spid="_x0000_s1307" style="position:absolute;left:54371;top:4152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+wRcUA&#10;AADcAAAADwAAAGRycy9kb3ducmV2LnhtbESPS4sCMRCE74L/IbTgTTMr+5DRKMuCIHjxdVhv7aSd&#10;iTvpDJOsZv31ZkHwWFTVV9R0Hm0tLtR641jByzADQVw4bbhUsN8tBmMQPiBrrB2Tgj/yMJ91O1PM&#10;tbvyhi7bUIoEYZ+jgiqEJpfSFxVZ9EPXECfv5FqLIcm2lLrFa4LbWo6y7F1aNJwWKmzoq6LiZ/tr&#10;FYwWdmVu0Xyfs8OxXmsT1+Vyo1S/Fz8nIALF8Aw/2kut4PXtA/7PpCM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L7BF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5" o:spid="_x0000_s1308" style="position:absolute;left:54369;top:4152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AkN8MA&#10;AADcAAAADwAAAGRycy9kb3ducmV2LnhtbERPz2vCMBS+D/Y/hCfsNlNlG1KNIgOh4KW6Hebt2Tzb&#10;aPNSmthm++uXw2DHj+/3ahNtKwbqvXGsYDbNQBBXThuuFXx+7J4XIHxA1tg6JgXf5GGzfnxYYa7d&#10;yAcajqEWKYR9jgqaELpcSl81ZNFPXUecuIvrLYYE+1rqHscUbls5z7I3adFwamiwo/eGqtvxbhXM&#10;d3ZvfqL5umanc1tqE8u6OCj1NInbJYhAMfyL/9yFVvDymtamM+kI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AkN8MAAADcAAAADwAAAAAAAAAAAAAAAACYAgAAZHJzL2Rv&#10;d25yZXYueG1sUEsFBgAAAAAEAAQA9QAAAIgDAAAAAA=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6" o:spid="_x0000_s1309" style="position:absolute;left:54356;top:4151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yBrMUA&#10;AADcAAAADwAAAGRycy9kb3ducmV2LnhtbESPT2sCMRTE74LfITzBm2YrbamrUUpBELz471Bvz81z&#10;N3bzsmxSTf30piB4HGbmN8x0Hm0tLtR641jByzADQVw4bbhUsN8tBh8gfEDWWDsmBX/kYT7rdqaY&#10;a3flDV22oRQJwj5HBVUITS6lLyqy6IeuIU7eybUWQ5JtKXWL1wS3tRxl2bu0aDgtVNjQV0XFz/bX&#10;Khgt7Mrcovk+Z4djvdYmrsvlRql+L35OQASK4Rl+tJdawevbGP7PpCM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/IGs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7" o:spid="_x0000_s1310" style="position:absolute;left:54379;top:4152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rijMIA&#10;AADcAAAADwAAAGRycy9kb3ducmV2LnhtbERPz2vCMBS+D/wfwhO8zVQRGdUoQxAEL63usN2ezVub&#10;rXkpTWyz/fXLYeDx4/u93UfbioF6bxwrWMwzEMSV04ZrBW/X4/MLCB+QNbaOScEPedjvJk9bzLUb&#10;uaThEmqRQtjnqKAJocul9FVDFv3cdcSJ+3S9xZBgX0vd45jCbSuXWbaWFg2nhgY7OjRUfV/uVsHy&#10;aM/mN5r3r+zj1hbaxKI+lUrNpvF1AyJQDA/xv/ukFazWaX46k4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quKMwgAAANwAAAAPAAAAAAAAAAAAAAAAAJgCAABkcnMvZG93&#10;bnJldi54bWxQSwUGAAAAAAQABAD1AAAAhw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8" o:spid="_x0000_s1311" style="position:absolute;left:54376;top:4152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ZHF8QA&#10;AADcAAAADwAAAGRycy9kb3ducmV2LnhtbESPzYoCMRCE7wu+Q2jB25pRRJbRKCIIghd/9rB7ayft&#10;THTSGSZRo09vhIU9FlX1FTWdR1uLG7XeOFYw6GcgiAunDZcKvg+rzy8QPiBrrB2Tggd5mM86H1PM&#10;tbvzjm77UIoEYZ+jgiqEJpfSFxVZ9H3XECfv5FqLIcm2lLrFe4LbWg6zbCwtGk4LFTa0rKi47K9W&#10;wXBlN+YZzc85+z3WW23itlzvlOp142ICIlAM/+G/9lorGI0H8D6TjoC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mRxf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09" o:spid="_x0000_s1312" style="position:absolute;left:54368;top:4151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TZYMQA&#10;AADcAAAADwAAAGRycy9kb3ducmV2LnhtbESPT2sCMRTE74V+h/AEbzXrIiJbo5SCIHjx38HeXjev&#10;u9HNy7JJNfrpjSB4HGbmN8x0Hm0jztR541jBcJCBIC6dNlwp2O8WHxMQPiBrbByTgit5mM/e36ZY&#10;aHfhDZ23oRIJwr5ABXUIbSGlL2uy6AeuJU7en+sshiS7SuoOLwluG5ln2VhaNJwWamzpu6bytP23&#10;CvKFXZlbNIdj9vPbrLWJ62q5Uarfi1+fIALF8Ao/20utYDTO4XEmHQ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02WD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0" o:spid="_x0000_s1313" style="position:absolute;left:54365;top:4152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h8+8QA&#10;AADcAAAADwAAAGRycy9kb3ducmV2LnhtbESPQWsCMRSE74X+h/AEb92sWqRsjSIFQfCi1oO9vW6e&#10;u9HNy7KJGv31jSD0OMzMN8xkFm0jLtR541jBIMtBEJdOG64U7L4Xbx8gfEDW2DgmBTfyMJu+vkyw&#10;0O7KG7psQyUShH2BCuoQ2kJKX9Zk0WeuJU7ewXUWQ5JdJXWH1wS3jRzm+VhaNJwWamzpq6bytD1b&#10;BcOFXZl7NPtj/vPbrLWJ62q5Uarfi/NPEIFi+A8/20ut4H08gseZdAT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t4fPv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1" o:spid="_x0000_s1314" style="position:absolute;left:54373;top:41499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Hkj8QA&#10;AADcAAAADwAAAGRycy9kb3ducmV2LnhtbESPzYoCMRCE74LvEFrYm2YUEZk1yiIIghf/DnrrnfTO&#10;ZHfSGSZRsz69EQSPRVV9Rc0W0dbiSq03jhUMBxkI4sJpw6WC42HVn4LwAVlj7ZgU/JOHxbzbmWGu&#10;3Y13dN2HUiQI+xwVVCE0uZS+qMiiH7iGOHk/rrUYkmxLqVu8Jbit5SjLJtKi4bRQYUPLioq//cUq&#10;GK3sxtyjOf1m5+96q03cluudUh+9+PUJIlAM7/CrvdYKxpMxPM+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R5I/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2" o:spid="_x0000_s1315" style="position:absolute;left:54378;top:41497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1BFMQA&#10;AADcAAAADwAAAGRycy9kb3ducmV2LnhtbESPQWsCMRSE74X+h/AEb92sYqVsjSIFQfCi1oO9vW6e&#10;u9HNy7KJGv31jSD0OMzMN8xkFm0jLtR541jBIMtBEJdOG64U7L4Xbx8gfEDW2DgmBTfyMJu+vkyw&#10;0O7KG7psQyUShH2BCuoQ2kJKX9Zk0WeuJU7ewXUWQ5JdJXWH1wS3jRzm+VhaNJwWamzpq6bytD1b&#10;BcOFXZl7NPtj/vPbrLWJ62q5Uarfi/NPEIFi+A8/20utYDR+h8eZdAT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dQRTEAAAA3AAAAA8AAAAAAAAAAAAAAAAAmAIAAGRycy9k&#10;b3ducmV2LnhtbFBLBQYAAAAABAAEAPUAAACJAwAAAAA=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3" o:spid="_x0000_s1316" style="position:absolute;left:54369;top:41497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/fY8UA&#10;AADcAAAADwAAAGRycy9kb3ducmV2LnhtbESPQWsCMRSE7wX/Q3gFbzVbkUVW41IKC4IXtR7s7XXz&#10;3I1uXpZN1Nhf3xQKPQ4z8w2zLKPtxI0GbxwreJ1kIIhrpw03Cg4f1cschA/IGjvHpOBBHsrV6GmJ&#10;hXZ33tFtHxqRIOwLVNCG0BdS+roli37ieuLkndxgMSQ5NFIPeE9w28lpluXSouG00GJP7y3Vl/3V&#10;KphWdmO+ozmes8+vbqtN3DbrnVLj5/i2ABEohv/wX3utFczyHH7Pp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D99j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4" o:spid="_x0000_s1317" style="position:absolute;left:54372;top:4150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N6+MUA&#10;AADcAAAADwAAAGRycy9kb3ducmV2LnhtbESPT2sCMRTE70K/Q3iCN80qomVrXKQgCL34p4f29rp5&#10;7kY3L8smddN++qYgeBxm5jfMqoi2ETfqvHGsYDrJQBCXThuuFLyftuNnED4ga2wck4If8lCsnwYr&#10;zLXr+UC3Y6hEgrDPUUEdQptL6cuaLPqJa4mTd3adxZBkV0ndYZ/gtpGzLFtIi4bTQo0tvdZUXo/f&#10;VsFsa9/MbzQfl+zzq9lrE/fV7qDUaBg3LyACxfAI39s7rWC+WML/mXQ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Q3r4xQAAANwAAAAPAAAAAAAAAAAAAAAAAJgCAABkcnMv&#10;ZG93bnJldi54bWxQSwUGAAAAAAQABAD1AAAAig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  <v:oval id="Oval 215" o:spid="_x0000_s1318" style="position:absolute;left:54364;top:41499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zuisIA&#10;AADcAAAADwAAAGRycy9kb3ducmV2LnhtbERPz2vCMBS+D/wfwhO8zVQRGdUoQxAEL63usN2ezVub&#10;rXkpTWyz/fXLYeDx4/u93UfbioF6bxwrWMwzEMSV04ZrBW/X4/MLCB+QNbaOScEPedjvJk9bzLUb&#10;uaThEmqRQtjnqKAJocul9FVDFv3cdcSJ+3S9xZBgX0vd45jCbSuXWbaWFg2nhgY7OjRUfV/uVsHy&#10;aM/mN5r3r+zj1hbaxKI+lUrNpvF1AyJQDA/xv/ukFazWaW06k4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3O6KwgAAANwAAAAPAAAAAAAAAAAAAAAAAJgCAABkcnMvZG93&#10;bnJldi54bWxQSwUGAAAAAAQABAD1AAAAhwMAAAAA&#10;" fillcolor="white [3212]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v:group id="Group 216" o:spid="_x0000_s1319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<v:oval id="Oval 217" o:spid="_x0000_s1320" style="position:absolute;left:54367;top:4150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eCQsUA&#10;AADcAAAADwAAAGRycy9kb3ducmV2LnhtbESPQWvCQBSE74L/YXlCL1I3xtJK6ioiFgTxYPTi7ZF9&#10;zQazb2N21dhf3xUKPQ4z8w0zW3S2FjdqfeVYwXiUgCAunK64VHA8fL1OQfiArLF2TAoe5GEx7/dm&#10;mGl35z3d8lCKCGGfoQITQpNJ6QtDFv3INcTR+3atxRBlW0rd4j3CbS3TJHmXFiuOCwYbWhkqzvnV&#10;RordTLbDbbrfrbH5OZlLqi/SKvUy6JafIAJ14T/8195oBW/JBz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Z4JCxQAAANwAAAAPAAAAAAAAAAAAAAAAAJgCAABkcnMv&#10;ZG93bnJldi54bWxQSwUGAAAAAAQABAD1AAAAigMAAAAA&#10;" fillcolor="blue">
                <v:textbox>
                  <w:txbxContent>
                    <w:p w:rsidR="003402AA" w:rsidRDefault="003402AA" w:rsidP="006747B9"/>
                  </w:txbxContent>
                </v:textbox>
              </v:oval>
              <v:oval id="Oval 218" o:spid="_x0000_s1321" style="position:absolute;left:54367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gWMMYA&#10;AADcAAAADwAAAGRycy9kb3ducmV2LnhtbESPTWvCQBCG7wX/wzKFXopuTItI6ioiLQjiwY+LtyE7&#10;zYZmZ2N2q9Ff3zkIPQ7vvM/MM1v0vlEX6mId2MB4lIEiLoOtuTJwPHwNp6BiQrbYBCYDN4qwmA+e&#10;ZljYcOUdXfapUgLhWKABl1JbaB1LRx7jKLTEkn2HzmOSsau07fAqcN/oPMsm2mPNcsFhSytH5c/+&#10;1wvFr982r5t8t/3E9n5y59yetTfm5blffoBK1Kf/5Ud7bQ28Z/KtyIgI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fgWMMYAAADcAAAADwAAAAAAAAAAAAAAAACYAgAAZHJz&#10;L2Rvd25yZXYueG1sUEsFBgAAAAAEAAQA9QAAAIsDAAAAAA==&#10;" fillcolor="blue">
                <v:textbox>
                  <w:txbxContent>
                    <w:p w:rsidR="003402AA" w:rsidRDefault="003402AA" w:rsidP="006747B9"/>
                  </w:txbxContent>
                </v:textbox>
              </v:oval>
              <v:group id="Group 219" o:spid="_x0000_s1322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<v:oval id="Oval 220" o:spid="_x0000_s1323" style="position:absolute;left:54365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eM68YA&#10;AADcAAAADwAAAGRycy9kb3ducmV2LnhtbESPTWvCQBCG74X+h2UKXkrdmBYpqauIKAjiwY9Lb0N2&#10;mg3NzsbsqtFf3zkIPQ7vvM/MM5n1vlEX6mId2MBomIEiLoOtuTJwPKzePkHFhGyxCUwGbhRhNn1+&#10;mmBhw5V3dNmnSgmEY4EGXEptoXUsHXmMw9ASS/YTOo9Jxq7StsOrwH2j8ywba481ywWHLS0clb/7&#10;sxeKX79vXjf5brvE9v7tTrk9aW/M4KWff4FK1Kf/5Ud7bQ18jOR9kRER0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eM68YAAADcAAAADwAAAAAAAAAAAAAAAACYAgAAZHJz&#10;L2Rvd25yZXYueG1sUEsFBgAAAAAEAAQA9QAAAIsDAAAAAA==&#10;" fillcolor="blue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221" o:spid="_x0000_s1324" style="position:absolute;left:54363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pcMUA&#10;AADcAAAADwAAAGRycy9kb3ducmV2LnhtbESPQWvCQBSE70L/w/IKvYjZJEop0VVKaUEQD9peentk&#10;X7Oh2bdJdhujv94VhB6HmfmGWW1G24iBel87VpAlKQji0umaKwVfnx+zFxA+IGtsHJOCM3nYrB8m&#10;Kyy0O/GBhmOoRISwL1CBCaEtpPSlIYs+cS1x9H5cbzFE2VdS93iKcNvIPE2fpcWa44LBlt4Mlb/H&#10;PxspdjvfTXf5Yf+O7eXbdLnupFXq6XF8XYIINIb/8L291QoWWQa3M/EIy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ylwxQAAANwAAAAPAAAAAAAAAAAAAAAAAJgCAABkcnMv&#10;ZG93bnJldi54bWxQSwUGAAAAAAQABAD1AAAAigMAAAAA&#10;" fillcolor="blue">
                  <v:textbox>
                    <w:txbxContent>
                      <w:p w:rsidR="003402AA" w:rsidRDefault="003402AA" w:rsidP="006747B9"/>
                    </w:txbxContent>
                  </v:textbox>
                </v:oval>
                <v:group id="Group 222" o:spid="_x0000_s1325" style="position:absolute;left:54356;top:41498;width:31;height:24" coordorigin="54356,41498" coordsize="3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<v:group id="Group 223" o:spid="_x0000_s1326" style="position:absolute;left:54377;top:41498;width:10;height:24" coordorigin="54377,41498" coordsize="9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<v:oval id="Oval 224" o:spid="_x0000_s1327" style="position:absolute;left:54377;top:4150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nWiMYA&#10;AADcAAAADwAAAGRycy9kb3ducmV2LnhtbESPQWvCQBSE74X+h+UVeim6MQlFUlcpYkEIHkx76e2R&#10;fc2GZt/G7KrRX+8WCh6HmfmGWaxG24kTDb51rGA2TUAQ10633Cj4+vyYzEH4gKyxc0wKLuRhtXx8&#10;WGCh3Zn3dKpCIyKEfYEKTAh9IaWvDVn0U9cTR+/HDRZDlEMj9YDnCLedTJPkVVpsOS4Y7GltqP6t&#10;jjZS7DYrX8p0v9tgf/02h1QfpFXq+Wl8fwMRaAz38H97qxXkWQ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nWiM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25" o:spid="_x0000_s1328" style="position:absolute;left:54377;top:4150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VzE8UA&#10;AADcAAAADwAAAGRycy9kb3ducmV2LnhtbESPT2sCMRTE7wW/Q3hCL0WzrlVkNYpIC4J48M/F22Pz&#10;3CxuXtZN1G0/fSMUPA4z8xtmtmhtJe7U+NKxgkE/AUGcO11yoeB4+O5NQPiArLFyTAp+yMNi3nmb&#10;Yabdg3d034dCRAj7DBWYEOpMSp8bsuj7riaO3tk1FkOUTSF1g48It5VMk2QsLZYcFwzWtDKUX/Y3&#10;Gyl2Pdx8bNLd9gvr35O5pvoqrVLv3XY5BRGoDa/wf3utFXwOR/A8E4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XMT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26" o:spid="_x0000_s1329" style="position:absolute;left:54377;top:4151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ftZMYA&#10;AADcAAAADwAAAGRycy9kb3ducmV2LnhtbESPzWrDMBCE74W8g9hALyWRa5dQnCghhBYMoYf8XHpb&#10;rK1laq1sS3XcPH1UKOQ4zMw3zGoz2kYM1PvasYLneQKCuHS65krB+fQ+ewXhA7LGxjEp+CUPm/Xk&#10;YYW5dhc+0HAMlYgQ9jkqMCG0uZS+NGTRz11LHL0v11sMUfaV1D1eItw2Mk2ShbRYc1ww2NLOUPl9&#10;/LGRYots/7RPDx9v2F4/TZfqTlqlHqfjdgki0Bju4f92oRW8ZAv4OxOP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UftZM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27" o:spid="_x0000_s1330" style="position:absolute;left:54379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tI/8UA&#10;AADcAAAADwAAAGRycy9kb3ducmV2LnhtbESPT2sCMRTE7wW/Q3hCL0WzrkVlNYpIC4J48M/F22Pz&#10;3CxuXtZN1G0/fSMUPA4z8xtmtmhtJe7U+NKxgkE/AUGcO11yoeB4+O5NQPiArLFyTAp+yMNi3nmb&#10;Yabdg3d034dCRAj7DBWYEOpMSp8bsuj7riaO3tk1FkOUTSF1g48It5VMk2QkLZYcFwzWtDKUX/Y3&#10;Gyl2Pdx8bNLd9gvr35O5pvoqrVLv3XY5BRGoDa/wf3utFXwOx/A8E4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0j/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28" o:spid="_x0000_s1331" style="position:absolute;left:54377;top:4151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TcjcYA&#10;AADcAAAADwAAAGRycy9kb3ducmV2LnhtbESPTWvCQBCG7wX/wzJCL6VuGouU1FVEKgjSgx+X3obs&#10;mA1mZ2N21dRf7xwKPQ7vvM/MM533vlFX6mId2MDbKANFXAZbc2XgsF+9foCKCdliE5gM/FKE+Wzw&#10;NMXChhtv6bpLlRIIxwINuJTaQutYOvIYR6ElluwYOo9Jxq7StsObwH2j8yybaI81ywWHLS0dlafd&#10;xQvFr8ebl02+/f7C9v7jzrk9a2/M87BffIJK1Kf/5b/22hp4H8u3IiMio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5Tcjc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29" o:spid="_x0000_s1332" style="position:absolute;left:54377;top:4151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h5FsUA&#10;AADcAAAADwAAAGRycy9kb3ducmV2LnhtbESPT2sCMRTE7wW/Q3hCL0WzrkV0NYpIC4J48M/F22Pz&#10;3CxuXtZN1G0/fSMUPA4z8xtmtmhtJe7U+NKxgkE/AUGcO11yoeB4+O6NQfiArLFyTAp+yMNi3nmb&#10;Yabdg3d034dCRAj7DBWYEOpMSp8bsuj7riaO3tk1FkOUTSF1g48It5VMk2QkLZYcFwzWtDKUX/Y3&#10;Gyl2Pdx8bNLd9gvr35O5pvoqrVLv3XY5BRGoDa/wf3utFXwOJ/A8E4+An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2HkW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0" o:spid="_x0000_s1333" style="position:absolute;left:54377;top:4150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j9sYA&#10;AADcAAAADwAAAGRycy9kb3ducmV2LnhtbESPTWvCQBCG7wX/wzJCL6VuGkVK6ioiFQTpwY9Lb0N2&#10;zAazszG7auqv7xwKPQ7vvM/MM1v0vlE36mId2MDbKANFXAZbc2XgeFi/voOKCdliE5gM/FCExXzw&#10;NMPChjvv6LZPlRIIxwINuJTaQutYOvIYR6ElluwUOo9Jxq7StsO7wH2j8yybao81ywWHLa0clef9&#10;1QvFb8bbl22++/rE9vHtLrm9aG/M87BffoBK1Kf/5b/2xhqYTOR9kRER0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Sj9s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1" o:spid="_x0000_s1334" style="position:absolute;left:54381;top:4151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gGbcYA&#10;AADcAAAADwAAAGRycy9kb3ducmV2LnhtbESPQWvCQBSE74X+h+UVeilmYypF0qxSRCEQPGh76e2R&#10;fc2GZt/G7Kppf70rCB6HmfmGKZaj7cSJBt86VjBNUhDEtdMtNwq+PjeTOQgfkDV2jknBH3lYLh4f&#10;Csy1O/OOTvvQiAhhn6MCE0KfS+lrQxZ94nri6P24wWKIcmikHvAc4baTWZq+SYstxwWDPa0M1b/7&#10;o40UW75WL1W2266x//82h0wfpFXq+Wn8eAcRaAz38K1dagWz2RSuZ+IR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qgGbc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2" o:spid="_x0000_s1335" style="position:absolute;left:54379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qYGsUA&#10;AADcAAAADwAAAGRycy9kb3ducmV2LnhtbESPQWvCQBSE74L/YXlCL6KbpkEkukopLQihh6RevD2y&#10;r9nQ7NuY3WraX98VhB6HmfmG2e5H24kLDb51rOBxmYAgrp1uuVFw/HhbrEH4gKyxc0wKfsjDfjed&#10;bDHX7solXarQiAhhn6MCE0KfS+lrQxb90vXE0ft0g8UQ5dBIPeA1wm0n0yRZSYstxwWDPb0Yqr+q&#10;bxsp9vBUzIu0fH/F/vdkzqk+S6vUw2x83oAINIb/8L190AqyLIXbmXg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epga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3" o:spid="_x0000_s1336" style="position:absolute;left:54377;top:4151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Y9gcYA&#10;AADcAAAADwAAAGRycy9kb3ducmV2LnhtbESPQWvCQBSE74X+h+UVeim6MQlFUlcpYkEIHkx76e2R&#10;fc2GZt/G7KrRX+8WCh6HmfmGWaxG24kTDb51rGA2TUAQ10633Cj4+vyYzEH4gKyxc0wKLuRhtXx8&#10;WGCh3Zn3dKpCIyKEfYEKTAh9IaWvDVn0U9cTR+/HDRZDlEMj9YDnCLedTJPkVVpsOS4Y7GltqP6t&#10;jjZS7DYrX8p0v9tgf/02h1QfpFXq+Wl8fwMRaAz38H97qxXkeQZ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Y9gc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4" o:spid="_x0000_s1337" style="position:absolute;left:54382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+l9cUA&#10;AADcAAAADwAAAGRycy9kb3ducmV2LnhtbESPT4vCMBTE7wt+h/AEL4um1iJLNYqIC4J48M9lb4/m&#10;bVO2ealNVquf3iwseBxm5jfMfNnZWlyp9ZVjBeNRAoK4cLriUsH59Dn8AOEDssbaMSm4k4flovc2&#10;x1y7Gx/oegyliBD2OSowITS5lL4wZNGPXEMcvW/XWgxRtqXULd4i3NYyTZKptFhxXDDY0NpQ8XP8&#10;tZFit5Pd+y497DfYPL7MJdUXaZUa9LvVDESgLrzC/+2tVpBlGfydi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36X1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5" o:spid="_x0000_s1338" style="position:absolute;left:54384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MAbsYA&#10;AADcAAAADwAAAGRycy9kb3ducmV2LnhtbESPQWvCQBSE70L/w/IKXkQ3jbaU1I2UoiCIB9NevD2y&#10;r9nQ7NuY3cbor+8WBI/DzHzDLFeDbURPna8dK3iaJSCIS6drrhR8fW6mryB8QNbYOCYFF/Kwyh9G&#10;S8y0O/OB+iJUIkLYZ6jAhNBmUvrSkEU/cy1x9L5dZzFE2VVSd3iOcNvINElepMWa44LBlj4MlT/F&#10;r40Uu53vJrv0sF9jez2aU6pP0io1fhze30AEGsI9fGtvtYLF4hn+z8QjI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ZMAbs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6" o:spid="_x0000_s1339" style="position:absolute;left:54382;top:4150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GeGcYA&#10;AADcAAAADwAAAGRycy9kb3ducmV2LnhtbESPzWrDMBCE74W8g9hALyWW6wRTnCghhBYCoYf8XHpb&#10;rK1laq1sS3XcPH1VKOQ4zMw3zGoz2kYM1PvasYLnJAVBXDpdc6Xgcn6bvYDwAVlj45gU/JCHzXry&#10;sMJCuysfaTiFSkQI+wIVmBDaQkpfGrLoE9cSR+/T9RZDlH0ldY/XCLeNzNI0lxZrjgsGW9oZKr9O&#10;3zZS7H5+eDpkx/dXbG8fpst0J61Sj9NxuwQRaAz38H97rxUsFjn8nY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UGeGc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7" o:spid="_x0000_s1340" style="position:absolute;left:54381;top:4150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07gsYA&#10;AADcAAAADwAAAGRycy9kb3ducmV2LnhtbESPQWvCQBSE70L/w/IKXkQ3jdKW1I2UoiCIB9NevD2y&#10;r9nQ7NuY3cbor+8WBI/DzHzDLFeDbURPna8dK3iaJSCIS6drrhR8fW6mryB8QNbYOCYFF/Kwyh9G&#10;S8y0O/OB+iJUIkLYZ6jAhNBmUvrSkEU/cy1x9L5dZzFE2VVSd3iOcNvINEmepcWa44LBlj4MlT/F&#10;r40Uu53vJrv0sF9jez2aU6pP0io1fhze30AEGsI9fGtvtYLF4gX+z8QjI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07gs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8" o:spid="_x0000_s1341" style="position:absolute;left:54377;top:4150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Kv8MYA&#10;AADcAAAADwAAAGRycy9kb3ducmV2LnhtbESPTWvCQBCG7wX/wzJCL6VuGkVK6ioiFQTpwY9Lb0N2&#10;zAazszG7auqv7xwKPQ7vvM/MM1v0vlE36mId2MDbKANFXAZbc2XgeFi/voOKCdliE5gM/FCExXzw&#10;NMPChjvv6LZPlRIIxwINuJTaQutYOvIYR6ElluwUOo9Jxq7StsO7wH2j8yybao81ywWHLa0clef9&#10;1QvFb8bbl22++/rE9vHtLrm9aG/M87BffoBK1Kf/5b/2xhqYTORbkRER0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Kv8M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39" o:spid="_x0000_s1342" style="position:absolute;left:54379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4Ka8YA&#10;AADcAAAADwAAAGRycy9kb3ducmV2LnhtbESPQWvCQBSE70L/w/IKXkQ3jVLa1I2UoiCIB9NevD2y&#10;r9nQ7NuY3cbor+8WBI/DzHzDLFeDbURPna8dK3iaJSCIS6drrhR8fW6mLyB8QNbYOCYFF/Kwyh9G&#10;S8y0O/OB+iJUIkLYZ6jAhNBmUvrSkEU/cy1x9L5dZzFE2VVSd3iOcNvINEmepcWa44LBlj4MlT/F&#10;r40Uu53vJrv0sF9jez2aU6pP0io1fhze30AEGsI9fGtvtYLF4hX+z8QjI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4Ka8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40" o:spid="_x0000_s1343" style="position:absolute;left:54386;top:41520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01K8YA&#10;AADcAAAADwAAAGRycy9kb3ducmV2LnhtbESPwWrCQBCG7wXfYRmhl1I3prVIdBWRFgTpQe2ltyE7&#10;ZoPZ2ZhdNe3Tdw4Fj8M//zfzzZe9b9SVulgHNjAeZaCIy2Brrgx8HT6ep6BiQrbYBCYDPxRhuRg8&#10;zLGw4cY7uu5TpQTCsUADLqW20DqWjjzGUWiJJTuGzmOSsau07fAmcN/oPMvetMea5YLDltaOytP+&#10;4oXiNy/bp22++3zH9vfbnXN71t6Yx2G/moFK1Kf78n97Yw28TuR9kRER0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01K8YAAADcAAAADwAAAAAAAAAAAAAAAACYAgAAZHJz&#10;L2Rvd25yZXYueG1sUEsFBgAAAAAEAAQA9QAAAIsDAAAAAA=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41" o:spid="_x0000_s1344" style="position:absolute;left:54384;top:4151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GQsMUA&#10;AADcAAAADwAAAGRycy9kb3ducmV2LnhtbESPQWsCMRSE70L/Q3gFL6JZ11Zka5RSFATxoPXi7bF5&#10;bpZuXtZN1NVfb4SCx2FmvmGm89ZW4kKNLx0rGA4SEMS50yUXCva/y/4EhA/IGivHpOBGHuazt84U&#10;M+2uvKXLLhQiQthnqMCEUGdS+tyQRT9wNXH0jq6xGKJsCqkbvEa4rWSaJGNpseS4YLCmH0P53+5s&#10;I8WuRuveOt1uFljfD+aU6pO0SnXf2+8vEIHa8Ar/t1dawcfnEJ5n4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cZCw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42" o:spid="_x0000_s1345" style="position:absolute;left:54386;top:4149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MOx8UA&#10;AADcAAAADwAAAGRycy9kb3ducmV2LnhtbESPQWvCQBSE7wX/w/KEXopuTFuR6CoiFgTxYPTi7ZF9&#10;ZoPZtzG7atpf3xUKPQ4z8w0zW3S2FndqfeVYwWiYgCAunK64VHA8fA0mIHxA1lg7JgXf5GEx773M&#10;MNPuwXu656EUEcI+QwUmhCaT0heGLPqha4ijd3atxRBlW0rd4iPCbS3TJBlLixXHBYMNrQwVl/xm&#10;I8Vu3rdv23S/W2PzczLXVF+lVeq13y2nIAJ14T/8195oBR+fKT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ow7H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</v:group>
                  <v:group id="Group 243" o:spid="_x0000_s1346" style="position:absolute;left:54356;top:41501;width:15;height:16" coordorigin="54356,41501" coordsize="15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<v:oval id="Oval 244" o:spid="_x0000_s1347" style="position:absolute;left:54369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Avc8UA&#10;AADcAAAADwAAAGRycy9kb3ducmV2LnhtbESPQWsCMRSE70L/Q3gFL6JZ11Zka5RSFATxoPXi7bF5&#10;bpZuXtZN1NVfb4SCx2FmvmGm89ZW4kKNLx0rGA4SEMS50yUXCva/y/4EhA/IGivHpOBGHuazt84U&#10;M+2uvKXLLhQiQthnqMCEUGdS+tyQRT9wNXH0jq6xGKJsCqkbvEa4rWSaJGNpseS4YLCmH0P53+5s&#10;I8WuRuveOt1uFljfD+aU6pO0SnXf2+8vEIHa8Ar/t1dawcfwE55n4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IC9zxQAAANwAAAAPAAAAAAAAAAAAAAAAAJgCAABkcnMv&#10;ZG93bnJldi54bWxQSwUGAAAAAAQABAD1AAAAigMAAAAA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oval id="Oval 245" o:spid="_x0000_s1348" style="position:absolute;left:54368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KxBMQA&#10;AADcAAAADwAAAGRycy9kb3ducmV2LnhtbESPT4vCMBTE78J+h/AWvIimVpGlGmVZFATx4J/L3h7N&#10;26Zs81KbqNVPbwTB4zAzv2Fmi9ZW4kKNLx0rGA4SEMS50yUXCo6HVf8LhA/IGivHpOBGHhbzj84M&#10;M+2uvKPLPhQiQthnqMCEUGdS+tyQRT9wNXH0/lxjMUTZFFI3eI1wW8k0SSbSYslxwWBNP4by//3Z&#10;Ropdjza9TbrbLrG+/5pTqk/SKtX9bL+nIAK14R1+tddawXg4g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ysQTEAAAA3AAAAA8AAAAAAAAAAAAAAAAAmAIAAGRycy9k&#10;b3ducmV2LnhtbFBLBQYAAAAABAAEAPUAAACJAwAAAAA=&#10;" fillcolor="blue">
                      <v:textbox>
                        <w:txbxContent>
                          <w:p w:rsidR="003402AA" w:rsidRDefault="003402AA" w:rsidP="006747B9"/>
                        </w:txbxContent>
                      </v:textbox>
                    </v:oval>
                    <v:group id="Group 246" o:spid="_x0000_s1349" style="position:absolute;left:54356;top:41501;width:15;height:16" coordorigin="54356,41501" coordsize="15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  <v:oval id="Oval 247" o:spid="_x0000_s1350" style="position:absolute;left:54369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GA7cYA&#10;AADcAAAADwAAAGRycy9kb3ducmV2LnhtbESPTWvCQBCG74X+h2UKXkrdmBYpqauIKAjiwY9Lb0N2&#10;mg3NzsbsqtFf3zkIPQ7vvM/MM5n1vlEX6mId2MBomIEiLoOtuTJwPKzePkHFhGyxCUwGbhRhNn1+&#10;mmBhw5V3dNmnSgmEY4EGXEptoXUsHXmMw9ASS/YTOo9Jxq7StsOrwH2j8ywba481ywWHLS0clb/7&#10;sxeKX79vXjf5brvE9v7tTrk9aW/M4KWff4FK1Kf/5Ud7bQ18jORbkRER0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GA7cYAAADcAAAADwAAAAAAAAAAAAAAAACYAgAAZHJz&#10;L2Rvd25yZXYueG1sUEsFBgAAAAAEAAQA9QAAAIsDAAAAAA=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48" o:spid="_x0000_s1351" style="position:absolute;left:54365;top:4150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0ldsUA&#10;AADcAAAADwAAAGRycy9kb3ducmV2LnhtbESPQWsCMRSE70L/Q3gFL6JZ11J0a5RSFATxoPXi7bF5&#10;bpZuXtZN1NVfb4SCx2FmvmGm89ZW4kKNLx0rGA4SEMS50yUXCva/y/4YhA/IGivHpOBGHuazt84U&#10;M+2uvKXLLhQiQthnqMCEUGdS+tyQRT9wNXH0jq6xGKJsCqkbvEa4rWSaJJ/SYslxwWBNP4byv93Z&#10;Ropdjda9dbrdLLC+H8wp1Sdpleq+t99fIAK14RX+b6+0go/hBJ5n4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bSV2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49" o:spid="_x0000_s1352" style="position:absolute;left:54366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tGVsYA&#10;AADcAAAADwAAAGRycy9kb3ducmV2LnhtbESPTWvCQBCG7wX/wzKFXopuTItI6ioiLQjiwY+LtyE7&#10;zYZmZ2N2q9Ff3zkIPQ7vvM/MM1v0vlEX6mId2MB4lIEiLoOtuTJwPHwNp6BiQrbYBCYDN4qwmA+e&#10;ZljYcOUdXfapUgLhWKABl1JbaB1LRx7jKLTEkn2HzmOSsau07fAqcN/oPMsm2mPNcsFhSytH5c/+&#10;1wvFr982r5t8t/3E9n5y59yetTfm5blffoBK1Kf/5Ud7bQ285/K+yIgI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tGVsYAAADcAAAADwAAAAAAAAAAAAAAAACYAgAAZHJz&#10;L2Rvd25yZXYueG1sUEsFBgAAAAAEAAQA9QAAAIsDAAAAAA=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0" o:spid="_x0000_s1353" style="position:absolute;left:54368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jzcUA&#10;AADcAAAADwAAAGRycy9kb3ducmV2LnhtbESPQWvCQBSE7wX/w/KEXkqzMUopaVYRaSEQPKi99PbI&#10;vmZDs29jdqtpf70rCB6HmfmGKVaj7cSJBt86VjBLUhDEtdMtNwo+Dx/PryB8QNbYOSYFf+RhtZw8&#10;FJhrd+YdnfahERHCPkcFJoQ+l9LXhiz6xPXE0ft2g8UQ5dBIPeA5wm0nszR9kRZbjgsGe9oYqn/2&#10;vzZSbDmvnqpst33H/v/LHDN9lFapx+m4fgMRaAz38K1dagWLbAbXM/EIy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d+PN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1" o:spid="_x0000_s1354" style="position:absolute;left:54370;top:4150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V9usUA&#10;AADcAAAADwAAAGRycy9kb3ducmV2LnhtbESPQWsCMRSE74X+h/CEXopmG0uRrdmlFAuCeND20ttj&#10;87pZ3Lysm6irv94IBY/DzHzDzMvBteJIfWg8a3iZZCCIK28arjX8fH+NZyBCRDbYeiYNZwpQFo8P&#10;c8yNP/GGjttYiwThkKMGG2OXSxkqSw7DxHfEyfvzvcOYZF9L0+MpwV0rVZa9SYcNpwWLHX1aqnbb&#10;g0sUt5yunldqs15gd/m1e2X20mn9NBo+3kFEGuI9/N9eGg2vSsHtTDoCsr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pX26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2" o:spid="_x0000_s1355" style="position:absolute;left:54369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nYIcUA&#10;AADcAAAADwAAAGRycy9kb3ducmV2LnhtbESPQWvCQBSE7wX/w/IEL0U3TYpIdJVSWhCCh6RevD2y&#10;r9nQ7NuY3Wrsr+8KhR6HmfmG2exG24kLDb51rOBpkYAgrp1uuVFw/Hifr0D4gKyxc0wKbuRht508&#10;bDDX7solXarQiAhhn6MCE0KfS+lrQxb9wvXE0ft0g8UQ5dBIPeA1wm0n0yRZSostxwWDPb0aqr+q&#10;bxspdp8Vj0VaHt6w/zmZc6rP0io1m44vaxCBxvAf/mvvtYLnNIP7mXg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6dgh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3" o:spid="_x0000_s1356" style="position:absolute;left:54364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BAVcUA&#10;AADcAAAADwAAAGRycy9kb3ducmV2LnhtbESPQWvCQBSE74L/YXlCL6KbpkEkukopLQihh6RevD2y&#10;r9nQ7NuY3WraX98VhB6HmfmG2e5H24kLDb51rOBxmYAgrp1uuVFw/HhbrEH4gKyxc0wKfsjDfjed&#10;bDHX7solXarQiAhhn6MCE0KfS+lrQxb90vXE0ft0g8UQ5dBIPeA1wm0n0yRZSYstxwWDPb0Yqr+q&#10;bxsp9vBUzIu0fH/F/vdkzqk+S6vUw2x83oAINIb/8L190AqyNIPbmXg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AEBV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4" o:spid="_x0000_s1357" style="position:absolute;left:54360;top:41515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zlzsUA&#10;AADcAAAADwAAAGRycy9kb3ducmV2LnhtbESPQWvCQBSE7wX/w/KEXopuTFuR6CoiFgTxYPTi7ZF9&#10;ZoPZtzG7atpf3xUKPQ4z8w0zW3S2FndqfeVYwWiYgCAunK64VHA8fA0mIHxA1lg7JgXf5GEx773M&#10;MNPuwXu656EUEcI+QwUmhCaT0heGLPqha4ijd3atxRBlW0rd4iPCbS3TJBlLixXHBYMNrQwVl/xm&#10;I8Vu3rdv23S/W2PzczLXVF+lVeq13y2nIAJ14T/8195oBR/pJz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TOXO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5" o:spid="_x0000_s1358" style="position:absolute;left:54361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57ucQA&#10;AADcAAAADwAAAGRycy9kb3ducmV2LnhtbESPT4vCMBTE74LfITxhL6LpdheRahRZXBDEg38u3h7N&#10;syk2L7WJWv30G2HB4zAzv2Gm89ZW4kaNLx0r+BwmIIhzp0suFBz2v4MxCB+QNVaOScGDPMxn3c4U&#10;M+3uvKXbLhQiQthnqMCEUGdS+tyQRT90NXH0Tq6xGKJsCqkbvEe4rWSaJCNpseS4YLCmH0P5eXe1&#10;kWJXX+v+Ot1ullg/j+aS6ou0Sn302sUERKA2vMP/7ZVW8J2O4HUmHgE5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ee7nEAAAA3AAAAA8AAAAAAAAAAAAAAAAAmAIAAGRycy9k&#10;b3ducmV2LnhtbFBLBQYAAAAABAAEAPUAAACJAwAAAAA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6" o:spid="_x0000_s1359" style="position:absolute;left:54363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LeIsUA&#10;AADcAAAADwAAAGRycy9kb3ducmV2LnhtbESPQWvCQBSE7wX/w/KEXopuTEuV6CoiFgTxYPTi7ZF9&#10;ZoPZtzG7atpf3xUKPQ4z8w0zW3S2FndqfeVYwWiYgCAunK64VHA8fA0mIHxA1lg7JgXf5GEx773M&#10;MNPuwXu656EUEcI+QwUmhCaT0heGLPqha4ijd3atxRBlW0rd4iPCbS3TJPmUFiuOCwYbWhkqLvnN&#10;RordvG/ftul+t8bm52Suqb5Kq9Rrv1tOQQTqwn/4r73RCj7SMT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0t4i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7" o:spid="_x0000_s1360" style="position:absolute;left:54358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1KUMYA&#10;AADcAAAADwAAAGRycy9kb3ducmV2LnhtbESPTWvCQBCG7wX/wzKFXopuTItI6ioiLQjiwY+LtyE7&#10;zYZmZ2N2q9Ff3zkIPQ7vvM/MM1v0vlEX6mId2MB4lIEiLoOtuTJwPHwNp6BiQrbYBCYDN4qwmA+e&#10;ZljYcOUdXfapUgLhWKABl1JbaB1LRx7jKLTEkn2HzmOSsau07fAqcN/oPMsm2mPNcsFhSytH5c/+&#10;1wvFr982r5t8t/3E9n5y59yetTfm5blffoBK1Kf/5Ud7bQ285/KtyIgI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k1KUMYAAADcAAAADwAAAAAAAAAAAAAAAACYAgAAZHJz&#10;L2Rvd25yZXYueG1sUEsFBgAAAAAEAAQA9QAAAIsDAAAAAA=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8" o:spid="_x0000_s1361" style="position:absolute;left:54358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Hvy8UA&#10;AADcAAAADwAAAGRycy9kb3ducmV2LnhtbESPQWvCQBSE7wX/w/KEXopuTEvR6CoiFgTxYPTi7ZF9&#10;ZoPZtzG7atpf3xUKPQ4z8w0zW3S2FndqfeVYwWiYgCAunK64VHA8fA3GIHxA1lg7JgXf5GEx773M&#10;MNPuwXu656EUEcI+QwUmhCaT0heGLPqha4ijd3atxRBlW0rd4iPCbS3TJPmUFiuOCwYbWhkqLvnN&#10;RordvG/ftul+t8bm52Suqb5Kq9Rrv1tOQQTqwn/4r73RCj7SCT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Ae/L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59" o:spid="_x0000_s1362" style="position:absolute;left:54359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LQi8YA&#10;AADcAAAADwAAAGRycy9kb3ducmV2LnhtbESPTWvCQBCG7wX/wzJCL6VuGouU1FVEKgjSgx+X3obs&#10;mA1mZ2N21dRf7xwKPQ7vvM/MM533vlFX6mId2MDbKANFXAZbc2XgsF+9foCKCdliE5gM/FKE+Wzw&#10;NMXChhtv6bpLlRIIxwINuJTaQutYOvIYR6ElluwYOo9Jxq7StsObwH2j8yybaI81ywWHLS0dlafd&#10;xQvFr8ebl02+/f7C9v7jzrk9a2/M87BffIJK1Kf/5b/22hp4H8v7IiMioG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eLQi8YAAADcAAAADwAAAAAAAAAAAAAAAACYAgAAZHJz&#10;L2Rvd25yZXYueG1sUEsFBgAAAAAEAAQA9QAAAIsDAAAAAA=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60" o:spid="_x0000_s1363" style="position:absolute;left:54361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1EMYA&#10;AADcAAAADwAAAGRycy9kb3ducmV2LnhtbESPS2vDMBCE74X8B7GFXkoiP0oITpQQSguG0EMel9wW&#10;a2OZWivHUh23v74qFHIcZuYbZrUZbSsG6n3jWEE6S0AQV043XCs4Hd+nCxA+IGtsHZOCb/KwWU8e&#10;Vlhod+M9DYdQiwhhX6ACE0JXSOkrQxb9zHXE0bu43mKIsq+l7vEW4baVWZLMpcWG44LBjl4NVZ+H&#10;Lxsptsx3z7ts//GG3c/ZXDN9lVapp8dxuwQRaAz38H+71Ape8hT+zsQj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51EMYAAADcAAAADwAAAAAAAAAAAAAAAACYAgAAZHJz&#10;L2Rvd25yZXYueG1sUEsFBgAAAAAEAAQA9QAAAIsDAAAAAA==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61" o:spid="_x0000_s1364" style="position:absolute;left:54363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zrZ8UA&#10;AADcAAAADwAAAGRycy9kb3ducmV2LnhtbESPQWvCQBSE7wX/w/IEL0U3TYpIdJVSWhCCh6RevD2y&#10;r9nQ7NuY3Wrsr+8KhR6HmfmG2exG24kLDb51rOBpkYAgrp1uuVFw/Hifr0D4gKyxc0wKbuRht508&#10;bDDX7solXarQiAhhn6MCE0KfS+lrQxb9wvXE0ft0g8UQ5dBIPeA1wm0n0yRZSostxwWDPb0aqr+q&#10;bxspdp8Vj0VaHt6w/zmZc6rP0io1m44vaxCBxvAf/mvvtYLnLIX7mXg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fOtn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  <v:oval id="Oval 262" o:spid="_x0000_s1365" style="position:absolute;left:54356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O/MUA&#10;AADcAAAADwAAAGRycy9kb3ducmV2LnhtbESPT4vCMBTE74LfITxhL6Kp7SJLNYqIC4J48M9lb4/m&#10;bVO2ealNVrt+eiMseBxm5jfMfNnZWlyp9ZVjBZNxAoK4cLriUsH59Dn6AOEDssbaMSn4Iw/LRb83&#10;x1y7Gx/oegyliBD2OSowITS5lL4wZNGPXUMcvW/XWgxRtqXULd4i3NYyTZKptFhxXDDY0NpQ8XP8&#10;tZFit9luuEsP+w029y9zSfVFWqXeBt1qBiJQF17h//ZWK3jPMnieiUd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ME78xQAAANwAAAAPAAAAAAAAAAAAAAAAAJgCAABkcnMv&#10;ZG93bnJldi54bWxQSwUGAAAAAAQABAD1AAAAigMAAAAA&#10;" fillcolor="blue">
                        <v:textbox>
                          <w:txbxContent>
                            <w:p w:rsidR="003402AA" w:rsidRDefault="003402AA" w:rsidP="006747B9"/>
                          </w:txbxContent>
                        </v:textbox>
                      </v:oval>
                    </v:group>
                  </v:group>
                </v:group>
              </v:group>
            </v:group>
            <v:group id="Group 263" o:spid="_x0000_s1366" style="position:absolute;left:54356;top:41500;width:23;height:19" coordorigin="54356,41500" coordsize="22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<v:oval id="Oval 264" o:spid="_x0000_s1367" style="position:absolute;left:54363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cLMEA&#10;AADcAAAADwAAAGRycy9kb3ducmV2LnhtbERP3WrCMBS+H+wdwhl4N1OduK4zihsIwhSc8wEOzVlT&#10;TE5Kktn69suF4OXH979YDc6KC4XYelYwGRcgiGuvW24UnH42zyWImJA1Ws+k4EoRVsvHhwVW2vf8&#10;TZdjakQO4VihApNSV0kZa0MO49h3xJn79cFhyjA0Ugfsc7izcloUc+mw5dxgsKNPQ/X5+OcU0Fd4&#10;LQdzPez25e7Umw8r5zOr1OhpWL+DSDSku/jm3moFL295bT6Tj4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0nCzBAAAA3AAAAA8AAAAAAAAAAAAAAAAAmAIAAGRycy9kb3du&#10;cmV2LnhtbFBLBQYAAAAABAAEAPUAAACGAwAAAAA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65" o:spid="_x0000_s1368" style="position:absolute;left:54361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g5t8QA&#10;AADcAAAADwAAAGRycy9kb3ducmV2LnhtbESP0WoCMRRE3wv+Q7gF32q2tdh1axQrCEIttNYPuGyu&#10;m8XkZkmiu/59Uyj0cZiZM8xiNTgrrhRi61nB46QAQVx73XKj4Pi9fShBxISs0XomBTeKsFqO7hZY&#10;ad/zF10PqREZwrFCBSalrpIy1oYcxonviLN38sFhyjI0UgfsM9xZ+VQUM+mw5bxgsKONofp8uDgF&#10;9B5eysHcPvcf5f7YmzcrZ89WqfH9sH4FkWhI/+G/9k4rmM7n8HsmHw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4ObfEAAAA3AAAAA8AAAAAAAAAAAAAAAAAmAIAAGRycy9k&#10;b3ducmV2LnhtbFBLBQYAAAAABAAEAPUAAACJAwAAAAA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66" o:spid="_x0000_s1369" style="position:absolute;left:54377;top:4150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LIyMEA&#10;AADcAAAADwAAAGRycy9kb3ducmV2LnhtbERP3WrCMBS+H/gO4Qi7m+lEXOlMyxQGgzmYzgc4NGdN&#10;WXJSkmjr25sLYZcf3/+mmZwVFwqx96zgeVGAIG697rlTcPp5fypBxISs0XomBVeK0NSzhw1W2o98&#10;oMsxdSKHcKxQgUlpqKSMrSGHceEH4sz9+uAwZRg6qQOOOdxZuSyKtXTYc24wONDOUPt3PDsF9Ble&#10;yslcv/df5f40mq2V65VV6nE+vb2CSDSlf/Hd/aEVrIo8P5/JR0DW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iyMjBAAAA3AAAAA8AAAAAAAAAAAAAAAAAmAIAAGRycy9kb3du&#10;cmV2LnhtbFBLBQYAAAAABAAEAPUAAACGAwAAAAA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67" o:spid="_x0000_s1370" style="position:absolute;left:5437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5tU8MA&#10;AADcAAAADwAAAGRycy9kb3ducmV2LnhtbESP0WoCMRRE3wv9h3ALfatZReyyNUorCAUVqvUDLpvr&#10;ZjG5WZLorn9vCgUfh5k5w8yXg7PiSiG2nhWMRwUI4trrlhsFx9/1WwkiJmSN1jMpuFGE5eL5aY6V&#10;9j3v6XpIjcgQjhUqMCl1lZSxNuQwjnxHnL2TDw5TlqGROmCf4c7KSVHMpMOW84LBjlaG6vPh4hTQ&#10;JryXg7n9bHfl9tibLytnU6vU68vw+QEi0ZAe4f/2t1YwLcbwdyYfAb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5tU8MAAADcAAAADwAAAAAAAAAAAAAAAACYAgAAZHJzL2Rv&#10;d25yZXYueG1sUEsFBgAAAAAEAAQA9QAAAIgDAAAAAA=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68" o:spid="_x0000_s1371" style="position:absolute;left:54358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zzJMMA&#10;AADcAAAADwAAAGRycy9kb3ducmV2LnhtbESP0WoCMRRE3wv9h3ALvtWsIrpsjWILBaEW1PoBl811&#10;s5jcLEnqrn/fCEIfh5k5wyzXg7PiSiG2nhVMxgUI4trrlhsFp5/P1xJETMgarWdScKMI69Xz0xIr&#10;7Xs+0PWYGpEhHCtUYFLqKiljbchhHPuOOHtnHxymLEMjdcA+w52V06KYS4ct5wWDHX0Yqi/HX6eA&#10;vsKiHMxtv/sud6fevFs5n1mlRi/D5g1EoiH9hx/trVYwK6ZwP5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zzJMMAAADcAAAADwAAAAAAAAAAAAAAAACYAgAAZHJzL2Rv&#10;d25yZXYueG1sUEsFBgAAAAAEAAQA9QAAAIgDAAAAAA=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69" o:spid="_x0000_s1372" style="position:absolute;left:54376;top:4150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BWv8QA&#10;AADcAAAADwAAAGRycy9kb3ducmV2LnhtbESP0WoCMRRE3wv9h3ALfavZVtFla5S2IBSqoNYPuGyu&#10;m8XkZklSd/37RhB8HGbmDDNfDs6KM4XYelbwOipAENdet9woOPyuXkoQMSFrtJ5JwYUiLBePD3Os&#10;tO95R+d9akSGcKxQgUmpq6SMtSGHceQ74uwdfXCYsgyN1AH7DHdWvhXFVDpsOS8Y7OjLUH3a/zkF&#10;9BNm5WAu2/WmXB9682nldGKVen4aPt5BJBrSPXxrf2sFk2IM1zP5CM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wVr/EAAAA3AAAAA8AAAAAAAAAAAAAAAAAmAIAAGRycy9k&#10;b3ducmV2LnhtbFBLBQYAAAAABAAEAPUAAACJAwAAAAA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70" o:spid="_x0000_s1373" style="position:absolute;left:54376;top:4150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nOy8MA&#10;AADcAAAADwAAAGRycy9kb3ducmV2LnhtbESP0WoCMRRE3wv9h3ALfavZymKXrVGsIBRUaK0fcNnc&#10;bhaTmyWJ7vr3plDwcZiZM8x8OTorLhRi51nB66QAQdx43XGr4PizealAxISs0XomBVeKsFw8Psyx&#10;1n7gb7ocUisyhGONCkxKfS1lbAw5jBPfE2fv1weHKcvQSh1wyHBn5bQoZtJhx3nBYE9rQ83pcHYK&#10;aBveqtFcv3b7ancczIeVs9Iq9fw0rt5BJBrTPfzf/tQKyqKEvzP5CM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nOy8MAAADcAAAADwAAAAAAAAAAAAAAAACYAgAAZHJzL2Rv&#10;d25yZXYueG1sUEsFBgAAAAAEAAQA9QAAAIgDAAAAAA=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71" o:spid="_x0000_s1374" style="position:absolute;left:54360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VrUMQA&#10;AADcAAAADwAAAGRycy9kb3ducmV2LnhtbESP0WoCMRRE3wv9h3ALvtVsi7XL1iitIBSqYK0fcNlc&#10;N4vJzZJEd/37RhB8HGbmDDNbDM6KM4XYelbwMi5AENdet9wo2P+tnksQMSFrtJ5JwYUiLOaPDzOs&#10;tO/5l8671IgM4VihApNSV0kZa0MO49h3xNk7+OAwZRkaqQP2Ge6sfC2KqXTYcl4w2NHSUH3cnZwC&#10;+gnv5WAu2/WmXO9782XldGKVGj0Nnx8gEg3pHr61v7WCSfEG1zP5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Va1DEAAAA3AAAAA8AAAAAAAAAAAAAAAAAmAIAAGRycy9k&#10;b3ducmV2LnhtbFBLBQYAAAAABAAEAPUAAACJAwAAAAA=&#10;" fillcolor="#93f">
                <v:textbox>
                  <w:txbxContent>
                    <w:p w:rsidR="003402AA" w:rsidRDefault="003402AA" w:rsidP="006747B9"/>
                  </w:txbxContent>
                </v:textbox>
              </v:oval>
              <v:oval id="Oval 272" o:spid="_x0000_s1375" style="position:absolute;left:54356;top:4150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f1J8MA&#10;AADcAAAADwAAAGRycy9kb3ducmV2LnhtbESP0WoCMRRE3wv9h3ALfavZiqzL1ihWKBSqYK0fcNnc&#10;bhaTmyVJ3fXvG0HwcZiZM8xiNTorzhRi51nB66QAQdx43XGr4Pjz8VKBiAlZo/VMCi4UYbV8fFhg&#10;rf3A33Q+pFZkCMcaFZiU+lrK2BhyGCe+J87erw8OU5ahlTrgkOHOymlRlNJhx3nBYE8bQ83p8OcU&#10;0FeYV6O57Le7ansczLuV5cwq9fw0rt9AJBrTPXxrf2oFs6KE65l8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8f1J8MAAADcAAAADwAAAAAAAAAAAAAAAACYAgAAZHJzL2Rv&#10;d25yZXYueG1sUEsFBgAAAAAEAAQA9QAAAIgDAAAAAA==&#10;" fillcolor="#93f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v:group id="Group 273" o:spid="_x0000_s1376" style="position:absolute;left:54356;top:41500;width:31;height:20" coordorigin="54356,41500" coordsize="31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<v:oval id="Oval 274" o:spid="_x0000_s1377" style="position:absolute;left:54363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wMQsQA&#10;AADcAAAADwAAAGRycy9kb3ducmV2LnhtbESPQWsCMRSE7wX/Q3iCt5qtUilboxRBkIIHt1p7fN28&#10;JmE3L8sm1fXfN4VCj8PMfMMs14NvxYX66AIreJgWIIjroB0bBce37f0TiJiQNbaBScGNIqxXo7sl&#10;ljpc+UCXKhmRIRxLVGBT6kopY23JY5yGjjh7X6H3mLLsjdQ9XjPct3JWFAvp0XFesNjRxlLdVN9e&#10;QaXdIbw31cnuTTLN5+v5w7uzUpPx8PIMItGQ/sN/7Z1WMF88wu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8DEL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75" o:spid="_x0000_s1378" style="position:absolute;left:54366;top:4150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6SNcQA&#10;AADcAAAADwAAAGRycy9kb3ducmV2LnhtbESPQWsCMRSE74X+h/AKvdWsLSxlNYoIhVLowbXWHp+b&#10;ZxJ287JsUt3++0YQPA4z8w0zX46+EycaogusYDopQBA3QTs2Cr62b0+vIGJC1tgFJgV/FGG5uL+b&#10;Y6XDmTd0qpMRGcKxQgU2pb6SMjaWPMZJ6ImzdwyDx5TlYKQe8JzhvpPPRVFKj47zgsWe1paatv71&#10;CmrtNuG7rXf20yTTHj72P97tlXp8GFczEInGdAtf2+9awUtZwuV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ukjX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76" o:spid="_x0000_s1379" style="position:absolute;left:54368;top:41508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3rsQA&#10;AADcAAAADwAAAGRycy9kb3ducmV2LnhtbESPQWsCMRSE7wX/Q3iCt5qtgi1boxRBkIIHt1p7fN28&#10;JmE3L8sm1fXfN4VCj8PMfMMs14NvxYX66AIreJgWIIjroB0bBce37f0TiJiQNbaBScGNIqxXo7sl&#10;ljpc+UCXKhmRIRxLVGBT6kopY23JY5yGjjh7X6H3mLLsjdQ9XjPct3JWFAvp0XFesNjRxlLdVN9e&#10;QaXdIbw31cnuTTLN5+v5w7uzUpPx8PIMItGQ/sN/7Z1WMF88wu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iN67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77" o:spid="_x0000_s1380" style="position:absolute;left:54368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2j3MEA&#10;AADcAAAADwAAAGRycy9kb3ducmV2LnhtbERPTWsCMRC9F/wPYQRvNasFKVujlIIghR5c29rjuBmT&#10;sJvJskl1/ffmIHh8vO/levCtOFMfXWAFs2kBgrgO2rFR8L3fPL+CiAlZYxuYFFwpwno1elpiqcOF&#10;d3SukhE5hGOJCmxKXSllrC15jNPQEWfuFHqPKcPeSN3jJYf7Vs6LYiE9Os4NFjv6sFQ31b9XUGm3&#10;C79N9WO/TDLN8fPw591Bqcl4eH8DkWhID/HdvdUKXhZ5bT6Tj4Bc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9o9zBAAAA3AAAAA8AAAAAAAAAAAAAAAAAmAIAAGRycy9kb3du&#10;cmV2LnhtbFBLBQYAAAAABAAEAPUAAACG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78" o:spid="_x0000_s1381" style="position:absolute;left:54367;top:4151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EGR8QA&#10;AADcAAAADwAAAGRycy9kb3ducmV2LnhtbESPQWsCMRSE7wX/Q3iCt5qtgrRboxRBkIIHt1p7fN28&#10;JmE3L8sm1fXfN4VCj8PMfMMs14NvxYX66AIreJgWIIjroB0bBce37f0jiJiQNbaBScGNIqxXo7sl&#10;ljpc+UCXKhmRIRxLVGBT6kopY23JY5yGjjh7X6H3mLLsjdQ9XjPct3JWFAvp0XFesNjRxlLdVN9e&#10;QaXdIbw31cnuTTLN5+v5w7uzUpPx8PIMItGQ/sN/7Z1WMF88we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xBkf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79" o:spid="_x0000_s1382" style="position:absolute;left:54364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5B8IA&#10;AADcAAAADwAAAGRycy9kb3ducmV2LnhtbERPy2oCMRTdF/yHcAV3NVOFVqZGKYWCFFw49dHldXJN&#10;wkxuhkmq4983i0KXh/Nergffiiv10QVW8DQtQBDXQTs2CvZfH48LEDEha2wDk4I7RVivRg9LLHW4&#10;8Y6uVTIih3AsUYFNqSuljLUlj3EaOuLMXULvMWXYG6l7vOVw38pZUTxLj45zg8WO3i3VTfXjFVTa&#10;7cKxqQ52a5Jpzp+nb+9OSk3Gw9sriERD+hf/uTdawfwlz89n8h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EjkHwgAAANwAAAAPAAAAAAAAAAAAAAAAAJgCAABkcnMvZG93&#10;bnJldi54bWxQSwUGAAAAAAQABAD1AAAAhw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0" o:spid="_x0000_s1383" style="position:absolute;left:54366;top:4151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6cnMQA&#10;AADcAAAADwAAAGRycy9kb3ducmV2LnhtbESPQWsCMRSE7wX/Q3hCbzVrBStbo4hQKEIPrq32+Lp5&#10;TcJuXpZNquu/bwpCj8PMfMMs14NvxZn66AIrmE4KEMR10I6NgvfDy8MCREzIGtvApOBKEdar0d0S&#10;Sx0uvKdzlYzIEI4lKrApdaWUsbbkMU5CR5y979B7TFn2RuoeLxnuW/lYFHPp0XFesNjR1lLdVD9e&#10;QaXdPhyb6sO+mWSar93p07uTUvfjYfMMItGQ/sO39qtWMHuawt+Zf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enJz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1" o:spid="_x0000_s1384" style="position:absolute;left:54367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wC68QA&#10;AADcAAAADwAAAGRycy9kb3ducmV2LnhtbESPQWsCMRSE7wX/Q3iCt5qtBVu2RimCUAoeXNva4+vm&#10;NQm7eVk2qa7/3ghCj8PMfMMsVoNvxZH66AIreJgWIIjroB0bBR/7zf0ziJiQNbaBScGZIqyWo7sF&#10;ljqceEfHKhmRIRxLVGBT6kopY23JY5yGjjh7v6H3mLLsjdQ9njLct3JWFHPp0XFesNjR2lLdVH9e&#10;QaXdLnw11afdmmSan/fDt3cHpSbj4fUFRKIh/Ydv7Tet4PFpBtcz+QjI5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Auv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2" o:spid="_x0000_s1385" style="position:absolute;left:54358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ncMQA&#10;AADcAAAADwAAAGRycy9kb3ducmV2LnhtbESPQWsCMRSE7wX/Q3hCb5qtgpatUUqhIIUe3Grt8XXz&#10;moTdvCybVNd/b4RCj8PMfMOsNoNvxYn66AIreJgWIIjroB0bBfuP18kjiJiQNbaBScGFImzWo7sV&#10;ljqceUenKhmRIRxLVGBT6kopY23JY5yGjjh7P6H3mLLsjdQ9njPct3JWFAvp0XFesNjRi6W6qX69&#10;gkq7XfhsqoN9N8k032/HL++OSt2Ph+cnEImG9B/+a2+1gvlyDrcz+QjI9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Ap3D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3" o:spid="_x0000_s1386" style="position:absolute;left:54360;top:41503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k/BMUA&#10;AADcAAAADwAAAGRycy9kb3ducmV2LnhtbESPQUsDMRSE70L/Q3hCbzarFSvrZksRCkXw0NVaj8/N&#10;Mwm7eVk2sV3/vREEj8PMfMNU68n34kRjdIEVXC8KEMRt0I6NgteX7dU9iJiQNfaBScE3RVjXs4sK&#10;Sx3OvKdTk4zIEI4lKrApDaWUsbXkMS7CQJy9zzB6TFmORuoRzxnue3lTFHfSo+O8YHGgR0tt13x5&#10;BY12+/DWNQf7bJLpPp6O794dlZpfTpsHEImm9B/+a++0guXqF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KT8E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4" o:spid="_x0000_s1387" style="position:absolute;left:54361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Wan8UA&#10;AADcAAAADwAAAGRycy9kb3ducmV2LnhtbESPQUsDMRSE70L/Q3hCbzarRSvrZksRCkXw0NVaj8/N&#10;Mwm7eVk2sV3/vREEj8PMfMNU68n34kRjdIEVXC8KEMRt0I6NgteX7dU9iJiQNfaBScE3RVjXs4sK&#10;Sx3OvKdTk4zIEI4lKrApDaWUsbXkMS7CQJy9zzB6TFmORuoRzxnue3lTFHfSo+O8YHGgR0tt13x5&#10;BY12+/DWNQf7bJLpPp6O794dlZpfTpsHEImm9B/+a++0guXqF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Zqf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5" o:spid="_x0000_s1388" style="position:absolute;left:54359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cE6MQA&#10;AADcAAAADwAAAGRycy9kb3ducmV2LnhtbESPQWsCMRSE7wX/Q3iCt5qtgi1boxRBkIIHt1p7fN28&#10;JmE3L8sm1fXfN4VCj8PMfMMs14NvxYX66AIreJgWIIjroB0bBce37f0TiJiQNbaBScGNIqxXo7sl&#10;ljpc+UCXKhmRIRxLVGBT6kopY23JY5yGjjh7X6H3mLLsjdQ9XjPct3JWFAvp0XFesNjRxlLdVN9e&#10;QaXdIbw31cnuTTLN5+v5w7uzUpPx8PIMItGQ/sN/7Z1WMH9cwO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3BOj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6" o:spid="_x0000_s1389" style="position:absolute;left:54358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c8QA&#10;AADcAAAADwAAAGRycy9kb3ducmV2LnhtbESPQWsCMRSE7wX/Q3iCt5qtQi1boxRBkIIHt1p7fN28&#10;JmE3L8sm1fXfN4VCj8PMfMMs14NvxYX66AIreJgWIIjroB0bBce37f0TiJiQNbaBScGNIqxXo7sl&#10;ljpc+UCXKhmRIRxLVGBT6kopY23JY5yGjjh7X6H3mLLsjdQ9XjPct3JWFI/So+O8YLGjjaW6qb69&#10;gkq7Q3hvqpPdm2Saz9fzh3dnpSbj4eUZRKIh/Yf/2jutYL5YwO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7oXP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7" o:spid="_x0000_s1390" style="position:absolute;left:54361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Q1AcIA&#10;AADcAAAADwAAAGRycy9kb3ducmV2LnhtbERPy2oCMRTdF/yHcAV3NVOFVqZGKYWCFFw49dHldXJN&#10;wkxuhkmq4983i0KXh/Nergffiiv10QVW8DQtQBDXQTs2CvZfH48LEDEha2wDk4I7RVivRg9LLHW4&#10;8Y6uVTIih3AsUYFNqSuljLUlj3EaOuLMXULvMWXYG6l7vOVw38pZUTxLj45zg8WO3i3VTfXjFVTa&#10;7cKxqQ52a5Jpzp+nb+9OSk3Gw9sriERD+hf/uTdawfwlr81n8h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ZDUBwgAAANwAAAAPAAAAAAAAAAAAAAAAAJgCAABkcnMvZG93&#10;bnJldi54bWxQSwUGAAAAAAQABAD1AAAAhw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8" o:spid="_x0000_s1391" style="position:absolute;left:54363;top:41514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iQmsUA&#10;AADcAAAADwAAAGRycy9kb3ducmV2LnhtbESPQUsDMRSE70L/Q3hCbzarBa3rZksRCkXw0NVaj8/N&#10;Mwm7eVk2sV3/vREEj8PMfMNU68n34kRjdIEVXC8KEMRt0I6NgteX7dUKREzIGvvApOCbIqzr2UWF&#10;pQ5n3tOpSUZkCMcSFdiUhlLK2FryGBdhIM7eZxg9pixHI/WI5wz3vbwpilvp0XFesDjQo6W2a768&#10;gka7fXjrmoN9Nsl0H0/Hd++OSs0vp80DiERT+g//tXdawfLuH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KJCa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89" o:spid="_x0000_s1392" style="position:absolute;left:54356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dJIMEA&#10;AADcAAAADwAAAGRycy9kb3ducmV2LnhtbERPy2oCMRTdF/yHcAV3NaMFkalRSkEQoQunD7u8Tq5J&#10;mMnNMIk6/r1ZFLo8nPdqM/hWXKmPLrCC2bQAQVwH7dgo+PrcPi9BxISssQ1MCu4UYbMePa2w1OHG&#10;B7pWyYgcwrFEBTalrpQy1pY8xmnoiDN3Dr3HlGFvpO7xlsN9K+dFsZAeHecGix29W6qb6uIVVNod&#10;wk9TfdsPk0xz2h9/vTsqNRkPb68gEg3pX/zn3mkFL8s8P5/JR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HSSDBAAAA3AAAAA8AAAAAAAAAAAAAAAAAmAIAAGRycy9kb3du&#10;cmV2LnhtbFBLBQYAAAAABAAEAPUAAACG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0" o:spid="_x0000_s1393" style="position:absolute;left:54356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vsu8QA&#10;AADcAAAADwAAAGRycy9kb3ducmV2LnhtbESPQWsCMRSE7wX/Q3hCbzVrC0VWo5SCIAUPrm31+Lp5&#10;TcJuXpZN1PXfm4LQ4zAz3zCL1eBbcaY+usAKppMCBHEdtGOj4HO/fpqBiAlZYxuYFFwpwmo5elhg&#10;qcOFd3SukhEZwrFEBTalrpQy1pY8xknoiLP3G3qPKcveSN3jJcN9K5+L4lV6dJwXLHb0bqluqpNX&#10;UGm3C99N9WW3Jpnm5+Nw9O6g1ON4eJuDSDSk//C9vdEKXmZT+DuTj4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L7Lv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1" o:spid="_x0000_s1394" style="position:absolute;left:54379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lyzMQA&#10;AADcAAAADwAAAGRycy9kb3ducmV2LnhtbESPQWsCMRSE7wX/Q3gFbzVbBZGtUUpBKAUPbm3t8XXz&#10;moTdvCybqOu/N0LB4zAz3zDL9eBbcaI+usAKnicFCOI6aMdGwf5z87QAEROyxjYwKbhQhPVq9LDE&#10;Uocz7+hUJSMyhGOJCmxKXSllrC15jJPQEWfvL/QeU5a9kbrHc4b7Vk6LYi49Os4LFjt6s1Q31dEr&#10;qLTbhe+m+rJbk0zz+3H48e6g1PhxeH0BkWhI9/B/+10rmC2mcDuTj4B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Zcsz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2" o:spid="_x0000_s1395" style="position:absolute;left:54379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XXV8QA&#10;AADcAAAADwAAAGRycy9kb3ducmV2LnhtbESPT2sCMRTE7wW/Q3gFbzXbCkW2RhFBKIIHt3/s8bl5&#10;JmE3L8sm6vrtTaHQ4zAzv2Hmy8G34kJ9dIEVPE8KEMR10I6Ngs+PzdMMREzIGtvApOBGEZaL0cMc&#10;Sx2uvKdLlYzIEI4lKrApdaWUsbbkMU5CR5y9U+g9pix7I3WP1wz3rXwpilfp0XFesNjR2lLdVGev&#10;oNJuH76b6svuTDLNcXv48e6g1PhxWL2BSDSk//Bf+10rmM6m8HsmHw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11f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3" o:spid="_x0000_s1396" style="position:absolute;left:54379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xPI8UA&#10;AADcAAAADwAAAGRycy9kb3ducmV2LnhtbESPQUsDMRSE7wX/Q3gFb222VsqyNi0iCFLw0LW1Hp+b&#10;ZxJ287JsYrv+eyMIPQ4z8w2z3o6+E2caogusYDEvQBA3QTs2Cg5vz7MSREzIGrvApOCHImw3N5M1&#10;VjpceE/nOhmRIRwrVGBT6ispY2PJY5yHnjh7X2HwmLIcjNQDXjLcd/KuKFbSo+O8YLGnJ0tNW397&#10;BbV2+/De1kf7apJpP3enD+9OSt1Ox8cHEInGdA3/t1+0gmV5D39n8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/E8j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4" o:spid="_x0000_s1397" style="position:absolute;left:54381;top:41515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DquMUA&#10;AADcAAAADwAAAGRycy9kb3ducmV2LnhtbESPQUsDMRSE7wX/Q3gFb222FsuyNi0iCFLw0LW1Hp+b&#10;ZxJ287JsYrv+eyMIPQ4z8w2z3o6+E2caogusYDEvQBA3QTs2Cg5vz7MSREzIGrvApOCHImw3N5M1&#10;VjpceE/nOhmRIRwrVGBT6ispY2PJY5yHnjh7X2HwmLIcjNQDXjLcd/KuKFbSo+O8YLGnJ0tNW397&#10;BbV2+/De1kf7apJpP3enD+9OSt1Ox8cHEInGdA3/t1+0gmV5D39n8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sOq4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5" o:spid="_x0000_s1398" style="position:absolute;left:54382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J0z8QA&#10;AADcAAAADwAAAGRycy9kb3ducmV2LnhtbESPQWsCMRSE7wX/Q3gFbzXbCiJbo5SCUAQPrlV7fN28&#10;JmE3L8sm6vrvm4LQ4zAz3zCL1eBbcaE+usAKnicFCOI6aMdGwed+/TQHEROyxjYwKbhRhNVy9LDA&#10;Uocr7+hSJSMyhGOJCmxKXSllrC15jJPQEWfvJ/QeU5a9kbrHa4b7Vr4UxUx6dJwXLHb0bqluqrNX&#10;UGm3C8emOtitSab53py+vDspNX4c3l5BJBrSf/je/tAKpvMZ/J3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idM/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6" o:spid="_x0000_s1399" style="position:absolute;left:54384;top:4151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7RVMUA&#10;AADcAAAADwAAAGRycy9kb3ducmV2LnhtbESPQUsDMRSE7wX/Q3gFb222FuyyNi0iCFLw0LW1Hp+b&#10;ZxJ287JsYrv+eyMIPQ4z8w2z3o6+E2caogusYDEvQBA3QTs2Cg5vz7MSREzIGrvApOCHImw3N5M1&#10;VjpceE/nOhmRIRwrVGBT6ispY2PJY5yHnjh7X2HwmLIcjNQDXjLcd/KuKO6lR8d5wWJPT5aatv72&#10;Cmrt9uG9rY/21STTfu5OH96dlLqdjo8PIBKN6Rr+b79oBctyBX9n8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LtFU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7" o:spid="_x0000_s1400" style="position:absolute;left:54381;top:4151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FFJsEA&#10;AADcAAAADwAAAGRycy9kb3ducmV2LnhtbERPy2oCMRTdF/yHcAV3NaMFkalRSkEQoQunD7u8Tq5J&#10;mMnNMIk6/r1ZFLo8nPdqM/hWXKmPLrCC2bQAQVwH7dgo+PrcPi9BxISssQ1MCu4UYbMePa2w1OHG&#10;B7pWyYgcwrFEBTalrpQy1pY8xmnoiDN3Dr3HlGFvpO7xlsN9K+dFsZAeHecGix29W6qb6uIVVNod&#10;wk9TfdsPk0xz2h9/vTsqNRkPb68gEg3pX/zn3mkFL8u8Np/JR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xRSbBAAAA3AAAAA8AAAAAAAAAAAAAAAAAmAIAAGRycy9kb3du&#10;cmV2LnhtbFBLBQYAAAAABAAEAPUAAACG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8" o:spid="_x0000_s1401" style="position:absolute;left:54379;top:41514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3gvcQA&#10;AADcAAAADwAAAGRycy9kb3ducmV2LnhtbESPQWsCMRSE7wX/Q3iCt5qtQrFboxRBkIIHt1p7fN28&#10;JmE3L8sm1fXfN4VCj8PMfMMs14NvxYX66AIreJgWIIjroB0bBce37f0CREzIGtvApOBGEdar0d0S&#10;Sx2ufKBLlYzIEI4lKrApdaWUsbbkMU5DR5y9r9B7TFn2RuoerxnuWzkrikfp0XFesNjRxlLdVN9e&#10;QaXdIbw31cnuTTLN5+v5w7uzUpPx8PIMItGQ/sN/7Z1WMF88we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94L3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299" o:spid="_x0000_s1402" style="position:absolute;left:54379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7f/cIA&#10;AADcAAAADwAAAGRycy9kb3ducmV2LnhtbERPy2oCMRTdF/yHcAV3NVOFUqdGKYWCFFw49dHldXJN&#10;wkxuhkmq4983i0KXh/Nergffiiv10QVW8DQtQBDXQTs2CvZfH48vIGJC1tgGJgV3irBejR6WWOpw&#10;4x1dq2REDuFYogKbUldKGWtLHuM0dMSZu4TeY8qwN1L3eMvhvpWzoniWHh3nBosdvVuqm+rHK6i0&#10;24VjUx3s1iTTnD9P396dlJqMh7dXEImG9C/+c2+0gvkiz89n8h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Ht/9wgAAANwAAAAPAAAAAAAAAAAAAAAAAJgCAABkcnMvZG93&#10;bnJldi54bWxQSwUGAAAAAAQABAD1AAAAhw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0" o:spid="_x0000_s1403" style="position:absolute;left:54386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J6ZsQA&#10;AADcAAAADwAAAGRycy9kb3ducmV2LnhtbESPQWsCMRSE7wX/Q3hCbzVrBalbo4hQKEIPrq32+Lp5&#10;TcJuXpZNquu/bwpCj8PMfMMs14NvxZn66AIrmE4KEMR10I6NgvfDy8MTiJiQNbaBScGVIqxXo7sl&#10;ljpceE/nKhmRIRxLVGBT6kopY23JY5yEjjh736H3mLLsjdQ9XjLct/KxKObSo+O8YLGjraW6qX68&#10;gkq7fTg21Yd9M8k0X7vTp3cnpe7Hw+YZRKIh/Ydv7VetYLaYwt+Zf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Semb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1" o:spid="_x0000_s1404" style="position:absolute;left:54384;top:4150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DkEcQA&#10;AADcAAAADwAAAGRycy9kb3ducmV2LnhtbESPQWsCMRSE7wX/Q3iCt5qtBWm3RimCUAoeXNva4+vm&#10;NQm7eVk2qa7/3ghCj8PMfMMsVoNvxZH66AIreJgWIIjroB0bBR/7zf0TiJiQNbaBScGZIqyWo7sF&#10;ljqceEfHKhmRIRxLVGBT6kopY23JY5yGjjh7v6H3mLLsjdQ9njLct3JWFHPp0XFesNjR2lLdVH9e&#10;QaXdLnw11afdmmSan/fDt3cHpSbj4fUFRKIh/Ydv7Tet4PF5Btcz+QjI5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A5BH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2" o:spid="_x0000_s1405" style="position:absolute;left:54382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xBisQA&#10;AADcAAAADwAAAGRycy9kb3ducmV2LnhtbESPQWsCMRSE7wX/Q3hCb5qtgtitUUqhIIUe3Grt8XXz&#10;moTdvCybVNd/b4RCj8PMfMOsNoNvxYn66AIreJgWIIjroB0bBfuP18kSREzIGtvApOBCETbr0d0K&#10;Sx3OvKNTlYzIEI4lKrApdaWUsbbkMU5DR5y9n9B7TFn2RuoezxnuWzkrioX06DgvWOzoxVLdVL9e&#10;QaXdLnw21cG+m2Sa77fjl3dHpe7Hw/MTiERD+g//tbdawfxxDrcz+QjI9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MQYr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3" o:spid="_x0000_s1406" style="position:absolute;left:54381;top:41502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XZ/sUA&#10;AADcAAAADwAAAGRycy9kb3ducmV2LnhtbESPQUsDMRSE70L/Q3hCbzarFanrZksRCkXw0NVaj8/N&#10;Mwm7eVk2sV3/vREEj8PMfMNU68n34kRjdIEVXC8KEMRt0I6NgteX7dUKREzIGvvApOCbIqzr2UWF&#10;pQ5n3tOpSUZkCMcSFdiUhlLK2FryGBdhIM7eZxg9pixHI/WI5wz3vbwpijvp0XFesDjQo6W2a768&#10;gka7fXjrmoN9Nsl0H0/Hd++OSs0vp80DiERT+g//tXdawfL+F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Jdn+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4" o:spid="_x0000_s1407" style="position:absolute;left:54379;top:41505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l8ZcUA&#10;AADcAAAADwAAAGRycy9kb3ducmV2LnhtbESPQUsDMRSE70L/Q3hCbzarRanrZksRCkXw0NVaj8/N&#10;Mwm7eVk2sV3/vREEj8PMfMNU68n34kRjdIEVXC8KEMRt0I6NgteX7dUKREzIGvvApOCbIqzr2UWF&#10;pQ5n3tOpSUZkCMcSFdiUhlLK2FryGBdhIM7eZxg9pixHI/WI5wz3vbwpijvp0XFesDjQo6W2a768&#10;gka7fXjrmoN9Nsl0H0/Hd++OSs0vp80DiERT+g//tXdawfL+F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aXxl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5" o:spid="_x0000_s1408" style="position:absolute;left:54379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viEsQA&#10;AADcAAAADwAAAGRycy9kb3ducmV2LnhtbESPQWsCMRSE7wX/Q3iCt5qtgrRboxRBkIIHt1p7fN28&#10;JmE3L8sm1fXfN4VCj8PMfMMs14NvxYX66AIreJgWIIjroB0bBce37f0jiJiQNbaBScGNIqxXo7sl&#10;ljpc+UCXKhmRIRxLVGBT6kopY23JY5yGjjh7X6H3mLLsjdQ9XjPct3JWFAvp0XFesNjRxlLdVN9e&#10;QaXdIbw31cnuTTLN5+v5w7uzUpPx8PIMItGQ/sN/7Z1WMH9awO+ZfAT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74hLEAAAA3AAAAA8AAAAAAAAAAAAAAAAAmAIAAGRycy9k&#10;b3ducmV2LnhtbFBLBQYAAAAABAAEAPUAAACJAwAAAAA=&#10;" fillcolor="#0cf">
                <v:textbox>
                  <w:txbxContent>
                    <w:p w:rsidR="003402AA" w:rsidRDefault="003402AA" w:rsidP="006747B9"/>
                  </w:txbxContent>
                </v:textbox>
              </v:oval>
              <v:oval id="Oval 306" o:spid="_x0000_s1409" style="position:absolute;left:54386;top:41519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dHicUA&#10;AADcAAAADwAAAGRycy9kb3ducmV2LnhtbESPQUsDMRSE70L/Q3hCbzarBa3rZksRCkXw0NVaj8/N&#10;Mwm7eVk2sV3/vREEj8PMfMNU68n34kRjdIEVXC8KEMRt0I6NgteX7dUKREzIGvvApOCbIqzr2UWF&#10;pQ5n3tOpSUZkCMcSFdiUhlLK2FryGBdhIM7eZxg9pixHI/WI5wz3vbwpilvp0XFesDjQo6W2a768&#10;gka7fXjrmoN9Nsl0H0/Hd++OSs0vp80DiERT+g//tXdawfL+Dn7P5CMg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90eJxQAAANwAAAAPAAAAAAAAAAAAAAAAAJgCAABkcnMv&#10;ZG93bnJldi54bWxQSwUGAAAAAAQABAD1AAAAigMAAAAA&#10;" fillcolor="#0cf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v:group id="Group 307" o:spid="_x0000_s1410" style="position:absolute;left:54356;top:41497;width:30;height:27" coordorigin="54356,41497" coordsize="30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<v:group id="Group 308" o:spid="_x0000_s1411" style="position:absolute;left:54356;top:41497;width:30;height:27" coordorigin="54356,41497" coordsize="30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<v:oval id="Oval 309" o:spid="_x0000_s1412" style="position:absolute;left:54374;top:4149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OnPMUA&#10;AADcAAAADwAAAGRycy9kb3ducmV2LnhtbESPQWvCQBSE70L/w/IK3uqmWq3EbKQIitT20OjF2yP7&#10;TILZt2F31fjvu4WCx2FmvmGyZW9acSXnG8sKXkcJCOLS6oYrBYf9+mUOwgdkja1lUnAnD8v8aZBh&#10;qu2Nf+hahEpECPsUFdQhdKmUvqzJoB/Zjjh6J+sMhihdJbXDW4SbVo6TZCYNNhwXauxoVVN5Li4m&#10;Ur4um8/3YsLyrf3euePeT+6rUqnhc/+xABGoD4/wf3urFYxnU/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o6c8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0" o:spid="_x0000_s1413" style="position:absolute;left:54362;top:41522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E5S8UA&#10;AADcAAAADwAAAGRycy9kb3ducmV2LnhtbESPQWvCQBSE74L/YXlCb3WjllhSN0GEltLWg0kvvT2y&#10;zySYfRt2V43/vlsoeBxm5htmU4ymFxdyvrOsYDFPQBDXVnfcKPiuXh+fQfiArLG3TApu5KHIp5MN&#10;Ztpe+UCXMjQiQthnqKANYcik9HVLBv3cDsTRO1pnMETpGqkdXiPc9HKZJKk02HFcaHGgXUv1qTyb&#10;SPk6v32syxXLp37/6X4qv7rtaqUeZuP2BUSgMdzD/+13rWCZpv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cTlL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1" o:spid="_x0000_s1414" style="position:absolute;left:54359;top:4152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2c0MUA&#10;AADcAAAADwAAAGRycy9kb3ducmV2LnhtbESPT2vCQBTE74V+h+UJvdWNsahEVykBpfTPodGLt0f2&#10;mQSzb8PumsRv3y0Uehxm5jfMZjeaVvTkfGNZwWyagCAurW64UnA67p9XIHxA1thaJgV38rDbPj5s&#10;MNN24G/qi1CJCGGfoYI6hC6T0pc1GfRT2xFH72KdwRClq6R2OES4aWWaJAtpsOG4UGNHeU3ltbiZ&#10;SPm8Hd6XxZzlS/v14c5HP7/npVJPk/F1DSLQGP7Df+03rSBdLOH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PZzQ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2" o:spid="_x0000_s1415" style="position:absolute;left:54356;top:41521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IIosUA&#10;AADcAAAADwAAAGRycy9kb3ducmV2LnhtbESPwWrCQBCG74LvsIzgTTfVYkvqKkWoiNWDsZfehuw0&#10;Cc3Oht1V49t3DgWPwz//N/Mt171r1ZVCbDwbeJpmoIhLbxuuDHydPyavoGJCtth6JgN3irBeDQdL&#10;zK2/8YmuRaqUQDjmaKBOqcu1jmVNDuPUd8SS/fjgMMkYKm0D3gTuWj3LsoV22LBcqLGjTU3lb3Fx&#10;QjlctvuXYs76uT1+hu9znN83pTHjUf/+BipRnx7L/+2dNTBbyLciIyK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ogii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3" o:spid="_x0000_s1416" style="position:absolute;left:54377;top:4150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6tOcUA&#10;AADcAAAADwAAAGRycy9kb3ducmV2LnhtbESPQWvCQBSE74L/YXlCb82mWrSm2YgIllLbg7EXb4/s&#10;axKafRt2V43/visUPA4z8w2TrwbTiTM531pW8JSkIIgrq1uuFXwfto8vIHxA1thZJgVX8rAqxqMc&#10;M20vvKdzGWoRIewzVNCE0GdS+qohgz6xPXH0fqwzGKJ0tdQOLxFuOjlN07k02HJcaLCnTUPVb3ky&#10;kfJ5evtYlDOWz93Xzh0PfnbdVEo9TIb1K4hAQ7iH/9vvWsF0voTb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7q05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4" o:spid="_x0000_s1417" style="position:absolute;left:54376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2SecUA&#10;AADcAAAADwAAAGRycy9kb3ducmV2LnhtbESPwWrCQBCG74LvsEyhN91US1NSVxFBKbU9NPbS25Cd&#10;JqHZ2bC7anx75yB4HP75v5lvsRpcp04UYuvZwNM0A0VcedtybeDnsJ28gooJ2WLnmQxcKMJqOR4t&#10;sLD+zN90KlOtBMKxQANNSn2hdawachinvieW7M8Hh0nGUGsb8Cxw1+lZlr1ohy3LhQZ72jRU/ZdH&#10;J5TP4+4jL+esn7uvffg9xPllUxnz+DCs30AlGtJ9+dZ+twZmubwvMiIC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DZJ5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5" o:spid="_x0000_s1418" style="position:absolute;left:54385;top:4149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E34sUA&#10;AADcAAAADwAAAGRycy9kb3ducmV2LnhtbESPT2vCQBTE74LfYXlCb3Xzp9QSXUUES2ntobEXb4/s&#10;axKafRt21xi/fbcgeBxm5jfMajOaTgzkfGtZQTpPQBBXVrdcK/g+7h9fQPiArLGzTAqu5GGznk5W&#10;WGh74S8aylCLCGFfoIImhL6Q0lcNGfRz2xNH78c6gyFKV0vt8BLhppNZkjxLgy3HhQZ72jVU/ZZn&#10;EymH8+v7osxZPnWfH+509Pl1Vyn1MBu3SxCBxnAP39pvWkG2SOH/TDw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Tfi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6" o:spid="_x0000_s1419" style="position:absolute;left:54381;top:4149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OplcUA&#10;AADcAAAADwAAAGRycy9kb3ducmV2LnhtbESPQWvCQBSE7wX/w/KE3urGWGqJ2YgIFrH10OjF2yP7&#10;TILZt2F31fjvu4VCj8PMfMPky8F04kbOt5YVTCcJCOLK6pZrBcfD5uUdhA/IGjvLpOBBHpbF6CnH&#10;TNs7f9OtDLWIEPYZKmhC6DMpfdWQQT+xPXH0ztYZDFG6WmqH9wg3nUyT5E0abDkuNNjTuqHqUl5N&#10;pHxdP3bzcsbytdt/utPBzx7rSqnn8bBagAg0hP/wX3urFaTzFH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k6mV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7" o:spid="_x0000_s1420" style="position:absolute;left:54383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8MDsQA&#10;AADcAAAADwAAAGRycy9kb3ducmV2LnhtbESPQWvCQBSE7wX/w/IEb3WjkaakriKCUqoeGnvp7ZF9&#10;TYLZt2F31fjvXUHocZiZb5j5sjetuJDzjWUFk3ECgri0uuFKwc9x8/oOwgdkja1lUnAjD8vF4GWO&#10;ubZX/qZLESoRIexzVFCH0OVS+rImg35sO+Lo/VlnMETpKqkdXiPctHKaJG/SYMNxocaO1jWVp+Js&#10;ImV/3n5lRcpy1h527vfo09u6VGo07FcfIAL14T/8bH9qBdMshc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fDA7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8" o:spid="_x0000_s1421" style="position:absolute;left:54370;top:4150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aUesQA&#10;AADcAAAADwAAAGRycy9kb3ducmV2LnhtbESPT4vCMBTE74LfIbwFb5quii7VKCLsIv45WPfi7dG8&#10;bcs2LyWJWr+9EQSPw8z8hpkvW1OLKzlfWVbwOUhAEOdWV1wo+D19979A+ICssbZMCu7kYbnoduaY&#10;anvjI12zUIgIYZ+igjKEJpXS5yUZ9APbEEfvzzqDIUpXSO3wFuGmlsMkmUiDFceFEhtal5T/ZxcT&#10;KfvLz3aajViO68POnU9+dF/nSvU+2tUMRKA2vMOv9kYrGE7H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2lHr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19" o:spid="_x0000_s1422" style="position:absolute;left:54372;top:41503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ox4cUA&#10;AADcAAAADwAAAGRycy9kb3ducmV2LnhtbESPQWvCQBSE70L/w/IK3uqmWqvEbKQIitT20OjF2yP7&#10;TILZt2F31fjvu4WCx2FmvmGyZW9acSXnG8sKXkcJCOLS6oYrBYf9+mUOwgdkja1lUnAnD8v8aZBh&#10;qu2Nf+hahEpECPsUFdQhdKmUvqzJoB/Zjjh6J+sMhihdJbXDW4SbVo6T5F0abDgu1NjRqqbyXFxM&#10;pHxdNp+zYsLyrf3euePeT+6rUqnhc/+xABGoD4/wf3urFYxnU/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ejHh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0" o:spid="_x0000_s1423" style="position:absolute;left:54371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ivlsUA&#10;AADcAAAADwAAAGRycy9kb3ducmV2LnhtbESPT2vCQBTE74V+h+UJvdWNsahEVykBpfTPodGLt0f2&#10;mQSzb8PumsRv3y0Uehxm5jfMZjeaVvTkfGNZwWyagCAurW64UnA67p9XIHxA1thaJgV38rDbPj5s&#10;MNN24G/qi1CJCGGfoYI6hC6T0pc1GfRT2xFH72KdwRClq6R2OES4aWWaJAtpsOG4UGNHeU3ltbiZ&#10;SPm8Hd6XxZzlS/v14c5HP7/npVJPk/F1DSLQGP7Df+03rSBdLuD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qK+W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1" o:spid="_x0000_s1424" style="position:absolute;left:54374;top:41503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QKDcQA&#10;AADcAAAADwAAAGRycy9kb3ducmV2LnhtbESPQWvCQBSE70L/w/IK3nRTFSOpqxShUqoeTHrp7ZF9&#10;TUKzb8PuqvHfu4LgcZiZb5jlujetOJPzjWUFb+MEBHFpdcOVgp/ic7QA4QOyxtYyKbiSh/XqZbDE&#10;TNsLH+mch0pECPsMFdQhdJmUvqzJoB/bjjh6f9YZDFG6SmqHlwg3rZwkyVwabDgu1NjRpqbyPz+Z&#10;SNmftt9pPmU5aw8791v46XVTKjV87T/eQQTqwzP8aH9pBZM0hfu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kCg3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2" o:spid="_x0000_s1425" style="position:absolute;left:54370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uef8UA&#10;AADcAAAADwAAAGRycy9kb3ducmV2LnhtbESPwWrCQBCG74LvsEyhN91US1NSVxFBKbU9NPbS25Cd&#10;JqHZ2bC7anx75yB4HP75v5lvsRpcp04UYuvZwNM0A0VcedtybeDnsJ28gooJ2WLnmQxcKMJqOR4t&#10;sLD+zN90KlOtBMKxQANNSn2hdawachinvieW7M8Hh0nGUGsb8Cxw1+lZlr1ohy3LhQZ72jRU/ZdH&#10;J5TP4+4jL+esn7uvffg9xPllUxnz+DCs30AlGtJ9+dZ+twZmuXwrMiIC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e55/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3" o:spid="_x0000_s1426" style="position:absolute;left:54379;top:4149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c75MUA&#10;AADcAAAADwAAAGRycy9kb3ducmV2LnhtbESPQWvCQBSE70L/w/IK3uqmWrTGbKQIitT20OjF2yP7&#10;TILZt2F31fjvu4WCx2FmvmGyZW9acSXnG8sKXkcJCOLS6oYrBYf9+uUdhA/IGlvLpOBOHpb50yDD&#10;VNsb/9C1CJWIEPYpKqhD6FIpfVmTQT+yHXH0TtYZDFG6SmqHtwg3rRwnyVQabDgu1NjRqqbyXFxM&#10;pHxdNp+zYsLyrf3euePeT+6rUqnhc/+xABGoD4/wf3urFYxnc/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zvk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4" o:spid="_x0000_s1427" style="position:absolute;left:54375;top:4149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jiXsUA&#10;AADcAAAADwAAAGRycy9kb3ducmV2LnhtbESPwWrCQBCG74LvsEyhN7OpllZSVxFBKbU9NPbS25Cd&#10;JqHZ2bC7anx75yB4HP75v5lvsRpcp04UYuvZwFOWgyKuvG25NvBz2E7moGJCtth5JgMXirBajkcL&#10;LKw/8zedylQrgXAs0ECTUl9oHauGHMbM98SS/fngMMkYam0DngXuOj3N8xftsGW50GBPm4aq//Lo&#10;hPJ53H28ljPWz93XPvwe4uyyqYx5fBjWb6ASDem+fGu/WwPTubwvMiIC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2OJe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5" o:spid="_x0000_s1428" style="position:absolute;left:54376;top:41500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RHxcUA&#10;AADcAAAADwAAAGRycy9kb3ducmV2LnhtbESPT2vCQBTE74LfYXlCb3Xzp7QSXUUES2ntobEXb4/s&#10;axKafRt21xi/fbcgeBxm5jfMajOaTgzkfGtZQTpPQBBXVrdcK/g+7h8XIHxA1thZJgVX8rBZTycr&#10;LLS98BcNZahFhLAvUEETQl9I6auGDPq57Ymj92OdwRClq6V2eIlw08ksSZ6lwZbjQoM97Rqqfsuz&#10;iZTD+fX9pcxZPnWfH+509Pl1Vyn1MBu3SxCBxnAP39pvWkG2SOH/TDw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lEfF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6" o:spid="_x0000_s1429" style="position:absolute;left:54372;top:41500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bZssUA&#10;AADcAAAADwAAAGRycy9kb3ducmV2LnhtbESPQWvCQBSE7wX/w/KE3urGWFqJ2YgIFrH10OjF2yP7&#10;TILZt2F31fjvu4VCj8PMfMPky8F04kbOt5YVTCcJCOLK6pZrBcfD5mUOwgdkjZ1lUvAgD8ti9JRj&#10;pu2dv+lWhlpECPsMFTQh9JmUvmrIoJ/Ynjh6Z+sMhihdLbXDe4SbTqZJ8iYNthwXGuxp3VB1Ka8m&#10;Ur6uH7v3csbytdt/utPBzx7rSqnn8bBagAg0hP/wX3urFaTzFH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Rtmy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7" o:spid="_x0000_s1430" style="position:absolute;left:54375;top:4150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p8KcQA&#10;AADcAAAADwAAAGRycy9kb3ducmV2LnhtbESPQWvCQBSE7wX/w/IEb81GI62kriKCUqoeGnvp7ZF9&#10;TYLZt2F31fjvXUHocZiZb5j5sjetuJDzjWUF4yQFQVxa3XCl4Oe4eZ2B8AFZY2uZFNzIw3IxeJlj&#10;ru2Vv+lShEpECPscFdQhdLmUvqzJoE9sRxy9P+sMhihdJbXDa4SbVk7S9E0abDgu1NjRuqbyVJxN&#10;pOzP26/3ImM5bQ8793v02W1dKjUa9qsPEIH68B9+tj+1gsksg8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KfCn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8" o:spid="_x0000_s1431" style="position:absolute;left:54372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PkXcQA&#10;AADcAAAADwAAAGRycy9kb3ducmV2LnhtbESPT4vCMBTE74LfIbwFb5quiivVKCLsIv45WPfi7dG8&#10;bcs2LyWJWr+9EQSPw8z8hpkvW1OLKzlfWVbwOUhAEOdWV1wo+D1996cgfEDWWFsmBXfysFx0O3NM&#10;tb3xka5ZKESEsE9RQRlCk0rp85IM+oFtiKP3Z53BEKUrpHZ4i3BTy2GSTKTBiuNCiQ2tS8r/s4uJ&#10;lP3lZ/uVjViO68POnU9+dF/nSvU+2tUMRKA2vMOv9kYrGE7H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j5F3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29" o:spid="_x0000_s1432" style="position:absolute;left:54379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9BxsUA&#10;AADcAAAADwAAAGRycy9kb3ducmV2LnhtbESPT2vCQBTE7wW/w/KE3szGP7USXUWElmL1YOzF2yP7&#10;moRm34bdVeO3dwWhx2FmfsMsVp1pxIWcry0rGCYpCOLC6ppLBT/Hj8EMhA/IGhvLpOBGHlbL3ssC&#10;M22vfKBLHkoRIewzVFCF0GZS+qIigz6xLXH0fq0zGKJ0pdQOrxFuGjlK06k0WHNcqLClTUXFX342&#10;kbI7f27f8zHLSbP/dqejH982hVKv/W49BxGoC//hZ/tLKxjN3uB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0HG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0" o:spid="_x0000_s1433" style="position:absolute;left:54374;top:4150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3fscUA&#10;AADcAAAADwAAAGRycy9kb3ducmV2LnhtbESPT2vCQBTE74V+h+UJvdWNsahEVykBpfTPodGLt0f2&#10;mQSzb8PumsRv3y0Uehxm5jfMZjeaVvTkfGNZwWyagCAurW64UnA67p9XIHxA1thaJgV38rDbPj5s&#10;MNN24G/qi1CJCGGfoYI6hC6T0pc1GfRT2xFH72KdwRClq6R2OES4aWWaJAtpsOG4UGNHeU3ltbiZ&#10;SPm8Hd6XxZzlS/v14c5HP7/npVJPk/F1DSLQGP7Df+03rSBdLeD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fd+x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1" o:spid="_x0000_s1434" style="position:absolute;left:54376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F6KsUA&#10;AADcAAAADwAAAGRycy9kb3ducmV2LnhtbESPT2vCQBTE74V+h+UJvdWNsVSJrlICSumfg9GLt0f2&#10;mQSzb8PumsRv3y0Uehxm5jfMejuaVvTkfGNZwWyagCAurW64UnA67p6XIHxA1thaJgV38rDdPD6s&#10;MdN24AP1RahEhLDPUEEdQpdJ6cuaDPqp7Yijd7HOYIjSVVI7HCLctDJNkldpsOG4UGNHeU3ltbiZ&#10;SPm67T8WxZzlS/v96c5HP7/npVJPk/FtBSLQGP7Df+13rSBdLuD3TD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MXoq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2" o:spid="_x0000_s1435" style="position:absolute;left:54374;top:4152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7uWMUA&#10;AADcAAAADwAAAGRycy9kb3ducmV2LnhtbESPwWrCQBCG74LvsEyhN7OpllZSVxFBKbU9NPbS25Cd&#10;JqHZ2bC7anx75yB4HP75v5lvsRpcp04UYuvZwFOWgyKuvG25NvBz2E7moGJCtth5JgMXirBajkcL&#10;LKw/8zedylQrgXAs0ECTUl9oHauGHMbM98SS/fngMMkYam0DngXuOj3N8xftsGW50GBPm4aq//Lo&#10;hPJ53H28ljPWz93XPvwe4uyyqYx5fBjWb6ASDem+fGu/WwPTuXwrMiIC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ru5Y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3" o:spid="_x0000_s1436" style="position:absolute;left:54362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JLw8UA&#10;AADcAAAADwAAAGRycy9kb3ducmV2LnhtbESPQWvCQBSE70L/w/IK3uqmWqzGbKQIitT20OjF2yP7&#10;TILZt2F31fjvu4WCx2FmvmGyZW9acSXnG8sKXkcJCOLS6oYrBYf9+mUGwgdkja1lUnAnD8v8aZBh&#10;qu2Nf+hahEpECPsUFdQhdKmUvqzJoB/Zjjh6J+sMhihdJbXDW4SbVo6TZCoNNhwXauxoVVN5Li4m&#10;Ur4um8/3YsLyrf3euePeT+6rUqnhc/+xABGoD4/wf3urFYxnc/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4kvD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4" o:spid="_x0000_s1437" style="position:absolute;left:54370;top:4151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F0g8YA&#10;AADcAAAADwAAAGRycy9kb3ducmV2LnhtbESPTW/CMAyG75P4D5GRdhspMO2jIyCExDTxcVjZZTer&#10;8dqKxqmSAOXf4wPSjtbr97Gf2aJ3rTpTiI1nA+NRBoq49LbhysDPYf30BiomZIutZzJwpQiL+eBh&#10;hrn1F/6mc5EqJRCOORqoU+pyrWNZk8M48h2xZH8+OEwyhkrbgBeBu1ZPsuxFO2xYLtTY0aqm8lic&#10;nFB2p8/NazFl/dzut+H3EKfXVWnM47BffoBK1Kf/5Xv7yxqYvMv7IiMio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F0g8YAAADcAAAADwAAAAAAAAAAAAAAAACYAgAAZHJz&#10;L2Rvd25yZXYueG1sUEsFBgAAAAAEAAQA9QAAAIsDAAAAAA=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5" o:spid="_x0000_s1438" style="position:absolute;left:54357;top:4152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3RGMUA&#10;AADcAAAADwAAAGRycy9kb3ducmV2LnhtbESPQWvCQBSE74L/YXmF3uomWrRGNyJCS9H2YOzF2yP7&#10;TEKzb8PuqvHfd4WCx2FmvmGWq9604kLON5YVpKMEBHFpdcOVgp/D+8sbCB+QNbaWScGNPKzy4WCJ&#10;mbZX3tOlCJWIEPYZKqhD6DIpfVmTQT+yHXH0TtYZDFG6SmqH1wg3rRwnyVQabDgu1NjRpqbytzib&#10;SPk6f2xnxYTla/u9c8eDn9w2pVLPT/16ASJQHx7h//anVjCep3A/E4+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dEY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6" o:spid="_x0000_s1439" style="position:absolute;left:54374;top:4150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9Pb8UA&#10;AADcAAAADwAAAGRycy9kb3ducmV2LnhtbESPT2vCQBTE7wW/w/IKvemmsfgnuooILaXqwejF2yP7&#10;TILZt2F31fjtuwWhx2FmfsPMl51pxI2cry0reB8kIIgLq2suFRwPn/0JCB+QNTaWScGDPCwXvZc5&#10;ZtreeU+3PJQiQthnqKAKoc2k9EVFBv3AtsTRO1tnMETpSqkd3iPcNDJNkpE0WHNcqLCldUXFJb+a&#10;SNlev37G+ZDlR7PbuNPBDx/rQqm31241AxGoC//hZ/tbK0inKfydi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09v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7" o:spid="_x0000_s1440" style="position:absolute;left:54364;top:4149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Pq9MUA&#10;AADcAAAADwAAAGRycy9kb3ducmV2LnhtbESPQWvCQBSE70L/w/IKvemmRmyN2UgRWkq1h0Yv3h7Z&#10;1yQ0+zbsrhr/vVsQPA4z8w2TrwbTiRM531pW8DxJQBBXVrdcK9jv3sevIHxA1thZJgUX8rAqHkY5&#10;Ztqe+YdOZahFhLDPUEETQp9J6auGDPqJ7Ymj92udwRClq6V2eI5w08lpksylwZbjQoM9rRuq/sqj&#10;iZTt8ePrpUxZzrrvjTvsfHpZV0o9PQ5vSxCBhnAP39qfWsF0kcL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0+r0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8" o:spid="_x0000_s1441" style="position:absolute;left:54369;top:4149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pygMUA&#10;AADcAAAADwAAAGRycy9kb3ducmV2LnhtbESPQWvCQBSE70L/w/IK3uqmKlZjNlKEitT20OjF2yP7&#10;TEKzb8PuqvHfu4WCx2FmvmGyVW9acSHnG8sKXkcJCOLS6oYrBYf9x8schA/IGlvLpOBGHlb50yDD&#10;VNsr/9ClCJWIEPYpKqhD6FIpfVmTQT+yHXH0TtYZDFG6SmqH1wg3rRwnyUwabDgu1NjRuqbytzib&#10;SPk6bz7fignLafu9c8e9n9zWpVLD5/59CSJQHx7h//ZWKxgvpvB3Jh4Bmd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nKA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39" o:spid="_x0000_s1442" style="position:absolute;left:54367;top:4149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bXG8UA&#10;AADcAAAADwAAAGRycy9kb3ducmV2LnhtbESPQWvCQBSE74L/YXmF3uqmaq2N2UgRWsTWQ6OX3h7Z&#10;ZxLMvg27q8Z/7xYKHoeZ+YbJlr1pxZmcbywreB4lIIhLqxuuFOx3H09zED4ga2wtk4IreVjmw0GG&#10;qbYX/qFzESoRIexTVFCH0KVS+rImg35kO+LoHawzGKJ0ldQOLxFuWjlOkpk02HBcqLGjVU3lsTiZ&#10;SPk+fW5eiwnLabv9cr87P7muSqUeH/r3BYhAfbiH/9trrWD89gJ/Z+IRk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dtcb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0" o:spid="_x0000_s1443" style="position:absolute;left:54360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JbMUA&#10;AADcAAAADwAAAGRycy9kb3ducmV2LnhtbESPQWvCQBSE74L/YXlCb82mWrSm2YgIllLbg7EXb4/s&#10;axKafRt2V43/visUPA4z8w2TrwbTiTM531pW8JSkIIgrq1uuFXwfto8vIHxA1thZJgVX8rAqxqMc&#10;M20vvKdzGWoRIewzVNCE0GdS+qohgz6xPXH0fqwzGKJ0tdQOLxFuOjlN07k02HJcaLCnTUPVb3ky&#10;kfJ5evtYlDOWz93Xzh0PfnbdVEo9TIb1K4hAQ7iH/9vvWsF0OYfb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pEls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1" o:spid="_x0000_s1444" style="position:absolute;left:54362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js98UA&#10;AADcAAAADwAAAGRycy9kb3ducmV2LnhtbESPQWvCQBSE70L/w/IK3uqmWrTGbKQIitT20OjF2yP7&#10;TILZt2F31fjvu4WCx2FmvmGyZW9acSXnG8sKXkcJCOLS6oYrBYf9+uUdhA/IGlvLpOBOHpb50yDD&#10;VNsb/9C1CJWIEPYpKqhD6FIpfVmTQT+yHXH0TtYZDFG6SmqHtwg3rRwnyVQabDgu1NjRqqbyXFxM&#10;pHxdNp+zYsLyrf3euePeT+6rUqnhc/+xABGoD4/wf3urFYznM/g7E4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6Oz3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2" o:spid="_x0000_s1445" style="position:absolute;left:54359;top:4149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d4hcYA&#10;AADcAAAADwAAAGRycy9kb3ducmV2LnhtbESPTW/CMAyG75P4D5GRdhspMO2jIyCExDTxcVjZZTer&#10;8dqKxqmSAOXf4wPSjtbr97Gf2aJ3rTpTiI1nA+NRBoq49LbhysDPYf30BiomZIutZzJwpQiL+eBh&#10;hrn1F/6mc5EqJRCOORqoU+pyrWNZk8M48h2xZH8+OEwyhkrbgBeBu1ZPsuxFO2xYLtTY0aqm8lic&#10;nFB2p8/NazFl/dzut+H3EKfXVWnM47BffoBK1Kf/5Xv7yxqYvMu3IiMio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nd4hcYAAADcAAAADwAAAAAAAAAAAAAAAACYAgAAZHJz&#10;L2Rvd25yZXYueG1sUEsFBgAAAAAEAAQA9QAAAIsDAAAAAA=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3" o:spid="_x0000_s1446" style="position:absolute;left:54365;top:4150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vdHsUA&#10;AADcAAAADwAAAGRycy9kb3ducmV2LnhtbESPT2vCQBTE7wW/w/KE3szGP9QaXUWElmL1YOzF2yP7&#10;moRm34bdVeO3dwWhx2FmfsMsVp1pxIWcry0rGCYpCOLC6ppLBT/Hj8E7CB+QNTaWScGNPKyWvZcF&#10;Ztpe+UCXPJQiQthnqKAKoc2k9EVFBn1iW+Lo/VpnMETpSqkdXiPcNHKUpm/SYM1xocKWNhUVf/nZ&#10;RMru/Lmd5mOWk2b/7U5HP75tCqVe+916DiJQF/7Dz/aXVjCazeBx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O90e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4" o:spid="_x0000_s1447" style="position:absolute;left:54367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rumcUA&#10;AADcAAAADwAAAGRycy9kb3ducmV2LnhtbESPwWrCQBCG74LvsIzQm25qii2pq4iglNYeGnvpbchO&#10;k9DsbNhdNb595yB4HP75v5lvuR5cp84UYuvZwOMsA0VcedtybeD7uJu+gIoJ2WLnmQxcKcJ6NR4t&#10;sbD+wl90LlOtBMKxQANNSn2hdawachhnvieW7NcHh0nGUGsb8CJw1+l5li20w5blQoM9bRuq/sqT&#10;E8rhtH9/LnPWT93nR/g5xvy6rYx5mAybV1CJhnRfvrXfrIE8k/dFRkR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6u6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5" o:spid="_x0000_s1448" style="position:absolute;left:54358;top:4149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ZLAsUA&#10;AADcAAAADwAAAGRycy9kb3ducmV2LnhtbESPT2vCQBTE74LfYXmCN93YiC3RTRChUvrn0NhLb4/s&#10;Mwlm34bdVeO3dwsFj8PM/IbZFIPpxIWcby0rWMwTEMSV1S3XCn4Or7MXED4ga+wsk4IbeSjy8WiD&#10;mbZX/qZLGWoRIewzVNCE0GdS+qohg35ue+LoHa0zGKJ0tdQOrxFuOvmUJCtpsOW40GBPu4aqU3k2&#10;kfJ53r8/lynLZff14X4PPr3tKqWmk2G7BhFoCI/wf/tNK0iTBfydiUdA5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pksC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6" o:spid="_x0000_s1449" style="position:absolute;left:54361;top:41497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TVdcQA&#10;AADcAAAADwAAAGRycy9kb3ducmV2LnhtbESPQWvCQBSE7wX/w/KE3upGI22JriKCpVQ9mPTS2yP7&#10;TILZt2F31fjvXUHocZiZb5j5sjetuJDzjWUF41ECgri0uuFKwW+xefsE4QOyxtYyKbiRh+Vi8DLH&#10;TNsrH+iSh0pECPsMFdQhdJmUvqzJoB/Zjjh6R+sMhihdJbXDa4SbVk6S5F0abDgu1NjRuqbylJ9N&#10;pOzOXz8fecpy2u637q/w6W1dKvU67FczEIH68B9+tr+1gjSZwON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01XX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7" o:spid="_x0000_s1450" style="position:absolute;left:54356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w7sUA&#10;AADcAAAADwAAAGRycy9kb3ducmV2LnhtbESPQWvCQBSE74X+h+UJvdWNjbQS3YQitJRWD028eHtk&#10;n0kw+zbsrhr/vVsQehxm5htmVYymF2dyvrOsYDZNQBDXVnfcKNhVH88LED4ga+wtk4IreSjyx4cV&#10;Ztpe+JfOZWhEhLDPUEEbwpBJ6euWDPqpHYijd7DOYIjSNVI7vES46eVLkrxKgx3HhRYHWrdUH8uT&#10;iZTN6fP7rUxZzvvtj9tXPr2ua6WeJuP7EkSgMfyH7+0vrSBNUv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HDu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8" o:spid="_x0000_s1451" style="position:absolute;left:54364;top:41497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omsUA&#10;AADcAAAADwAAAGRycy9kb3ducmV2LnhtbESPT2vCQBTE74LfYXmCN91oxJboJojQIv1zaOylt0f2&#10;mQSzb8PuqvHbdwsFj8PM/IbZFoPpxJWcby0rWMwTEMSV1S3XCr6PL7NnED4ga+wsk4I7eSjy8WiL&#10;mbY3/qJrGWoRIewzVNCE0GdS+qohg35ue+LonawzGKJ0tdQObxFuOrlMkrU02HJcaLCnfUPVubyY&#10;SPm4vL49lSnLVff57n6OPr3vK6Wmk2G3ARFoCI/wf/ugFaTJCv7OxCM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0eia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49" o:spid="_x0000_s1452" style="position:absolute;left:54365;top:4149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1NAcUA&#10;AADcAAAADwAAAGRycy9kb3ducmV2LnhtbESPT2vCQBTE70K/w/IKvdWNja0SXUMJVKR/Do1evD2y&#10;zySYfRt2V43f3i0UPA4z8xtmmQ+mE2dyvrWsYDJOQBBXVrdcK9htP57nIHxA1thZJgVX8pCvHkZL&#10;zLS98C+dy1CLCGGfoYImhD6T0lcNGfRj2xNH72CdwRClq6V2eIlw08mXJHmTBluOCw32VDRUHcuT&#10;iZTv0/pzVqYsp93Pl9tvfXotKqWeHof3BYhAQ7iH/9sbrSBNXu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nU0B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0" o:spid="_x0000_s1453" style="position:absolute;left:54367;top:41503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/TdsUA&#10;AADcAAAADwAAAGRycy9kb3ducmV2LnhtbESPQWvCQBSE7wX/w/IEb3WjEVuimyBCi9j20NhLb4/s&#10;Mwlm34bdVeO/7wpCj8PMfMOsi8F04kLOt5YVzKYJCOLK6pZrBT+Ht+dXED4ga+wsk4IbeSjy0dMa&#10;M22v/E2XMtQiQthnqKAJoc+k9FVDBv3U9sTRO1pnMETpaqkdXiPcdHKeJEtpsOW40GBP24aqU3k2&#10;kfJ5ft+/lCnLRff14X4PPr1tK6Um42GzAhFoCP/hR3unFaTJEu5n4hG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9N2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1" o:spid="_x0000_s1454" style="position:absolute;left:54356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N27cUA&#10;AADcAAAADwAAAGRycy9kb3ducmV2LnhtbESPQWvCQBSE70L/w/IKvemmTTElZiNFaBG1h8ZevD2y&#10;r0lo9m3YXTX++64geBxm5humWI6mFydyvrOs4HmWgCCure64UfCz/5i+gfABWWNvmRRcyMOyfJgU&#10;mGt75m86VaEREcI+RwVtCEMupa9bMuhndiCO3q91BkOUrpHa4TnCTS9fkmQuDXYcF1ocaNVS/Vcd&#10;TaTsjp+brEpZvvZfW3fY+/SyqpV6ehzfFyACjeEevrXXWkGaZHA9E4+AL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A3bt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2" o:spid="_x0000_s1455" style="position:absolute;left:54374;top:41508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zin8UA&#10;AADcAAAADwAAAGRycy9kb3ducmV2LnhtbESPwWrCQBCG74LvsIzQm25qii2pq4iglNYeGnvpbchO&#10;k9DsbNhdNb595yB4HP75v5lvuR5cp84UYuvZwOMsA0VcedtybeD7uJu+gIoJ2WLnmQxcKcJ6NR4t&#10;sbD+wl90LlOtBMKxQANNSn2hdawachhnvieW7NcHh0nGUGsb8CJw1+l5li20w5blQoM9bRuq/sqT&#10;E8rhtH9/LnPWT93nR/g5xvy6rYx5mAybV1CJhnRfvrXfrIE8k29FRkR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nOKf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3" o:spid="_x0000_s1456" style="position:absolute;left:54373;top:41515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BHBMUA&#10;AADcAAAADwAAAGRycy9kb3ducmV2LnhtbESPT2vCQBTE70K/w/IKvdWNjbQaXUMJVKR/Do1evD2y&#10;zySYfRt2V43f3i0UPA4z8xtmmQ+mE2dyvrWsYDJOQBBXVrdcK9htP55nIHxA1thZJgVX8pCvHkZL&#10;zLS98C+dy1CLCGGfoYImhD6T0lcNGfRj2xNH72CdwRClq6V2eIlw08mXJHmVBluOCw32VDRUHcuT&#10;iZTv0/rzrUxZTrufL7ff+vRaVEo9PQ7vCxCBhnAP/7c3WkGazO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EcE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4" o:spid="_x0000_s1457" style="position:absolute;left:54375;top:41516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N4RMUA&#10;AADcAAAADwAAAGRycy9kb3ducmV2LnhtbESPwWrCQBCG7wXfYRnBW93YlLZEVylCi9R6aOzF25Cd&#10;JqHZ2bC7anx75yB4HP75v5lvsRpcp04UYuvZwGyagSKuvG25NvC7/3h8AxUTssXOMxm4UITVcvSw&#10;wML6M//QqUy1EgjHAg00KfWF1rFqyGGc+p5Ysj8fHCYZQ61twLPAXaefsuxFO2xZLjTY07qh6r88&#10;OqF8Hz+/Xsuc9XO324bDPuaXdWXMZDy8z0ElGtJ9+dbeWAP5TN4XGREB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M3hE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5" o:spid="_x0000_s1458" style="position:absolute;left:54373;top:41517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/d38QA&#10;AADcAAAADwAAAGRycy9kb3ducmV2LnhtbESPQWvCQBSE7wX/w/IEb3UTI1VSVxFBEW0Pjb309si+&#10;JsHs27C7avz3rlDocZiZb5jFqjetuJLzjWUF6TgBQVxa3XCl4Pu0fZ2D8AFZY2uZFNzJw2o5eFlg&#10;ru2Nv+hahEpECPscFdQhdLmUvqzJoB/bjjh6v9YZDFG6SmqHtwg3rZwkyZs02HBcqLGjTU3lubiY&#10;SPm47A6zImM5bT+P7ufks/umVGo07NfvIAL14T/8195rBVmawvNMP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/3d/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6" o:spid="_x0000_s1459" style="position:absolute;left:54360;top:4151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1DqMUA&#10;AADcAAAADwAAAGRycy9kb3ducmV2LnhtbESPQWvCQBSE70L/w/IK3nSjKbakbkIRKqXqoUkvvT2y&#10;r0lo9m3YXTX++64geBxm5htmXYymFydyvrOsYDFPQBDXVnfcKPiu3mcvIHxA1thbJgUX8lDkD5M1&#10;Ztqe+YtOZWhEhLDPUEEbwpBJ6euWDPq5HYij92udwRCla6R2eI5w08tlkqykwY7jQosDbVqq/8qj&#10;iZT9cfv5XKYsn/rDzv1UPr1saqWmj+PbK4hAY7iHb+0PrSBdLOF6Jh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rUOo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7" o:spid="_x0000_s1460" style="position:absolute;left:54358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HmM8UA&#10;AADcAAAADwAAAGRycy9kb3ducmV2LnhtbESPQWvCQBSE7wX/w/IEb3VjI22JboIIFdH20NhLb4/s&#10;Mwlm34bdVeO/d4VCj8PMfMMsi8F04kLOt5YVzKYJCOLK6pZrBT+Hj+d3ED4ga+wsk4IbeSjy0dMS&#10;M22v/E2XMtQiQthnqKAJoc+k9FVDBv3U9sTRO1pnMETpaqkdXiPcdPIlSV6lwZbjQoM9rRuqTuXZ&#10;RMrnebN7K1OW8+5r734PPr2tK6Um42G1ABFoCP/hv/ZWK0hnKTzOxCM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4eY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8" o:spid="_x0000_s1461" style="position:absolute;left:54363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h+R8UA&#10;AADcAAAADwAAAGRycy9kb3ducmV2LnhtbESPQWvCQBSE70L/w/IKvenGRmxJ3YQiKKXqoUkvvT2y&#10;r0lo9m3YXTX++64geBxm5htmVYymFydyvrOsYD5LQBDXVnfcKPiuNtNXED4ga+wtk4ILeSjyh8kK&#10;M23P/EWnMjQiQthnqKANYcik9HVLBv3MDsTR+7XOYIjSNVI7PEe46eVzkiylwY7jQosDrVuq/8qj&#10;iZT9cfv5UqYsF/1h534qn17WtVJPj+P7G4hAY7iHb+0PrSCdL+B6Jh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CH5H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59" o:spid="_x0000_s1462" style="position:absolute;left:54361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Tb3MUA&#10;AADcAAAADwAAAGRycy9kb3ducmV2LnhtbESPQWvCQBSE70L/w/IKvenGRluJ2UgRWkq1h0Yv3h7Z&#10;1yQ0+zbsrhr/vVsQPA4z8w2TrwbTiRM531pWMJ0kIIgrq1uuFex37+MFCB+QNXaWScGFPKyKh1GO&#10;mbZn/qFTGWoRIewzVNCE0GdS+qohg35ie+Lo/VpnMETpaqkdniPcdPI5SV6kwZbjQoM9rRuq/sqj&#10;iZTt8ePrtUxZzrrvjTvsfHpZV0o9PQ5vSxCBhnAP39qfWkE6ncP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RNvc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0" o:spid="_x0000_s1463" style="position:absolute;left:54365;top:4151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ZFq8QA&#10;AADcAAAADwAAAGRycy9kb3ducmV2LnhtbESPQWvCQBSE7wX/w/IEb3WjES2pq4igiK0HYy+9PbLP&#10;JJh9G3ZXjf++Kwg9DjPzDTNfdqYRN3K+tqxgNExAEBdW11wq+Dlt3j9A+ICssbFMCh7kYbnovc0x&#10;0/bOR7rloRQRwj5DBVUIbSalLyoy6Ie2JY7e2TqDIUpXSu3wHuGmkeMkmUqDNceFCltaV1Rc8quJ&#10;lO/rdj/LU5aT5vDlfk8+fawLpQb9bvUJIlAX/sOv9k4rSEdTeJ6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WRav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1" o:spid="_x0000_s1464" style="position:absolute;left:54375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rgMMUA&#10;AADcAAAADwAAAGRycy9kb3ducmV2LnhtbESPQWvCQBSE70L/w/IKvenGppgSs5EitJRWD41evD2y&#10;zyQ0+zbsrhr/fbcgeBxm5humWI2mF2dyvrOsYD5LQBDXVnfcKNjv3qevIHxA1thbJgVX8rAqHyYF&#10;5tpe+IfOVWhEhLDPUUEbwpBL6euWDPqZHYijd7TOYIjSNVI7vES46eVzkiykwY7jQosDrVuqf6uT&#10;iZTN6eMrq1KWL/322x12Pr2ua6WeHse3JYhAY7iHb+1PrSCdZ/B/Jh4BW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2uAw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2" o:spid="_x0000_s1465" style="position:absolute;left:54373;top:4151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V0QsUA&#10;AADcAAAADwAAAGRycy9kb3ducmV2LnhtbESPwWrCQBCG7wXfYRnBW93YlLZEVylCi9R6aOzF25Cd&#10;JqHZ2bC7anx75yB4HP75v5lvsRpcp04UYuvZwGyagSKuvG25NvC7/3h8AxUTssXOMxm4UITVcvSw&#10;wML6M//QqUy1EgjHAg00KfWF1rFqyGGc+p5Ysj8fHCYZQ61twLPAXaefsuxFO2xZLjTY07qh6r88&#10;OqF8Hz+/Xsuc9XO324bDPuaXdWXMZDy8z0ElGtJ9+dbeWAP5TL4VGREB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RXRC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3" o:spid="_x0000_s1466" style="position:absolute;left:54372;top:41519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nR2cUA&#10;AADcAAAADwAAAGRycy9kb3ducmV2LnhtbESPQWvCQBSE70L/w/IKvenGRmyN2UgRWkq1h0Yv3h7Z&#10;1yQ0+zbsrhr/vVsQPA4z8w2TrwbTiRM531pWMJ0kIIgrq1uuFex37+NXED4ga+wsk4ILeVgVD6Mc&#10;M23P/EOnMtQiQthnqKAJoc+k9FVDBv3E9sTR+7XOYIjS1VI7PEe46eRzksylwZbjQoM9rRuq/sqj&#10;iZTt8ePrpUxZzrrvjTvsfHpZV0o9PQ5vSxCBhnAP39qfWkE6XcD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CdH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4" o:spid="_x0000_s1467" style="position:absolute;left:54368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+y+cUA&#10;AADcAAAADwAAAGRycy9kb3ducmV2LnhtbESPwWrCQBCG7wXfYZmCt7qpkVqiq4jQIrYejL14G7LT&#10;JDQ7G3ZXjW/fORR6HP75v5lvuR5cp64UYuvZwPMkA0VcedtybeDr9Pb0CiomZIudZzJwpwjr1ehh&#10;iYX1Nz7StUy1EgjHAg00KfWF1rFqyGGc+J5Ysm8fHCYZQ61twJvAXaenWfaiHbYsFxrsadtQ9VNe&#10;nFA+L+/7eZmznnWHj3A+xfy+rYwZPw6bBahEQ/pf/mvvrIF8Ku+LjIiA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7L5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5" o:spid="_x0000_s1468" style="position:absolute;left:54364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MXYsUA&#10;AADcAAAADwAAAGRycy9kb3ducmV2LnhtbESPQWvCQBSE70L/w/IK3nSjKbakbkIRKqXqoUkvvT2y&#10;r0lo9m3YXTX++64geBxm5htmXYymFydyvrOsYDFPQBDXVnfcKPiu3mcvIHxA1thbJgUX8lDkD5M1&#10;Ztqe+YtOZWhEhLDPUEEbwpBJ6euWDPq5HYij92udwRCla6R2eI5w08tlkqykwY7jQosDbVqq/8qj&#10;iZT9cfv5XKYsn/rDzv1UPr1saqWmj+PbK4hAY7iHb+0PrSBdLuB6Jh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Exdi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6" o:spid="_x0000_s1469" style="position:absolute;left:54360;top:4152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GJFcQA&#10;AADcAAAADwAAAGRycy9kb3ducmV2LnhtbESPQWvCQBSE7wX/w/KE3urGRKpEVxHBIrY9NHrx9sg+&#10;k2D2bdhdNf57t1DocZiZb5jFqjetuJHzjWUF41ECgri0uuFKwfGwfZuB8AFZY2uZFDzIw2o5eFlg&#10;ru2df+hWhEpECPscFdQhdLmUvqzJoB/Zjjh6Z+sMhihdJbXDe4SbVqZJ8i4NNhwXauxoU1N5Ka4m&#10;Ur6uH/tpkbGctN+f7nTw2WNTKvU67NdzEIH68B/+a++0gixN4fdMP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BiRX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7" o:spid="_x0000_s1470" style="position:absolute;left:54379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0sjsUA&#10;AADcAAAADwAAAGRycy9kb3ducmV2LnhtbESPQWvCQBSE70L/w/IKvemmptgS3YQitJSqB5Neentk&#10;n0lo9m3YXTX++64geBxm5htmVYymFydyvrOs4HmWgCCure64UfBTfUzfQPiArLG3TAou5KHIHyYr&#10;zLQ9855OZWhEhLDPUEEbwpBJ6euWDPqZHYijd7DOYIjSNVI7PEe46eU8SRbSYMdxocWB1i3Vf+XR&#10;RMr2+Pn9WqYsX/rdxv1WPr2sa6WeHsf3JYhAY7iHb+0vrSCdp3A9E4+Az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SyO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8" o:spid="_x0000_s1471" style="position:absolute;left:54381;top:4152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S0+sUA&#10;AADcAAAADwAAAGRycy9kb3ducmV2LnhtbESPQWvCQBSE70L/w/IK3nRTI1pSN6EILaL1YOylt0f2&#10;NQnNvg27q8Z/7woFj8PMfMOsisF04kzOt5YVvEwTEMSV1S3XCr6PH5NXED4ga+wsk4IreSjyp9EK&#10;M20vfKBzGWoRIewzVNCE0GdS+qohg35qe+Lo/VpnMETpaqkdXiLcdHKWJAtpsOW40GBP64aqv/Jk&#10;IuXr9LldlinLebffuZ+jT6/rSqnx8/D+BiLQEB7h//ZGK0hnc7if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ZLT6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69" o:spid="_x0000_s1472" style="position:absolute;left:54376;top:41518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gRYcUA&#10;AADcAAAADwAAAGRycy9kb3ducmV2LnhtbESPQWvCQBSE70L/w/IKvemmRluJ2UgRWkq1h0Yv3h7Z&#10;1yQ0+zbsrhr/vVsQPA4z8w2TrwbTiRM531pW8DxJQBBXVrdcK9jv3scLED4ga+wsk4ILeVgVD6Mc&#10;M23P/EOnMtQiQthnqKAJoc+k9FVDBv3E9sTR+7XOYIjS1VI7PEe46eQ0SV6kwZbjQoM9rRuq/sqj&#10;iZTt8ePrtUxZzrrvjTvsfHpZV0o9PQ5vSxCBhnAP39qfWkE6ncP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KBFh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0" o:spid="_x0000_s1473" style="position:absolute;left:54375;top:41519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qPFsUA&#10;AADcAAAADwAAAGRycy9kb3ducmV2LnhtbESPQWvCQBSE74L/YXlCb3WjKbakboIISmnroUkvvT2y&#10;zySYfRt2V43/vlsoeBxm5htmXYymFxdyvrOsYDFPQBDXVnfcKPiudo8vIHxA1thbJgU38lDk08ka&#10;M22v/EWXMjQiQthnqKANYcik9HVLBv3cDsTRO1pnMETpGqkdXiPc9HKZJCtpsOO40OJA25bqU3k2&#10;kfJ53r8/lynLp/7w4X4qn962tVIPs3HzCiLQGO7h//abVpAuV/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+o8W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1" o:spid="_x0000_s1474" style="position:absolute;left:54378;top:4151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YqjcQA&#10;AADcAAAADwAAAGRycy9kb3ducmV2LnhtbESPQWvCQBSE7wX/w/IEb3WjkaakriKCUqoeGnvp7ZF9&#10;TYLZt2F31fjvXUHocZiZb5j5sjetuJDzjWUFk3ECgri0uuFKwc9x8/oOwgdkja1lUnAjD8vF4GWO&#10;ubZX/qZLESoRIexzVFCH0OVS+rImg35sO+Lo/VlnMETpKqkdXiPctHKaJG/SYMNxocaO1jWVp+Js&#10;ImV/3n5lRcpy1h527vfo09u6VGo07FcfIAL14T/8bH9qBek0g8eZe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2Ko3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2" o:spid="_x0000_s1475" style="position:absolute;left:54384;top:4152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m+/8UA&#10;AADcAAAADwAAAGRycy9kb3ducmV2LnhtbESPwWrCQBCG7wXfYZmCt7qpkVqiq4jQIrYejL14G7LT&#10;JDQ7G3ZXjW/fORR6HP75v5lvuR5cp64UYuvZwPMkA0VcedtybeDr9Pb0CiomZIudZzJwpwjr1ehh&#10;iYX1Nz7StUy1EgjHAg00KfWF1rFqyGGc+J5Ysm8fHCYZQ61twJvAXaenWfaiHbYsFxrsadtQ9VNe&#10;nFA+L+/7eZmznnWHj3A+xfy+rYwZPw6bBahEQ/pf/mvvrIF8Kt+KjIiA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Kb7/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3" o:spid="_x0000_s1476" style="position:absolute;left:54377;top:4152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UbZMUA&#10;AADcAAAADwAAAGRycy9kb3ducmV2LnhtbESPQWvCQBSE70L/w/IKvemmRmyN2UgRWkq1h0Yv3h7Z&#10;1yQ0+zbsrhr/vVsQPA4z8w2TrwbTiRM531pW8DxJQBBXVrdcK9jv3sevIHxA1thZJgUX8rAqHkY5&#10;Ztqe+YdOZahFhLDPUEETQp9J6auGDPqJ7Ymj92udwRClq6V2eI5w08lpksylwZbjQoM9rRuq/sqj&#10;iZTt8ePrpUxZzrrvjTvsfHpZV0o9PQ5vSxCBhnAP39qfWkE6XcD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Rtk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4" o:spid="_x0000_s1477" style="position:absolute;left:54381;top:4152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YkJMUA&#10;AADcAAAADwAAAGRycy9kb3ducmV2LnhtbESPwWrCQBCG7wXfYRmht7qpKW2JriJCS6n1YPTibciO&#10;SWh2NuyuGt/eORR6HP75v5lvvhxcpy4UYuvZwPMkA0VcedtybeCw/3h6BxUTssXOMxm4UYTlYvQw&#10;x8L6K+/oUqZaCYRjgQaalPpC61g15DBOfE8s2ckHh0nGUGsb8Cpw1+lplr1qhy3LhQZ7WjdU/ZZn&#10;J5Sf8+f3W5mzfum2m3Dcx/y2rox5HA+rGahEQ/pf/mt/WQN5Lu+LjIiAXt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iQk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5" o:spid="_x0000_s1478" style="position:absolute;left:54370;top:4152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qBv8UA&#10;AADcAAAADwAAAGRycy9kb3ducmV2LnhtbESPQWvCQBSE7wX/w/IEb3VjI22JboIIFdH20NhLb4/s&#10;Mwlm34bdVeO/d4VCj8PMfMMsi8F04kLOt5YVzKYJCOLK6pZrBT+Hj+d3ED4ga+wsk4IbeSjy0dMS&#10;M22v/E2XMtQiQthnqKAJoc+k9FVDBv3U9sTRO1pnMETpaqkdXiPcdPIlSV6lwZbjQoM9rRuqTuXZ&#10;RMrnebN7K1OW8+5r734PPr2tK6Um42G1ABFoCP/hv/ZWK0jTGTzOxCM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oG/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6" o:spid="_x0000_s1479" style="position:absolute;left:54357;top:41520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gfyMUA&#10;AADcAAAADwAAAGRycy9kb3ducmV2LnhtbESPQWvCQBSE70L/w/IKvemmptgS3YQitJSqB5Neentk&#10;n0lo9m3YXTX++64geBxm5htmVYymFydyvrOs4HmWgCCure64UfBTfUzfQPiArLG3TAou5KHIHyYr&#10;zLQ9855OZWhEhLDPUEEbwpBJ6euWDPqZHYijd7DOYIjSNVI7PEe46eU8SRbSYMdxocWB1i3Vf+XR&#10;RMr2+Pn9WqYsX/rdxv1WPr2sa6WeHsf3JYhAY7iHb+0vrSBN53A9E4+Az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B/I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7" o:spid="_x0000_s1480" style="position:absolute;left:54357;top:4151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S6U8QA&#10;AADcAAAADwAAAGRycy9kb3ducmV2LnhtbESPQWsCMRSE70L/Q3iCN83aiC2rUYpQEVsPXXvx9ti8&#10;7i7dvCxJ1PXfm0LB4zAz3zDLdW9bcSEfGscappMMBHHpTMOVhu/j+/gVRIjIBlvHpOFGAdarp8ES&#10;c+Ou/EWXIlYiQTjkqKGOsculDGVNFsPEdcTJ+3HeYkzSV9J4vCa4beVzls2lxYbTQo0dbWoqf4uz&#10;TZTP83b/UiiWs/bw4U/HoG6bUuvRsH9bgIjUx0f4v70zGpRS8HcmHQ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UulP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8" o:spid="_x0000_s1481" style="position:absolute;left:54366;top:4152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0iJ8UA&#10;AADcAAAADwAAAGRycy9kb3ducmV2LnhtbESPQWvCQBSE70L/w/IKvemmjahEN6EILaXWg9GLt0f2&#10;mYRm34bdVeO/7woFj8PMfMOsisF04kLOt5YVvE4SEMSV1S3XCg77j/EChA/IGjvLpOBGHor8abTC&#10;TNsr7+hShlpECPsMFTQh9JmUvmrIoJ/Ynjh6J+sMhihdLbXDa4SbTr4lyUwabDkuNNjTuqHqtzyb&#10;SPk5f37Py5TltNtu3HHv09u6UurleXhfggg0hEf4v/2lFaTpFO5n4hG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vSIn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79" o:spid="_x0000_s1482" style="position:absolute;left:54369;top:4152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GHvMUA&#10;AADcAAAADwAAAGRycy9kb3ducmV2LnhtbESPQWvCQBSE70L/w/IK3nTTRltJXUMJWErVQ2Mv3h7Z&#10;1yQ0+zbsrhr/vVsQPA4z8w2zzAfTiRM531pW8DRNQBBXVrdcK/jZrycLED4ga+wsk4ILechXD6Ml&#10;Ztqe+ZtOZahFhLDPUEETQp9J6auGDPqp7Ymj92udwRClq6V2eI5w08nnJHmRBluOCw32VDRU/ZVH&#10;Eynb48fXa5mynHW7jTvsfXopKqXGj8P7G4hAQ7iHb+1PrSBN5/B/Jh4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8Ye8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0" o:spid="_x0000_s1483" style="position:absolute;left:54372;top:4152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MZy8UA&#10;AADcAAAADwAAAGRycy9kb3ducmV2LnhtbESPT2vCQBTE74LfYXmCt7rRFFuimyBCi/TPoUkvvT2y&#10;zySYfRt2V43fvlsoeBxm5jfMthhNLy7kfGdZwXKRgCCure64UfBdvTw8g/ABWWNvmRTcyEORTydb&#10;zLS98hddytCICGGfoYI2hCGT0tctGfQLOxBH72idwRCla6R2eI1w08tVkqylwY7jQosD7VuqT+XZ&#10;RMrH+fXtqUxZPvaf7+6n8ultXys1n427DYhAY7iH/9sHrSBN1/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xnL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1" o:spid="_x0000_s1484" style="position:absolute;left:54367;top:4152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+8UMUA&#10;AADcAAAADwAAAGRycy9kb3ducmV2LnhtbESPQWvCQBSE70L/w/IKvemmTTElZiNFaBG1h8ZevD2y&#10;r0lo9m3YXTX++64geBxm5humWI6mFydyvrOs4HmWgCCure64UfCz/5i+gfABWWNvmRRcyMOyfJgU&#10;mGt75m86VaEREcI+RwVtCEMupa9bMuhndiCO3q91BkOUrpHa4TnCTS9fkmQuDXYcF1ocaNVS/Vcd&#10;TaTsjp+brEpZvvZfW3fY+/SyqpV6ehzfFyACjeEevrXXWkGaZnA9E4+AL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b7xQ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2" o:spid="_x0000_s1485" style="position:absolute;left:54358;top:41520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AoIsUA&#10;AADcAAAADwAAAGRycy9kb3ducmV2LnhtbESPwWrCQBCG7wXfYRmht7qpKW2JriJCS6n1YPTibciO&#10;SWh2NuyuGt/eORR6HP75v5lvvhxcpy4UYuvZwPMkA0VcedtybeCw/3h6BxUTssXOMxm4UYTlYvQw&#10;x8L6K+/oUqZaCYRjgQaalPpC61g15DBOfE8s2ckHh0nGUGsb8Cpw1+lplr1qhy3LhQZ7WjdU/ZZn&#10;J5Sf8+f3W5mzfum2m3Dcx/y2rox5HA+rGahEQ/pf/mt/WQN5Lt+KjIiAXt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8Cgi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3" o:spid="_x0000_s1486" style="position:absolute;left:54363;top:41522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yNucUA&#10;AADcAAAADwAAAGRycy9kb3ducmV2LnhtbESPQWvCQBSE70L/w/IK3nTTRmxNXUMJWErVQ2Mv3h7Z&#10;1yQ0+zbsrhr/vVsQPA4z8w2zzAfTiRM531pW8DRNQBBXVrdcK/jZryevIHxA1thZJgUX8pCvHkZL&#10;zLQ98zedylCLCGGfoYImhD6T0lcNGfRT2xNH79c6gyFKV0vt8BzhppPPSTKXBluOCw32VDRU/ZVH&#10;Eynb48fXS5mynHW7jTvsfXopKqXGj8P7G4hAQ7iHb+1PrSBNF/B/Jh4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vI25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4" o:spid="_x0000_s1487" style="position:absolute;left:54382;top:4152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BXWcUA&#10;AADcAAAADwAAAGRycy9kb3ducmV2LnhtbESPwWrCQBCG7wXfYZmCt7ppI7VEVxGhIrYejL14G7LT&#10;JDQ7G3ZXjW/fORR6HP75v5lvsRpcp64UYuvZwPMkA0VcedtybeDr9P70BiomZIudZzJwpwir5ehh&#10;gYX1Nz7StUy1EgjHAg00KfWF1rFqyGGc+J5Ysm8fHCYZQ61twJvAXadfsuxVO2xZLjTY06ah6qe8&#10;OKF8Xrb7WZmznnaHj3A+xfy+qYwZPw7rOahEQ/pf/mvvrIF8Ku+LjIi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gFd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5" o:spid="_x0000_s1488" style="position:absolute;left:54378;top:4152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zywsUA&#10;AADcAAAADwAAAGRycy9kb3ducmV2LnhtbESPQWvCQBSE70L/w/IKvenGRmxJ3YQiKKXqoUkvvT2y&#10;r0lo9m3YXTX++64geBxm5htmVYymFydyvrOsYD5LQBDXVnfcKPiuNtNXED4ga+wtk4ILeSjyh8kK&#10;M23P/EWnMjQiQthnqKANYcik9HVLBv3MDsTR+7XOYIjSNVI7PEe46eVzkiylwY7jQosDrVuq/8qj&#10;iZT9cfv5UqYsF/1h534qn17WtVJPj+P7G4hAY7iHb+0PrSBdzOF6Jh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zPLC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6" o:spid="_x0000_s1489" style="position:absolute;left:54372;top:41508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5stcUA&#10;AADcAAAADwAAAGRycy9kb3ducmV2LnhtbESPQWvCQBSE70L/w/IK3nRTI1pSN6EILaL1YOylt0f2&#10;NQnNvg27q8Z/7woFj8PMfMOsisF04kzOt5YVvEwTEMSV1S3XCr6PH5NXED4ga+wsk4IreSjyp9EK&#10;M20vfKBzGWoRIewzVNCE0GdS+qohg35qe+Lo/VpnMETpaqkdXiLcdHKWJAtpsOW40GBP64aqv/Jk&#10;IuXr9LldlinLebffuZ+jT6/rSqnx8/D+BiLQEB7h//ZGK0jnM7if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Hmy1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7" o:spid="_x0000_s1490" style="position:absolute;left:54371;top:41505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LJLsUA&#10;AADcAAAADwAAAGRycy9kb3ducmV2LnhtbESPQWvCQBSE70L/w/IKvemmjahEN6EILaXWg9GLt0f2&#10;mYRm34bdVeO/7woFj8PMfMOsisF04kLOt5YVvE4SEMSV1S3XCg77j/EChA/IGjvLpOBGHor8abTC&#10;TNsr7+hShlpECPsMFTQh9JmUvmrIoJ/Ynjh6J+sMhihdLbXDa4SbTr4lyUwabDkuNNjTuqHqtzyb&#10;SPk5f37Py5TltNtu3HHv09u6UurleXhfggg0hEf4v/2lFaTTFO5n4hGQ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sku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8" o:spid="_x0000_s1491" style="position:absolute;left:54369;top:41503;width:1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tRWsUA&#10;AADcAAAADwAAAGRycy9kb3ducmV2LnhtbESPQWvCQBSE70L/w/IK3uqmTWhLdA0l0CLWHhq9eHtk&#10;n0lo9m3YXTX+e7cgeBxm5htmUYymFydyvrOs4HmWgCCure64UbDbfj69g/ABWWNvmRRcyEOxfJgs&#10;MNf2zL90qkIjIoR9jgraEIZcSl+3ZNDP7EAcvYN1BkOUrpHa4TnCTS9fkuRVGuw4LrQ4UNlS/Vcd&#10;TaRsjl/rtyplmfU/326/9emlrJWaPo4fcxCBxnAP39orrSDNMvg/E4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u1Fa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89" o:spid="_x0000_s1492" style="position:absolute;left:54370;top:4151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f0wcUA&#10;AADcAAAADwAAAGRycy9kb3ducmV2LnhtbESPQWvCQBSE70L/w/KE3nRjY2tJXUMRWoq1B2MvvT2y&#10;zySYfRt2Nxr/fVcQPA4z8w2zzAfTihM531hWMJsmIIhLqxuuFPzuPyavIHxA1thaJgUX8pCvHkZL&#10;zLQ9845ORahEhLDPUEEdQpdJ6cuaDPqp7Yijd7DOYIjSVVI7PEe4aeVTkrxIgw3HhRo7WtdUHove&#10;RMq2/9wsipTlvP35dn97n17WpVKP4+H9DUSgIdzDt/aXVpDOn+F6Jh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9/TB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0" o:spid="_x0000_s1493" style="position:absolute;left:54371;top:41513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VqtsUA&#10;AADcAAAADwAAAGRycy9kb3ducmV2LnhtbESPQWvCQBSE7wX/w/IK3uqmjahENyJCpbT1YPTi7ZF9&#10;TUKzb8PuGuO/7wpCj8PMfMOs1oNpRU/ON5YVvE4SEMSl1Q1XCk7H95cFCB+QNbaWScGNPKzz0dMK&#10;M22vfKC+CJWIEPYZKqhD6DIpfVmTQT+xHXH0fqwzGKJ0ldQOrxFuWvmWJDNpsOG4UGNH25rK3+Ji&#10;IuX7svucFynLabv/cuejT2/bUqnx87BZggg0hP/wo/2hFaTTGdzPxCMg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JWq2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1" o:spid="_x0000_s1494" style="position:absolute;left:54367;top:41501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nPLcQA&#10;AADcAAAADwAAAGRycy9kb3ducmV2LnhtbESPQWvCQBSE7wX/w/IEb3WjkSrRVURoEVsPRi/eHtln&#10;Esy+Dburxn/vFgo9DjPzDbNYdaYRd3K+tqxgNExAEBdW11wqOB0/32cgfEDW2FgmBU/ysFr23haY&#10;afvgA93zUIoIYZ+hgiqENpPSFxUZ9EPbEkfvYp3BEKUrpXb4iHDTyHGSfEiDNceFClvaVFRc85uJ&#10;lJ/b126apywnzf7bnY8+fW4KpQb9bj0HEagL/+G/9lYrSCdT+D0Tj4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pzy3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2" o:spid="_x0000_s1495" style="position:absolute;left:54372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ZbX8UA&#10;AADcAAAADwAAAGRycy9kb3ducmV2LnhtbESPwWrCQBCG7wXfYZmCt7ppI7VEVxGhIrYejL14G7LT&#10;JDQ7G3ZXjW/fORR6HP75v5lvsRpcp64UYuvZwPMkA0VcedtybeDr9P70BiomZIudZzJwpwir5ehh&#10;gYX1Nz7StUy1EgjHAg00KfWF1rFqyGGc+J5Ysm8fHCYZQ61twJvAXadfsuxVO2xZLjTY06ah6qe8&#10;OKF8Xrb7WZmznnaHj3A+xfy+qYwZPw7rOahEQ/pf/mvvrIF8Kt+KjIi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9ltf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3" o:spid="_x0000_s1496" style="position:absolute;left:54372;top:41514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r+xMUA&#10;AADcAAAADwAAAGRycy9kb3ducmV2LnhtbESPQWvCQBSE70L/w/KE3nRjI61NXUMRWoq1B2MvvT2y&#10;zySYfRt2Nxr/fVcQPA4z8w2zzAfTihM531hWMJsmIIhLqxuuFPzuPyYLED4ga2wtk4ILechXD6Ml&#10;ZtqeeUenIlQiQthnqKAOocuk9GVNBv3UdsTRO1hnMETpKqkdniPctPIpSZ6lwYbjQo0drWsqj0Vv&#10;ImXbf25eipTlvP35dn97n17WpVKP4+H9DUSgIdzDt/aXVpDOX+F6Jh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v7E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4" o:spid="_x0000_s1497" style="position:absolute;left:54372;top:41506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BhMYA&#10;AADcAAAADwAAAGRycy9kb3ducmV2LnhtbESPwW7CMAyG75N4h8iTuI106zZQISCENDRt7EDhws1q&#10;vLZa41RJgPL282HSjtbv/7O/xWpwnbpQiK1nA4+TDBRx5W3LtYHj4e1hBiomZIudZzJwowir5ehu&#10;gYX1V97TpUy1EgjHAg00KfWF1rFqyGGc+J5Ysm8fHCYZQ61twKvAXaefsuxVO2xZLjTY06ah6qc8&#10;O6HsztuPaZmzfu6+PsPpEPPbpjJmfD+s56ASDel/+a/9bg3kL/K+yIgI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VnBhMYAAADcAAAADwAAAAAAAAAAAAAAAACYAgAAZHJz&#10;L2Rvd25yZXYueG1sUEsFBgAAAAAEAAQA9QAAAIsDAAAAAA=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5" o:spid="_x0000_s1498" style="position:absolute;left:54373;top:4150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VkH8UA&#10;AADcAAAADwAAAGRycy9kb3ducmV2LnhtbESPQWvCQBSE70L/w/IKvenGRluJ2UgRWkq1h0Yv3h7Z&#10;1yQ0+zbsrhr/vVsQPA4z8w2TrwbTiRM531pWMJ0kIIgrq1uuFex37+MFCB+QNXaWScGFPKyKh1GO&#10;mbZn/qFTGWoRIewzVNCE0GdS+qohg35ie+Lo/VpnMETpaqkdniPcdPI5SV6kwZbjQoM9rRuq/sqj&#10;iZTt8ePrtUxZzrrvjTvsfHpZV0o9PQ5vSxCBhnAP39qfWkE6n8L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FWQf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6" o:spid="_x0000_s1499" style="position:absolute;left:54374;top:41511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f6aMUA&#10;AADcAAAADwAAAGRycy9kb3ducmV2LnhtbESPQWvCQBSE70L/w/IKvemmRluJ2UgRWkq1h0Yv3h7Z&#10;1yQ0+zbsrhr/vVsQPA4z8w2TrwbTiRM531pW8DxJQBBXVrdcK9jv3scLED4ga+wsk4ILeVgVD6Mc&#10;M23P/EOnMtQiQthnqKAJoc+k9FVDBv3E9sTR+7XOYIjS1VI7PEe46eQ0SV6kwZbjQoM9rRuq/sqj&#10;iZTt8ePrtUxZzrrvjTvsfHpZV0o9PQ5vSxCBhnAP39qfWkE6n8L/mXgEZH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x/po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7" o:spid="_x0000_s1500" style="position:absolute;left:54372;top:41516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tf88UA&#10;AADcAAAADwAAAGRycy9kb3ducmV2LnhtbESPQWvCQBSE70L/w/IK3nTTRltJXUMJWErVQ2Mv3h7Z&#10;1yQ0+zbsrhr/vVsQPA4z8w2zzAfTiRM531pW8DRNQBBXVrdcK/jZrycLED4ga+wsk4ILechXD6Ml&#10;Ztqe+ZtOZahFhLDPUEETQp9J6auGDPqp7Ymj92udwRClq6V2eI5w08nnJHmRBluOCw32VDRU/ZVH&#10;Eynb48fXa5mynHW7jTvsfXopKqXGj8P7G4hAQ7iHb+1PrSCdp/B/Jh4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1/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8" o:spid="_x0000_s1501" style="position:absolute;left:54367;top:4151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LHh8UA&#10;AADcAAAADwAAAGRycy9kb3ducmV2LnhtbESPQWvCQBSE70L/w/KE3nRjY2tJXUMRWoq1B2MvvT2y&#10;zySYfRt2Nxr/fVcQPA4z8w2zzAfTihM531hWMJsmIIhLqxuuFPzuPyavIHxA1thaJgUX8pCvHkZL&#10;zLQ9845ORahEhLDPUEEdQpdJ6cuaDPqp7Yijd7DOYIjSVVI7PEe4aeVTkrxIgw3HhRo7WtdUHove&#10;RMq2/9wsipTlvP35dn97n17WpVKP4+H9DUSgIdzDt/aXVpA+z+F6Jh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seH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399" o:spid="_x0000_s1502" style="position:absolute;left:54367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5iHMQA&#10;AADcAAAADwAAAGRycy9kb3ducmV2LnhtbESPQWvCQBSE70L/w/KE3upGo7WkrlIEi6g9GHvp7ZF9&#10;JsHs27C7avz3rlDwOMzMN8xs0ZlGXMj52rKC4SABQVxYXXOp4PewevsA4QOyxsYyKbiRh8X8pTfD&#10;TNsr7+mSh1JECPsMFVQhtJmUvqjIoB/Yljh6R+sMhihdKbXDa4SbRo6S5F0arDkuVNjSsqLilJ9N&#10;pOzO35tpnrIcNz9b93fw6W1ZKPXa774+QQTqwjP8315rBelkAo8z8Qj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uYhz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0" o:spid="_x0000_s1503" style="position:absolute;left:54365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z8a8UA&#10;AADcAAAADwAAAGRycy9kb3ducmV2LnhtbESPzWrDMBCE74G+g9hCb4ncOn+4kU0JtJQmPdTJJbfF&#10;2tqm1spISuK8fVQI5DjMzDfMqhhMJ07kfGtZwfMkAUFcWd1yrWC/ex8vQfiArLGzTAou5KHIH0Yr&#10;zLQ98w+dylCLCGGfoYImhD6T0lcNGfQT2xNH79c6gyFKV0vt8BzhppMvSTKXBluOCw32tG6o+iuP&#10;JlK2x4+vRZmynHbfG3fY+fSyrpR6ehzeXkEEGsI9fGt/agXpbA7/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/Pxr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1" o:spid="_x0000_s1504" style="position:absolute;left:54372;top:41504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Z8MQA&#10;AADcAAAADwAAAGRycy9kb3ducmV2LnhtbESPQWvCQBSE7wX/w/IEb3WjabVEVxFBEauHxl56e2Sf&#10;STD7NuyuGv99Vyj0OMzMN8x82ZlG3Mj52rKC0TABQVxYXXOp4Pu0ef0A4QOyxsYyKXiQh+Wi9zLH&#10;TNs7f9EtD6WIEPYZKqhCaDMpfVGRQT+0LXH0ztYZDFG6UmqH9wg3jRwnyUQarDkuVNjSuqLikl9N&#10;pByu2/00T1m+NcdP93Py6WNdKDXod6sZiEBd+A//tXdaQfo+heeZe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wWfD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2" o:spid="_x0000_s1505" style="position:absolute;left:54374;top:41506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/NgsYA&#10;AADcAAAADwAAAGRycy9kb3ducmV2LnhtbESPwW7CMAyG75N4h8iTuI106zZQISCENDRt7EDhws1q&#10;vLZa41RJgPL282HSjtbv/7O/xWpwnbpQiK1nA4+TDBRx5W3LtYHj4e1hBiomZIudZzJwowir5ehu&#10;gYX1V97TpUy1EgjHAg00KfWF1rFqyGGc+J5Ysm8fHCYZQ61twKvAXaefsuxVO2xZLjTY06ah6qc8&#10;O6HsztuPaZmzfu6+PsPpEPPbpjJmfD+s56ASDel/+a/9bg3kL/KtyIgI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/NgsYAAADcAAAADwAAAAAAAAAAAAAAAACYAgAAZHJz&#10;L2Rvd25yZXYueG1sUEsFBgAAAAAEAAQA9QAAAIsDAAAAAA=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3" o:spid="_x0000_s1506" style="position:absolute;left:54374;top:41512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NoGcUA&#10;AADcAAAADwAAAGRycy9kb3ducmV2LnhtbESPT2vCQBTE74LfYXmCN91oav+kriJCS9H20NhLb4/s&#10;Mwlm34bdVeO3dwXB4zAzv2Hmy8404kTO15YVTMYJCOLC6ppLBX+7j9ErCB+QNTaWScGFPCwX/d4c&#10;M23P/EunPJQiQthnqKAKoc2k9EVFBv3YtsTR21tnMETpSqkdniPcNHKaJM/SYM1xocKW1hUVh/xo&#10;IuX7+Ll5yVOWT83P1v3vfHpZF0oNB93qHUSgLjzC9/aXVpDO3uB2Jh4Bu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2gZ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4" o:spid="_x0000_s1507" style="position:absolute;left:54368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ULOcUA&#10;AADcAAAADwAAAGRycy9kb3ducmV2LnhtbESPwWrCQBCG7wXfYZmCt7ppU7REVxGhIrYejL14G7LT&#10;JDQ7G3ZXjW/fORR6HP75v5lvsRpcp64UYuvZwPMkA0VcedtybeDr9P70BiomZIudZzJwpwir5ehh&#10;gYX1Nz7StUy1EgjHAg00KfWF1rFqyGGc+J5Ysm8fHCYZQ61twJvAXadfsmyqHbYsFxrsadNQ9VNe&#10;nFA+L9v9rMxZv3aHj3A+xfy+qYwZPw7rOahEQ/pf/mvvrIF8Ku+LjIi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NQs5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5" o:spid="_x0000_s1508" style="position:absolute;left:54368;top:41519;width:2;height: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muosQA&#10;AADcAAAADwAAAGRycy9kb3ducmV2LnhtbESPQWvCQBSE7wX/w/IEb3WjES2pq4igiK0HYy+9PbLP&#10;JJh9G3ZXjf++Kwg9DjPzDTNfdqYRN3K+tqxgNExAEBdW11wq+Dlt3j9A+ICssbFMCh7kYbnovc0x&#10;0/bOR7rloRQRwj5DBVUIbSalLyoy6Ie2JY7e2TqDIUpXSu3wHuGmkeMkmUqDNceFCltaV1Rc8quJ&#10;lO/rdj/LU5aT5vDlfk8+fawLpQb9bvUJIlAX/sOv9k4rSKcjeJ6JR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5rqLEAAAA3AAAAA8AAAAAAAAAAAAAAAAAmAIAAGRycy9k&#10;b3ducmV2LnhtbFBLBQYAAAAABAAEAPUAAACJAwAAAAA=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6" o:spid="_x0000_s1509" style="position:absolute;left:54372;top:41517;width:1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sw1cUA&#10;AADcAAAADwAAAGRycy9kb3ducmV2LnhtbESPQWvCQBSE74L/YXlCb3WjKbakboIISmnroUkvvT2y&#10;zySYfRt2V43/vlsoeBxm5htmXYymFxdyvrOsYDFPQBDXVnfcKPiudo8vIHxA1thbJgU38lDk08ka&#10;M22v/EWXMjQiQthnqKANYcik9HVLBv3cDsTRO1pnMETpGqkdXiPc9HKZJCtpsOO40OJA25bqU3k2&#10;kfJ53r8/lynLp/7w4X4qn962tVIPs3HzCiLQGO7h//abVpCulv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qzDV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7" o:spid="_x0000_s1510" style="position:absolute;left:54368;top:41517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eVTsUA&#10;AADcAAAADwAAAGRycy9kb3ducmV2LnhtbESPT2vCQBTE74LfYXmCt7rRFFuimyBCi/TPoUkvvT2y&#10;zySYfRt2V43fvlsoeBxm5jfMthhNLy7kfGdZwXKRgCCure64UfBdvTw8g/ABWWNvmRTcyEORTydb&#10;zLS98hddytCICGGfoYI2hCGT0tctGfQLOxBH72idwRCla6R2eI1w08tVkqylwY7jQosD7VuqT+XZ&#10;RMrH+fXtqUxZPvaf7+6n8ultXys1n427DYhAY7iH/9sHrSBdp/B3Jh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55VO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  <v:oval id="Oval 408" o:spid="_x0000_s1511" style="position:absolute;left:54373;top:41513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4NOsUA&#10;AADcAAAADwAAAGRycy9kb3ducmV2LnhtbESPQWvCQBSE7wX/w/IK3uqmjahENyJCpbT1YPTi7ZF9&#10;TUKzb8PuGuO/7wpCj8PMfMOs1oNpRU/ON5YVvE4SEMSl1Q1XCk7H95cFCB+QNbaWScGNPKzz0dMK&#10;M22vfKC+CJWIEPYZKqhD6DIpfVmTQT+xHXH0fqwzGKJ0ldQOrxFuWvmWJDNpsOG4UGNH25rK3+Ji&#10;IuX7svucFynLabv/cuejT2/bUqnx87BZggg0hP/wo/2hFaSzKdzPxCMg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Dg06xQAAANwAAAAPAAAAAAAAAAAAAAAAAJgCAABkcnMv&#10;ZG93bnJldi54bWxQSwUGAAAAAAQABAD1AAAAigMAAAAA&#10;" fillcolor="red">
                  <v:textbox>
                    <w:txbxContent>
                      <w:p w:rsidR="003402AA" w:rsidRDefault="003402AA" w:rsidP="006747B9"/>
                    </w:txbxContent>
                  </v:textbox>
                </v:oval>
              </v:group>
              <v:oval id="Oval 409" o:spid="_x0000_s1512" style="position:absolute;left:54373;top:41501;width:2;height: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8Cp8UA&#10;AADcAAAADwAAAGRycy9kb3ducmV2LnhtbESPS2vDMBCE74X8B7GB3ho5D9LiRDEhkBLS9lCnl94W&#10;a2ObWCsjKX78+6pQ6HGYmW+YbTaYRnTkfG1ZwXyWgCAurK65VPB1OT69gPABWWNjmRSM5CHbTR62&#10;mGrb8yd1eShFhLBPUUEVQptK6YuKDPqZbYmjd7XOYIjSlVI77CPcNHKRJGtpsOa4UGFLh4qKW343&#10;kfJ+fz0/50uWq+bjzX1f/HI8FEo9Tof9BkSgIfyH/9onrWCxXsHvmXg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7wKnxQAAANwAAAAPAAAAAAAAAAAAAAAAAJgCAABkcnMv&#10;ZG93bnJldi54bWxQSwUGAAAAAAQABAD1AAAAigMAAAAA&#10;" fillcolor="red">
                <v:textbox>
                  <w:txbxContent>
                    <w:p w:rsidR="003402AA" w:rsidRDefault="003402AA" w:rsidP="006747B9"/>
                  </w:txbxContent>
                </v:textbox>
              </v:oval>
            </v:group>
            <w10:wrap type="none"/>
            <w10:anchorlock/>
          </v:group>
        </w:pict>
      </w:r>
      <w:r w:rsidR="00201F80" w:rsidRPr="00201F80">
        <w:rPr>
          <w:sz w:val="24"/>
          <w:szCs w:val="24"/>
        </w:rPr>
        <w:tab/>
      </w:r>
      <w:r w:rsidR="003402AA">
        <w:rPr>
          <w:noProof/>
          <w:sz w:val="24"/>
          <w:szCs w:val="24"/>
          <w:lang w:eastAsia="ru-RU"/>
        </w:rPr>
      </w:r>
      <w:r w:rsidR="003402AA">
        <w:rPr>
          <w:noProof/>
          <w:sz w:val="24"/>
          <w:szCs w:val="24"/>
          <w:lang w:eastAsia="ru-RU"/>
        </w:rPr>
        <w:pict>
          <v:group id="Group 410" o:spid="_x0000_s1513" style="width:88.55pt;height:135.75pt;mso-position-horizontal-relative:char;mso-position-vertical-relative:line" coordorigin="78120,41497" coordsize="7,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">
            <v:oval id="Oval 411" o:spid="_x0000_s1514" style="position:absolute;left:78120;top:41497;width:2;height:2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l0ksUA&#10;AADcAAAADwAAAGRycy9kb3ducmV2LnhtbESPT2sCMRTE7wW/Q3iCt5rtHpayGqUU/FM8lK6i18fm&#10;dXd187IkqcZvbwqFHoeZ+Q0zX0bTiys531lW8DLNQBDXVnfcKDjsV8+vIHxA1thbJgV38rBcjJ7m&#10;WGp74y+6VqERCcK+RAVtCEMppa9bMuindiBO3rd1BkOSrpHa4S3BTS/zLCukwY7TQosDvbdUX6of&#10;oyA7R5ufjnH1eXC4+xg26/xYrZWajOPbDESgGP7Df+2tVlAUOfyeSUd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iXSSxQAAANwAAAAPAAAAAAAAAAAAAAAAAJgCAABkcnMv&#10;ZG93bnJldi54bWxQSwUGAAAAAAQABAD1AAAAigMAAAAA&#10;" fillcolor="#9c0" strokecolor="black [3213]">
              <v:textbox>
                <w:txbxContent>
                  <w:p w:rsidR="003402AA" w:rsidRDefault="003402AA" w:rsidP="006747B9"/>
                </w:txbxContent>
              </v:textbox>
            </v:oval>
            <v:oval id="Oval 412" o:spid="_x0000_s1515" style="position:absolute;left:78121;top:41500;width:2;height: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6wUsQA&#10;AADcAAAADwAAAGRycy9kb3ducmV2LnhtbESPQWsCMRSE7wX/Q3hCbzWrha2sRhG1tJdSqoLXx+a5&#10;Wd28hE10t/++EYQeh5n5hpkve9uIG7WhdqxgPMpAEJdO11wpOOzfX6YgQkTW2DgmBb8UYLkYPM2x&#10;0K7jH7rtYiUShEOBCkyMvpAylIYshpHzxMk7udZiTLKtpG6xS3DbyEmW5dJizWnBoKe1ofKyu1oF&#10;0+7tq/cfm82kPjfm6DF8u21Q6nnYr2YgIvXxP/xof2oFef4K9zPp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esFLEAAAA3AAAAA8AAAAAAAAAAAAAAAAAmAIAAGRycy9k&#10;b3ducmV2LnhtbFBLBQYAAAAABAAEAPUAAACJAwAAAAA=&#10;" fillcolor="white [3212]" strokecolor="black [3213]">
              <v:textbox>
                <w:txbxContent>
                  <w:p w:rsidR="003402AA" w:rsidRDefault="003402AA" w:rsidP="006747B9"/>
                </w:txbxContent>
              </v:textbox>
            </v:oval>
            <v:oval id="Oval 413" o:spid="_x0000_s1516" style="position:absolute;left:78121;top:41503;width:2;height: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JFkMMA&#10;AADcAAAADwAAAGRycy9kb3ducmV2LnhtbESP3YrCMBSE74V9h3AWvNN0RarbNYoIguyF4s8DHJpj&#10;W01OSpOtdZ/eCIKXw8x8w8wWnTWipcZXjhV8DRMQxLnTFRcKTsf1YArCB2SNxjEpuJOHxfyjN8NM&#10;uxvvqT2EQkQI+wwVlCHUmZQ+L8miH7qaOHpn11gMUTaF1A3eItwaOUqSVFqsOC6UWNOqpPx6+LMK&#10;Rju9rCbrwrhV/r89/7bfaC5Bqf5nt/wBEagL7/CrvdEK0nQMzzPxCM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JFkMMAAADcAAAADwAAAAAAAAAAAAAAAACYAgAAZHJzL2Rv&#10;d25yZXYueG1sUEsFBgAAAAAEAAQA9QAAAIgDAAAAAA==&#10;" fillcolor="#f30" strokecolor="black [3213]">
              <v:textbox>
                <w:txbxContent>
                  <w:p w:rsidR="003402AA" w:rsidRDefault="003402AA" w:rsidP="006747B9"/>
                </w:txbxContent>
              </v:textbox>
            </v:oval>
            <v:oval id="Oval 414" o:spid="_x0000_s1517" style="position:absolute;left:78121;top:41505;width:2;height:1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dIWMQA&#10;AADcAAAADwAAAGRycy9kb3ducmV2LnhtbESPQWsCMRSE7wX/Q3hCbzWr0G1ZjSLCUk+FWoseH5vn&#10;Ju7mZbuJuv77plDocZiZb5jFanCtuFIfrGcF00kGgrjy2nKtYP9ZPr2CCBFZY+uZFNwpwGo5elhg&#10;of2NP+i6i7VIEA4FKjAxdoWUoTLkMEx8R5y8k+8dxiT7WuoebwnuWjnLslw6tJwWDHa0MVQ1u4tT&#10;MDNsD185v7Rn9OX3e3PHt6NV6nE8rOcgIg3xP/zX3moFef4Mv2fSEZ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nSFjEAAAA3AAAAA8AAAAAAAAAAAAAAAAAmAIAAGRycy9k&#10;b3ducmV2LnhtbFBLBQYAAAAABAAEAPUAAACJAwAAAAA=&#10;" fillcolor="yellow" strokecolor="black [3213]">
              <v:textbox>
                <w:txbxContent>
                  <w:p w:rsidR="003402AA" w:rsidRDefault="003402AA" w:rsidP="006747B9"/>
                </w:txbxContent>
              </v:textbox>
            </v:oval>
            <v:shape id="Text Box 415" o:spid="_x0000_s1518" type="#_x0000_t202" style="position:absolute;left:78123;top:41497;width:4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y38MA&#10;AADcAAAADwAAAGRycy9kb3ducmV2LnhtbESP0WrCQBRE34X+w3ILfdONUoNGVynWgm9a9QMu2Ws2&#10;Jns3ZFdN/XpXEPo4zMwZZr7sbC2u1PrSsYLhIAFBnDtdcqHgePjpT0D4gKyxdkwK/sjDcvHWm2Om&#10;3Y1/6boPhYgQ9hkqMCE0mZQ+N2TRD1xDHL2Tay2GKNtC6hZvEW5rOUqSVFosOS4YbGhlKK/2F6tg&#10;kthtVU1HO28/78OxWX27dXNW6uO9+5qBCNSF//CrvdEK0jSF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Ly38MAAADcAAAADwAAAAAAAAAAAAAAAACYAgAAZHJzL2Rv&#10;d25yZXYueG1sUEsFBgAAAAAEAAQA9QAAAIgDAAAAAA==&#10;" filled="f" stroked="f">
              <v:textbox style="mso-fit-shape-to-text:t">
                <w:txbxContent>
                  <w:p w:rsidR="003402AA" w:rsidRDefault="003402AA" w:rsidP="006747B9">
                    <w:pPr>
                      <w:pStyle w:val="a4"/>
                      <w:spacing w:after="0"/>
                      <w:textAlignment w:val="baseline"/>
                    </w:pPr>
                    <w:proofErr w:type="spellStart"/>
                    <w:r>
                      <w:rPr>
                        <w:rFonts w:ascii="Arial" w:hAnsi="Arial" w:cstheme="minorBidi"/>
                        <w:color w:val="000000" w:themeColor="text1"/>
                        <w:kern w:val="24"/>
                        <w:sz w:val="48"/>
                        <w:szCs w:val="48"/>
                        <w:lang w:val="de-DE"/>
                      </w:rPr>
                      <w:t>Nb</w:t>
                    </w:r>
                    <w:proofErr w:type="spellEnd"/>
                  </w:p>
                </w:txbxContent>
              </v:textbox>
            </v:shape>
            <v:shape id="Text Box 416" o:spid="_x0000_s1519" type="#_x0000_t202" style="position:absolute;left:78123;top:41499;width:2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5XRMQA&#10;AADcAAAADwAAAGRycy9kb3ducmV2LnhtbESPzW7CMBCE75V4B2uRuIEDagOkGIQolbiVvwdYxUuc&#10;Jl5HsYG0T48rIfU4mplvNItVZ2txo9aXjhWMRwkI4tzpkgsF59PncAbCB2SNtWNS8EMeVsveywIz&#10;7e58oNsxFCJC2GeowITQZFL63JBFP3INcfQurrUYomwLqVu8R7it5SRJUmmx5LhgsKGNobw6Xq2C&#10;WWK/qmo+2Xv7+jt+M5sPt22+lRr0u/U7iEBd+A8/2zutIE2n8Hc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OV0TEAAAA3AAAAA8AAAAAAAAAAAAAAAAAmAIAAGRycy9k&#10;b3ducmV2LnhtbFBLBQYAAAAABAAEAPUAAACJAwAAAAA=&#10;" filled="f" stroked="f">
              <v:textbox style="mso-fit-shape-to-text:t">
                <w:txbxContent>
                  <w:p w:rsidR="003402AA" w:rsidRDefault="003402AA" w:rsidP="006747B9">
                    <w:pPr>
                      <w:pStyle w:val="a4"/>
                      <w:spacing w:after="0"/>
                      <w:textAlignment w:val="baseline"/>
                    </w:pPr>
                    <w:r>
                      <w:rPr>
                        <w:rFonts w:ascii="Arial" w:hAnsi="Arial" w:cstheme="minorBidi"/>
                        <w:color w:val="000000" w:themeColor="text1"/>
                        <w:kern w:val="24"/>
                        <w:sz w:val="48"/>
                        <w:szCs w:val="48"/>
                        <w:lang w:val="de-DE"/>
                      </w:rPr>
                      <w:t>B</w:t>
                    </w:r>
                  </w:p>
                </w:txbxContent>
              </v:textbox>
            </v:shape>
            <v:shape id="Text Box 417" o:spid="_x0000_s1520" type="#_x0000_t202" style="position:absolute;left:78123;top:41502;width:3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HDNsAA&#10;AADcAAAADwAAAGRycy9kb3ducmV2LnhtbERPy4rCMBTdC/MP4Q6401TR4nSMMjgK7nzMfMCluTa1&#10;zU1pola/3iwEl4fzni87W4srtb50rGA0TEAQ506XXCj4/9sMZiB8QNZYOyYFd/KwXHz05phpd+MD&#10;XY+hEDGEfYYKTAhNJqXPDVn0Q9cQR+7kWoshwraQusVbDLe1HCdJKi2WHBsMNrQylFfHi1UwS+yu&#10;qr7Ge28nj9HUrH7dujkr1f/sfr5BBOrCW/xyb7WCNI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lHDNsAAAADcAAAADwAAAAAAAAAAAAAAAACYAgAAZHJzL2Rvd25y&#10;ZXYueG1sUEsFBgAAAAAEAAQA9QAAAIUDAAAAAA==&#10;" filled="f" stroked="f">
              <v:textbox style="mso-fit-shape-to-text:t">
                <w:txbxContent>
                  <w:p w:rsidR="003402AA" w:rsidRDefault="003402AA" w:rsidP="006747B9">
                    <w:pPr>
                      <w:pStyle w:val="a4"/>
                      <w:spacing w:after="0"/>
                      <w:textAlignment w:val="baseline"/>
                    </w:pPr>
                    <w:proofErr w:type="spellStart"/>
                    <w:r>
                      <w:rPr>
                        <w:rFonts w:ascii="Arial" w:hAnsi="Arial" w:cstheme="minorBidi"/>
                        <w:color w:val="000000" w:themeColor="text1"/>
                        <w:kern w:val="24"/>
                        <w:sz w:val="48"/>
                        <w:szCs w:val="48"/>
                        <w:lang w:val="de-DE"/>
                      </w:rPr>
                      <w:t>Fe</w:t>
                    </w:r>
                    <w:proofErr w:type="spellEnd"/>
                  </w:p>
                </w:txbxContent>
              </v:textbox>
            </v:shape>
            <v:shape id="Text Box 418" o:spid="_x0000_s1521" type="#_x0000_t202" style="position:absolute;left:78123;top:41504;width:3;height: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1mrcQA&#10;AADcAAAADwAAAGRycy9kb3ducmV2LnhtbESP3WrCQBSE7wu+w3IE7+pG0aCpq4g/0Dur9gEO2dNs&#10;muzZkF019uldoeDlMDPfMItVZ2txpdaXjhWMhgkI4tzpkgsF3+f9+wyED8gaa8ek4E4eVsve2wIz&#10;7W58pOspFCJC2GeowITQZFL63JBFP3QNcfR+XGsxRNkWUrd4i3Bby3GSpNJiyXHBYEMbQ3l1ulgF&#10;s8Qeqmo+/vJ28jeams3W7ZpfpQb9bv0BIlAXXuH/9qdWkKZzeJ6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dZq3EAAAA3AAAAA8AAAAAAAAAAAAAAAAAmAIAAGRycy9k&#10;b3ducmV2LnhtbFBLBQYAAAAABAAEAPUAAACJAwAAAAA=&#10;" filled="f" stroked="f">
              <v:textbox style="mso-fit-shape-to-text:t">
                <w:txbxContent>
                  <w:p w:rsidR="003402AA" w:rsidRDefault="003402AA" w:rsidP="006747B9">
                    <w:pPr>
                      <w:pStyle w:val="a4"/>
                      <w:spacing w:after="0"/>
                      <w:textAlignment w:val="baseline"/>
                    </w:pPr>
                    <w:proofErr w:type="spellStart"/>
                    <w:r>
                      <w:rPr>
                        <w:rFonts w:ascii="Arial" w:hAnsi="Arial" w:cstheme="minorBidi"/>
                        <w:color w:val="000000" w:themeColor="text1"/>
                        <w:kern w:val="24"/>
                        <w:sz w:val="48"/>
                        <w:szCs w:val="48"/>
                        <w:lang w:val="de-DE"/>
                      </w:rPr>
                      <w:t>Fe</w:t>
                    </w:r>
                    <w:proofErr w:type="spellEnd"/>
                  </w:p>
                </w:txbxContent>
              </v:textbox>
            </v:shape>
            <w10:wrap type="none"/>
            <w10:anchorlock/>
          </v:group>
        </w:pict>
      </w:r>
      <w:r w:rsidR="00201F80" w:rsidRPr="00201F80">
        <w:rPr>
          <w:sz w:val="24"/>
          <w:szCs w:val="24"/>
        </w:rPr>
        <w:tab/>
      </w: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924175" cy="1752600"/>
            <wp:effectExtent l="0" t="0" r="0" b="0"/>
            <wp:docPr id="125" name="Рисунок 12" descr="herzer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erzer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F80" w:rsidRPr="00201F80" w:rsidRDefault="00201F80" w:rsidP="00201F80">
      <w:pPr>
        <w:rPr>
          <w:b/>
        </w:rPr>
      </w:pPr>
      <w:proofErr w:type="spellStart"/>
      <w:r w:rsidRPr="00201F80">
        <w:rPr>
          <w:b/>
        </w:rPr>
        <w:t>Мессбауэровские</w:t>
      </w:r>
      <w:proofErr w:type="spellEnd"/>
      <w:r w:rsidRPr="00201F80">
        <w:rPr>
          <w:b/>
        </w:rPr>
        <w:t xml:space="preserve"> спектры ядер </w:t>
      </w:r>
      <w:r w:rsidRPr="00201F80">
        <w:rPr>
          <w:b/>
          <w:vertAlign w:val="superscript"/>
        </w:rPr>
        <w:t>57</w:t>
      </w:r>
      <w:r w:rsidRPr="00201F80">
        <w:rPr>
          <w:b/>
          <w:lang w:val="en-US"/>
        </w:rPr>
        <w:t>Fe</w:t>
      </w:r>
      <w:r w:rsidRPr="00201F80">
        <w:rPr>
          <w:b/>
        </w:rPr>
        <w:tab/>
      </w:r>
      <w:r w:rsidRPr="00201F80">
        <w:rPr>
          <w:b/>
        </w:rPr>
        <w:tab/>
        <w:t xml:space="preserve">Модель </w:t>
      </w:r>
      <w:proofErr w:type="spellStart"/>
      <w:r w:rsidRPr="00201F80">
        <w:rPr>
          <w:b/>
        </w:rPr>
        <w:t>наноструктуры</w:t>
      </w:r>
      <w:r w:rsidRPr="00201F80">
        <w:rPr>
          <w:b/>
          <w:bCs/>
          <w:lang w:val="de-DE"/>
        </w:rPr>
        <w:t>Fe</w:t>
      </w:r>
      <w:proofErr w:type="spellEnd"/>
      <w:r w:rsidRPr="00201F80">
        <w:rPr>
          <w:b/>
          <w:bCs/>
          <w:vertAlign w:val="subscript"/>
        </w:rPr>
        <w:t>84-х</w:t>
      </w:r>
      <w:r w:rsidRPr="00201F80">
        <w:rPr>
          <w:b/>
          <w:bCs/>
          <w:lang w:val="de-DE"/>
        </w:rPr>
        <w:t>Cu</w:t>
      </w:r>
      <w:r w:rsidRPr="00201F80">
        <w:rPr>
          <w:b/>
          <w:bCs/>
          <w:vertAlign w:val="subscript"/>
          <w:lang w:val="de-DE"/>
        </w:rPr>
        <w:t>1</w:t>
      </w:r>
      <w:r w:rsidRPr="00201F80">
        <w:rPr>
          <w:b/>
          <w:bCs/>
          <w:lang w:val="de-DE"/>
        </w:rPr>
        <w:t>Nb</w:t>
      </w:r>
      <w:r w:rsidRPr="00201F80">
        <w:rPr>
          <w:b/>
          <w:bCs/>
          <w:vertAlign w:val="subscript"/>
        </w:rPr>
        <w:t>х</w:t>
      </w:r>
      <w:r w:rsidRPr="00201F80">
        <w:rPr>
          <w:b/>
          <w:bCs/>
          <w:lang w:val="de-DE"/>
        </w:rPr>
        <w:t>B</w:t>
      </w:r>
      <w:r w:rsidRPr="00201F80">
        <w:rPr>
          <w:b/>
          <w:bCs/>
          <w:vertAlign w:val="subscript"/>
          <w:lang w:val="de-DE"/>
        </w:rPr>
        <w:t>13</w:t>
      </w:r>
      <w:r w:rsidRPr="00201F80">
        <w:rPr>
          <w:b/>
        </w:rPr>
        <w:t xml:space="preserve">                                              Магнитные датчики</w:t>
      </w:r>
    </w:p>
    <w:p w:rsidR="00D51D11" w:rsidRDefault="00D51D11">
      <w:pPr>
        <w:spacing w:after="0" w:line="240" w:lineRule="auto"/>
        <w:rPr>
          <w:rFonts w:ascii="Times New Roman" w:hAnsi="Times New Roman"/>
          <w:i/>
          <w:lang w:val="en-US"/>
        </w:rPr>
      </w:pPr>
      <w:proofErr w:type="spellStart"/>
      <w:proofErr w:type="gramStart"/>
      <w:r>
        <w:rPr>
          <w:rFonts w:ascii="Times New Roman" w:hAnsi="Times New Roman"/>
          <w:i/>
          <w:lang w:val="en-US"/>
        </w:rPr>
        <w:t>A.M.Afanas'ev</w:t>
      </w:r>
      <w:proofErr w:type="spellEnd"/>
      <w:proofErr w:type="gramEnd"/>
      <w:r>
        <w:rPr>
          <w:rFonts w:ascii="Times New Roman" w:hAnsi="Times New Roman"/>
          <w:i/>
          <w:lang w:val="en-US"/>
        </w:rPr>
        <w:t xml:space="preserve">, </w:t>
      </w:r>
      <w:proofErr w:type="spellStart"/>
      <w:r>
        <w:rPr>
          <w:rFonts w:ascii="Times New Roman" w:hAnsi="Times New Roman"/>
          <w:i/>
          <w:lang w:val="en-US"/>
        </w:rPr>
        <w:t>M.A.Chuev</w:t>
      </w:r>
      <w:proofErr w:type="spellEnd"/>
      <w:r>
        <w:rPr>
          <w:rFonts w:ascii="Times New Roman" w:hAnsi="Times New Roman"/>
          <w:i/>
          <w:lang w:val="en-US"/>
        </w:rPr>
        <w:t xml:space="preserve">, </w:t>
      </w:r>
      <w:proofErr w:type="spellStart"/>
      <w:r>
        <w:rPr>
          <w:rFonts w:ascii="Times New Roman" w:hAnsi="Times New Roman"/>
          <w:i/>
          <w:lang w:val="en-US"/>
        </w:rPr>
        <w:t>J.Hesse</w:t>
      </w:r>
      <w:proofErr w:type="spellEnd"/>
      <w:r>
        <w:rPr>
          <w:rFonts w:ascii="Times New Roman" w:hAnsi="Times New Roman"/>
          <w:i/>
          <w:lang w:val="en-US"/>
        </w:rPr>
        <w:t>. Relaxation M</w:t>
      </w:r>
      <w:r>
        <w:rPr>
          <w:rFonts w:ascii="Times New Roman" w:hAnsi="Times New Roman"/>
          <w:i/>
          <w:lang w:val="en-US"/>
        </w:rPr>
        <w:sym w:font="Courier New" w:char="006F"/>
      </w:r>
      <w:proofErr w:type="spellStart"/>
      <w:r>
        <w:rPr>
          <w:rFonts w:ascii="Times New Roman" w:hAnsi="Times New Roman"/>
          <w:i/>
          <w:lang w:val="en-US"/>
        </w:rPr>
        <w:t>ssbauer</w:t>
      </w:r>
      <w:proofErr w:type="spellEnd"/>
      <w:r>
        <w:rPr>
          <w:rFonts w:ascii="Times New Roman" w:hAnsi="Times New Roman"/>
          <w:i/>
          <w:lang w:val="en-US"/>
        </w:rPr>
        <w:t xml:space="preserve"> spectra under </w:t>
      </w:r>
      <w:proofErr w:type="spellStart"/>
      <w:proofErr w:type="gramStart"/>
      <w:r>
        <w:rPr>
          <w:rFonts w:ascii="Times New Roman" w:hAnsi="Times New Roman"/>
          <w:i/>
          <w:lang w:val="en-US"/>
        </w:rPr>
        <w:t>rf</w:t>
      </w:r>
      <w:proofErr w:type="spellEnd"/>
      <w:proofErr w:type="gramEnd"/>
      <w:r>
        <w:rPr>
          <w:rFonts w:ascii="Times New Roman" w:hAnsi="Times New Roman"/>
          <w:i/>
          <w:lang w:val="en-US"/>
        </w:rPr>
        <w:t xml:space="preserve"> magnetic field excitation. Phys. Rev. B56 (1997) 5489-5499.</w:t>
      </w:r>
    </w:p>
    <w:p w:rsidR="00D51D11" w:rsidRDefault="00D51D11">
      <w:pPr>
        <w:spacing w:after="0" w:line="240" w:lineRule="auto"/>
        <w:rPr>
          <w:rFonts w:ascii="Times New Roman" w:hAnsi="Times New Roman"/>
          <w:i/>
          <w:lang w:val="en-US"/>
        </w:rPr>
      </w:pPr>
      <w:proofErr w:type="spellStart"/>
      <w:proofErr w:type="gramStart"/>
      <w:r>
        <w:rPr>
          <w:rFonts w:ascii="Times New Roman" w:hAnsi="Times New Roman"/>
          <w:i/>
          <w:lang w:val="en-US"/>
        </w:rPr>
        <w:t>A.M.Afanas’ev</w:t>
      </w:r>
      <w:proofErr w:type="spellEnd"/>
      <w:proofErr w:type="gramEnd"/>
      <w:r>
        <w:rPr>
          <w:rFonts w:ascii="Times New Roman" w:hAnsi="Times New Roman"/>
          <w:i/>
          <w:lang w:val="en-US"/>
        </w:rPr>
        <w:t xml:space="preserve">, </w:t>
      </w:r>
      <w:proofErr w:type="spellStart"/>
      <w:r>
        <w:rPr>
          <w:rFonts w:ascii="Times New Roman" w:hAnsi="Times New Roman"/>
          <w:i/>
          <w:lang w:val="en-US"/>
        </w:rPr>
        <w:t>M.A.Chuev</w:t>
      </w:r>
      <w:proofErr w:type="spellEnd"/>
      <w:r>
        <w:rPr>
          <w:rFonts w:ascii="Times New Roman" w:hAnsi="Times New Roman"/>
          <w:i/>
          <w:lang w:val="en-US"/>
        </w:rPr>
        <w:t xml:space="preserve">, </w:t>
      </w:r>
      <w:proofErr w:type="spellStart"/>
      <w:r>
        <w:rPr>
          <w:rFonts w:ascii="Times New Roman" w:hAnsi="Times New Roman"/>
          <w:i/>
          <w:lang w:val="en-US"/>
        </w:rPr>
        <w:t>J.Hesse</w:t>
      </w:r>
      <w:proofErr w:type="spellEnd"/>
      <w:r>
        <w:rPr>
          <w:rFonts w:ascii="Times New Roman" w:hAnsi="Times New Roman"/>
          <w:i/>
          <w:lang w:val="en-US"/>
        </w:rPr>
        <w:t>. Relaxation-stimulated resonances in M</w:t>
      </w:r>
      <w:r>
        <w:rPr>
          <w:rFonts w:ascii="Times New Roman" w:hAnsi="Times New Roman"/>
          <w:i/>
          <w:lang w:val="en-US"/>
        </w:rPr>
        <w:sym w:font="Courier New" w:char="006F"/>
      </w:r>
      <w:proofErr w:type="spellStart"/>
      <w:r>
        <w:rPr>
          <w:rFonts w:ascii="Times New Roman" w:hAnsi="Times New Roman"/>
          <w:i/>
          <w:lang w:val="en-US"/>
        </w:rPr>
        <w:t>ssbauer</w:t>
      </w:r>
      <w:proofErr w:type="spellEnd"/>
      <w:r>
        <w:rPr>
          <w:rFonts w:ascii="Times New Roman" w:hAnsi="Times New Roman"/>
          <w:i/>
          <w:lang w:val="en-US"/>
        </w:rPr>
        <w:t xml:space="preserve"> spectra under </w:t>
      </w:r>
      <w:proofErr w:type="spellStart"/>
      <w:proofErr w:type="gramStart"/>
      <w:r>
        <w:rPr>
          <w:rFonts w:ascii="Times New Roman" w:hAnsi="Times New Roman"/>
          <w:i/>
          <w:lang w:val="en-US"/>
        </w:rPr>
        <w:t>rf</w:t>
      </w:r>
      <w:proofErr w:type="spellEnd"/>
      <w:r>
        <w:rPr>
          <w:rFonts w:ascii="Times New Roman" w:hAnsi="Times New Roman"/>
          <w:i/>
          <w:lang w:val="en-US"/>
        </w:rPr>
        <w:t xml:space="preserve">  magnetic</w:t>
      </w:r>
      <w:proofErr w:type="gramEnd"/>
      <w:r>
        <w:rPr>
          <w:rFonts w:ascii="Times New Roman" w:hAnsi="Times New Roman"/>
          <w:i/>
          <w:lang w:val="en-US"/>
        </w:rPr>
        <w:t xml:space="preserve"> field excitation. J. Phys.: Cond. Matter 12 (2000) 623-635.</w:t>
      </w:r>
    </w:p>
    <w:p w:rsidR="00D51D11" w:rsidRDefault="00D51D11">
      <w:pPr>
        <w:spacing w:after="0" w:line="240" w:lineRule="auto"/>
        <w:rPr>
          <w:rFonts w:ascii="Times New Roman" w:hAnsi="Times New Roman"/>
          <w:i/>
          <w:lang w:val="it-IT"/>
        </w:rPr>
      </w:pPr>
      <w:proofErr w:type="spellStart"/>
      <w:proofErr w:type="gramStart"/>
      <w:r>
        <w:rPr>
          <w:rFonts w:ascii="Times New Roman" w:hAnsi="Times New Roman"/>
          <w:bCs/>
          <w:i/>
          <w:lang w:val="en-US"/>
        </w:rPr>
        <w:t>M.A.Chuev</w:t>
      </w:r>
      <w:proofErr w:type="spellEnd"/>
      <w:r>
        <w:rPr>
          <w:rFonts w:ascii="Times New Roman" w:hAnsi="Times New Roman"/>
          <w:bCs/>
          <w:i/>
          <w:lang w:val="en-US"/>
        </w:rPr>
        <w:t xml:space="preserve">, </w:t>
      </w:r>
      <w:proofErr w:type="spellStart"/>
      <w:r>
        <w:rPr>
          <w:rFonts w:ascii="Times New Roman" w:hAnsi="Times New Roman"/>
          <w:i/>
          <w:lang w:val="en-US"/>
        </w:rPr>
        <w:t>J.Hesse.Non</w:t>
      </w:r>
      <w:proofErr w:type="spellEnd"/>
      <w:r>
        <w:rPr>
          <w:rFonts w:ascii="Times New Roman" w:hAnsi="Times New Roman"/>
          <w:i/>
          <w:lang w:val="en-US"/>
        </w:rPr>
        <w:t xml:space="preserve">-Equilibrium Magnetism of Single-Domain Particles for Characterization of Magnetic </w:t>
      </w:r>
      <w:proofErr w:type="spellStart"/>
      <w:r>
        <w:rPr>
          <w:rFonts w:ascii="Times New Roman" w:hAnsi="Times New Roman"/>
          <w:i/>
          <w:lang w:val="en-US"/>
        </w:rPr>
        <w:t>Nanomaterials.In</w:t>
      </w:r>
      <w:proofErr w:type="spellEnd"/>
      <w:r>
        <w:rPr>
          <w:rFonts w:ascii="Times New Roman" w:hAnsi="Times New Roman"/>
          <w:i/>
          <w:lang w:val="en-US"/>
        </w:rPr>
        <w:t xml:space="preserve"> “Magnetic properties of solids” (ed. K. B. Tamayo).</w:t>
      </w:r>
      <w:proofErr w:type="gramEnd"/>
      <w:r>
        <w:rPr>
          <w:rFonts w:ascii="Times New Roman" w:hAnsi="Times New Roman"/>
          <w:i/>
          <w:lang w:val="en-US"/>
        </w:rPr>
        <w:t xml:space="preserve"> New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York</w:t>
      </w:r>
      <w:r w:rsidRPr="00A1104C">
        <w:rPr>
          <w:rFonts w:ascii="Times New Roman" w:hAnsi="Times New Roman"/>
          <w:i/>
          <w:lang w:val="en-US"/>
        </w:rPr>
        <w:t xml:space="preserve">: </w:t>
      </w:r>
      <w:r>
        <w:rPr>
          <w:rFonts w:ascii="Times New Roman" w:hAnsi="Times New Roman"/>
          <w:i/>
          <w:lang w:val="en-US"/>
        </w:rPr>
        <w:t>Nova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Science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Publishers</w:t>
      </w:r>
      <w:r w:rsidRPr="00A1104C">
        <w:rPr>
          <w:rFonts w:ascii="Times New Roman" w:hAnsi="Times New Roman"/>
          <w:i/>
          <w:lang w:val="en-US"/>
        </w:rPr>
        <w:t xml:space="preserve">, </w:t>
      </w:r>
      <w:proofErr w:type="gramStart"/>
      <w:r w:rsidRPr="00A1104C">
        <w:rPr>
          <w:rFonts w:ascii="Times New Roman" w:hAnsi="Times New Roman"/>
          <w:i/>
          <w:lang w:val="en-US"/>
        </w:rPr>
        <w:t>2009.,</w:t>
      </w:r>
      <w:proofErr w:type="gramEnd"/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  <w:lang w:val="en-US"/>
        </w:rPr>
        <w:t>pp</w:t>
      </w:r>
      <w:r w:rsidRPr="00A1104C">
        <w:rPr>
          <w:rFonts w:ascii="Times New Roman" w:hAnsi="Times New Roman"/>
          <w:i/>
          <w:lang w:val="en-US"/>
        </w:rPr>
        <w:t>.1-104.</w:t>
      </w:r>
    </w:p>
    <w:p w:rsidR="00D51D11" w:rsidRDefault="00D51D11">
      <w:pPr>
        <w:spacing w:after="0" w:line="240" w:lineRule="auto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М</w:t>
      </w:r>
      <w:r w:rsidRPr="00A1104C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</w:rPr>
        <w:t>А</w:t>
      </w:r>
      <w:r w:rsidRPr="00A1104C">
        <w:rPr>
          <w:rFonts w:ascii="Times New Roman" w:hAnsi="Times New Roman"/>
          <w:i/>
          <w:lang w:val="en-US"/>
        </w:rPr>
        <w:t>.</w:t>
      </w:r>
      <w:r>
        <w:rPr>
          <w:rFonts w:ascii="Times New Roman" w:hAnsi="Times New Roman"/>
          <w:i/>
        </w:rPr>
        <w:t>Чуев</w:t>
      </w:r>
      <w:r w:rsidRPr="00A1104C">
        <w:rPr>
          <w:rFonts w:ascii="Times New Roman" w:hAnsi="Times New Roman"/>
          <w:i/>
          <w:lang w:val="en-US"/>
        </w:rPr>
        <w:t xml:space="preserve">. </w:t>
      </w:r>
      <w:r>
        <w:rPr>
          <w:rFonts w:ascii="Times New Roman" w:hAnsi="Times New Roman"/>
          <w:i/>
        </w:rPr>
        <w:t>Многоуровневая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релаксационная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модель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для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описания</w:t>
      </w:r>
      <w:r w:rsidRPr="00A1104C">
        <w:rPr>
          <w:rFonts w:ascii="Times New Roman" w:hAnsi="Times New Roman"/>
          <w:i/>
          <w:lang w:val="en-US"/>
        </w:rPr>
        <w:t xml:space="preserve"> </w:t>
      </w:r>
      <w:proofErr w:type="spellStart"/>
      <w:r>
        <w:rPr>
          <w:rFonts w:ascii="Times New Roman" w:hAnsi="Times New Roman"/>
          <w:i/>
        </w:rPr>
        <w:t>мессбауэровских</w:t>
      </w:r>
      <w:proofErr w:type="spellEnd"/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спектров</w:t>
      </w:r>
      <w:r w:rsidRPr="00A1104C">
        <w:rPr>
          <w:rFonts w:ascii="Times New Roman" w:hAnsi="Times New Roman"/>
          <w:i/>
          <w:lang w:val="en-US"/>
        </w:rPr>
        <w:t xml:space="preserve"> </w:t>
      </w:r>
      <w:proofErr w:type="spellStart"/>
      <w:r>
        <w:rPr>
          <w:rFonts w:ascii="Times New Roman" w:hAnsi="Times New Roman"/>
          <w:i/>
        </w:rPr>
        <w:t>наночастиц</w:t>
      </w:r>
      <w:proofErr w:type="spellEnd"/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в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магнитном</w:t>
      </w:r>
      <w:r w:rsidRPr="00A1104C">
        <w:rPr>
          <w:rFonts w:ascii="Times New Roman" w:hAnsi="Times New Roman"/>
          <w:i/>
          <w:lang w:val="en-US"/>
        </w:rPr>
        <w:t xml:space="preserve"> </w:t>
      </w:r>
      <w:r>
        <w:rPr>
          <w:rFonts w:ascii="Times New Roman" w:hAnsi="Times New Roman"/>
          <w:i/>
        </w:rPr>
        <w:t>поле</w:t>
      </w:r>
      <w:r w:rsidRPr="00A1104C">
        <w:rPr>
          <w:rFonts w:ascii="Times New Roman" w:hAnsi="Times New Roman"/>
          <w:i/>
          <w:lang w:val="en-US"/>
        </w:rPr>
        <w:t xml:space="preserve">. </w:t>
      </w:r>
      <w:r>
        <w:rPr>
          <w:rFonts w:ascii="Times New Roman" w:hAnsi="Times New Roman"/>
          <w:i/>
        </w:rPr>
        <w:t>ЖЭТФ 141 (2012) 698-722.</w:t>
      </w:r>
    </w:p>
    <w:p w:rsidR="00340363" w:rsidRDefault="00340363">
      <w:pPr>
        <w:spacing w:after="0" w:line="240" w:lineRule="auto"/>
        <w:rPr>
          <w:rFonts w:ascii="Times New Roman" w:hAnsi="Times New Roman"/>
          <w:i/>
        </w:rPr>
      </w:pPr>
    </w:p>
    <w:p w:rsidR="00794290" w:rsidRDefault="00794290" w:rsidP="00794290">
      <w:pPr>
        <w:spacing w:after="0" w:line="240" w:lineRule="auto"/>
        <w:jc w:val="center"/>
        <w:rPr>
          <w:b/>
          <w:bCs/>
          <w:color w:val="000000"/>
          <w:sz w:val="24"/>
          <w:szCs w:val="24"/>
          <w:u w:val="single"/>
        </w:rPr>
      </w:pPr>
      <w:r>
        <w:rPr>
          <w:rFonts w:cs="Arial"/>
          <w:b/>
          <w:bCs/>
          <w:color w:val="000000"/>
          <w:sz w:val="24"/>
          <w:szCs w:val="24"/>
          <w:u w:val="single"/>
        </w:rPr>
        <w:t xml:space="preserve">Разработка методики </w:t>
      </w:r>
      <w:proofErr w:type="spellStart"/>
      <w:r>
        <w:rPr>
          <w:rFonts w:cs="Arial"/>
          <w:b/>
          <w:bCs/>
          <w:color w:val="000000"/>
          <w:sz w:val="24"/>
          <w:szCs w:val="24"/>
          <w:u w:val="single"/>
        </w:rPr>
        <w:t>прецизионной</w:t>
      </w:r>
      <w:r>
        <w:rPr>
          <w:b/>
          <w:bCs/>
          <w:color w:val="000000"/>
          <w:sz w:val="24"/>
          <w:szCs w:val="24"/>
          <w:u w:val="single"/>
        </w:rPr>
        <w:t>нанобиодиагностик</w:t>
      </w:r>
      <w:r>
        <w:rPr>
          <w:rFonts w:cs="Arial"/>
          <w:b/>
          <w:bCs/>
          <w:color w:val="000000"/>
          <w:sz w:val="24"/>
          <w:szCs w:val="24"/>
          <w:u w:val="single"/>
        </w:rPr>
        <w:t>ина</w:t>
      </w:r>
      <w:proofErr w:type="spellEnd"/>
      <w:r>
        <w:rPr>
          <w:rFonts w:cs="Arial"/>
          <w:b/>
          <w:bCs/>
          <w:color w:val="000000"/>
          <w:sz w:val="24"/>
          <w:szCs w:val="24"/>
          <w:u w:val="single"/>
        </w:rPr>
        <w:t xml:space="preserve"> основе </w:t>
      </w:r>
      <w:proofErr w:type="spellStart"/>
      <w:r>
        <w:rPr>
          <w:b/>
          <w:bCs/>
          <w:color w:val="000000"/>
          <w:sz w:val="24"/>
          <w:szCs w:val="24"/>
          <w:u w:val="single"/>
        </w:rPr>
        <w:t>мессбауэровской</w:t>
      </w:r>
      <w:proofErr w:type="spellEnd"/>
      <w:r>
        <w:rPr>
          <w:b/>
          <w:bCs/>
          <w:color w:val="000000"/>
          <w:sz w:val="24"/>
          <w:szCs w:val="24"/>
          <w:u w:val="single"/>
        </w:rPr>
        <w:t xml:space="preserve"> спектроскопии</w:t>
      </w:r>
    </w:p>
    <w:p w:rsidR="00794290" w:rsidRDefault="00794290" w:rsidP="00794290">
      <w:pPr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  <w:u w:val="single"/>
        </w:rPr>
        <w:t xml:space="preserve"> (</w:t>
      </w:r>
      <w:r>
        <w:rPr>
          <w:b/>
          <w:bCs/>
          <w:color w:val="000000"/>
          <w:sz w:val="24"/>
          <w:szCs w:val="24"/>
        </w:rPr>
        <w:t xml:space="preserve">ФТИАН </w:t>
      </w:r>
      <w:r>
        <w:rPr>
          <w:rFonts w:cs="Arial"/>
          <w:b/>
          <w:bCs/>
          <w:color w:val="000000"/>
          <w:sz w:val="24"/>
          <w:szCs w:val="24"/>
        </w:rPr>
        <w:t>и НИЦ «</w:t>
      </w:r>
      <w:r>
        <w:rPr>
          <w:b/>
          <w:bCs/>
          <w:color w:val="000000"/>
          <w:sz w:val="24"/>
          <w:szCs w:val="24"/>
        </w:rPr>
        <w:t>К</w:t>
      </w:r>
      <w:r>
        <w:rPr>
          <w:rFonts w:cs="Arial"/>
          <w:b/>
          <w:bCs/>
          <w:color w:val="000000"/>
          <w:sz w:val="24"/>
          <w:szCs w:val="24"/>
        </w:rPr>
        <w:t xml:space="preserve">урчатовский </w:t>
      </w:r>
      <w:r>
        <w:rPr>
          <w:b/>
          <w:bCs/>
          <w:color w:val="000000"/>
          <w:sz w:val="24"/>
          <w:szCs w:val="24"/>
        </w:rPr>
        <w:t>И</w:t>
      </w:r>
      <w:r>
        <w:rPr>
          <w:rFonts w:cs="Arial"/>
          <w:b/>
          <w:bCs/>
          <w:color w:val="000000"/>
          <w:sz w:val="24"/>
          <w:szCs w:val="24"/>
        </w:rPr>
        <w:t>нститут»)</w:t>
      </w:r>
    </w:p>
    <w:tbl>
      <w:tblPr>
        <w:tblW w:w="15048" w:type="dxa"/>
        <w:tblLook w:val="01E0" w:firstRow="1" w:lastRow="1" w:firstColumn="1" w:lastColumn="1" w:noHBand="0" w:noVBand="0"/>
      </w:tblPr>
      <w:tblGrid>
        <w:gridCol w:w="5148"/>
        <w:gridCol w:w="5040"/>
        <w:gridCol w:w="4860"/>
      </w:tblGrid>
      <w:tr w:rsidR="00794290" w:rsidRPr="00B728CF" w:rsidTr="00B728CF">
        <w:tc>
          <w:tcPr>
            <w:tcW w:w="5148" w:type="dxa"/>
            <w:shd w:val="clear" w:color="auto" w:fill="auto"/>
            <w:vAlign w:val="center"/>
          </w:tcPr>
          <w:p w:rsidR="00BA483E" w:rsidRPr="00BA483E" w:rsidRDefault="00BA483E" w:rsidP="00B728CF">
            <w:pPr>
              <w:spacing w:after="0" w:line="240" w:lineRule="auto"/>
              <w:jc w:val="center"/>
              <w:rPr>
                <w:rFonts w:ascii="Arial" w:hAnsi="Arial" w:cs="Arial"/>
                <w:color w:val="0000FF"/>
                <w:sz w:val="16"/>
                <w:szCs w:val="16"/>
              </w:rPr>
            </w:pPr>
          </w:p>
          <w:p w:rsidR="00794290" w:rsidRPr="00B728CF" w:rsidRDefault="00794290" w:rsidP="00B728CF">
            <w:pPr>
              <w:spacing w:after="0" w:line="240" w:lineRule="auto"/>
              <w:jc w:val="center"/>
              <w:rPr>
                <w:color w:val="0000FF"/>
                <w:sz w:val="24"/>
                <w:szCs w:val="24"/>
              </w:rPr>
            </w:pPr>
            <w:proofErr w:type="spellStart"/>
            <w:r w:rsidRPr="00B728CF">
              <w:rPr>
                <w:rFonts w:ascii="Arial" w:hAnsi="Arial" w:cs="Arial"/>
                <w:color w:val="0000FF"/>
                <w:sz w:val="24"/>
                <w:szCs w:val="24"/>
              </w:rPr>
              <w:t>Биораспределение</w:t>
            </w:r>
            <w:proofErr w:type="spellEnd"/>
          </w:p>
        </w:tc>
        <w:tc>
          <w:tcPr>
            <w:tcW w:w="5040" w:type="dxa"/>
            <w:shd w:val="clear" w:color="auto" w:fill="auto"/>
            <w:vAlign w:val="center"/>
          </w:tcPr>
          <w:p w:rsidR="00794290" w:rsidRPr="00B728CF" w:rsidRDefault="00794290" w:rsidP="00B728CF">
            <w:pPr>
              <w:spacing w:after="0" w:line="240" w:lineRule="auto"/>
              <w:jc w:val="center"/>
              <w:rPr>
                <w:b/>
                <w:noProof/>
                <w:color w:val="666699"/>
                <w:sz w:val="24"/>
                <w:szCs w:val="24"/>
                <w:lang w:eastAsia="ru-RU"/>
              </w:rPr>
            </w:pPr>
            <w:r w:rsidRPr="00B728CF">
              <w:rPr>
                <w:rFonts w:ascii="Arial" w:hAnsi="Arial" w:cs="Arial"/>
                <w:b/>
                <w:bCs/>
                <w:color w:val="666699"/>
                <w:sz w:val="24"/>
                <w:szCs w:val="24"/>
              </w:rPr>
              <w:t>Селезенка мыши</w:t>
            </w:r>
          </w:p>
        </w:tc>
        <w:tc>
          <w:tcPr>
            <w:tcW w:w="4860" w:type="dxa"/>
            <w:shd w:val="clear" w:color="auto" w:fill="auto"/>
            <w:vAlign w:val="center"/>
          </w:tcPr>
          <w:p w:rsidR="00794290" w:rsidRPr="00B728CF" w:rsidRDefault="00794290" w:rsidP="00B728CF">
            <w:pPr>
              <w:spacing w:after="0" w:line="240" w:lineRule="auto"/>
              <w:jc w:val="center"/>
              <w:rPr>
                <w:color w:val="0000FF"/>
                <w:sz w:val="24"/>
                <w:szCs w:val="24"/>
              </w:rPr>
            </w:pPr>
            <w:r w:rsidRPr="00B728CF">
              <w:rPr>
                <w:rFonts w:ascii="Arial" w:hAnsi="Arial" w:cs="Arial"/>
                <w:color w:val="0000FF"/>
                <w:sz w:val="24"/>
                <w:szCs w:val="24"/>
              </w:rPr>
              <w:t>Биодеградация</w:t>
            </w:r>
          </w:p>
        </w:tc>
      </w:tr>
      <w:tr w:rsidR="00794290" w:rsidTr="00B728CF">
        <w:trPr>
          <w:trHeight w:val="7071"/>
        </w:trPr>
        <w:tc>
          <w:tcPr>
            <w:tcW w:w="5148" w:type="dxa"/>
            <w:shd w:val="clear" w:color="auto" w:fill="auto"/>
          </w:tcPr>
          <w:p w:rsidR="00794290" w:rsidRDefault="003402AA" w:rsidP="00FE525C">
            <w:r>
              <w:rPr>
                <w:noProof/>
                <w:lang w:eastAsia="ru-RU"/>
              </w:rPr>
              <w:pict>
                <v:rect id="Прямоугольник 87709" o:spid="_x0000_s1522" style="position:absolute;margin-left:261pt;margin-top:245.45pt;width:69pt;height:26.05pt;z-index:251659776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" filled="f" stroked="f">
                  <v:textbox>
                    <w:txbxContent>
                      <w:p w:rsidR="003402AA" w:rsidRDefault="003402AA" w:rsidP="00794290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70C0"/>
                            <w:sz w:val="36"/>
                            <w:szCs w:val="36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70C0"/>
                            <w:lang w:val="en-US"/>
                          </w:rPr>
                          <w:t>T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70C0"/>
                            <w:lang w:val="en-US"/>
                          </w:rPr>
                          <w:t xml:space="preserve"> = 78K</w:t>
                        </w:r>
                      </w:p>
                    </w:txbxContent>
                  </v:textbox>
                  <w10:anchorlock/>
                </v:rect>
              </w:pict>
            </w:r>
            <w:r w:rsidR="006747B9">
              <w:rPr>
                <w:noProof/>
                <w:lang w:eastAsia="ru-RU"/>
              </w:rPr>
              <w:drawing>
                <wp:inline distT="0" distB="0" distL="0" distR="0">
                  <wp:extent cx="2952750" cy="4381500"/>
                  <wp:effectExtent l="0" t="0" r="0" b="0"/>
                  <wp:docPr id="126" name="Рисунок 87705" descr="fig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05" descr="fig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38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0" w:type="dxa"/>
            <w:shd w:val="clear" w:color="auto" w:fill="auto"/>
          </w:tcPr>
          <w:p w:rsidR="00794290" w:rsidRDefault="003402AA" w:rsidP="00FE525C">
            <w:r>
              <w:rPr>
                <w:noProof/>
                <w:lang w:eastAsia="ru-RU"/>
              </w:rPr>
              <w:pict>
                <v:rect id="Прямоугольник 87710" o:spid="_x0000_s1523" style="position:absolute;margin-left:111.15pt;margin-top:246.4pt;width:77.65pt;height:28.35pt;z-index:25166284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" filled="f" stroked="f">
                  <v:textbox>
                    <w:txbxContent>
                      <w:p w:rsidR="003402AA" w:rsidRDefault="003402AA" w:rsidP="00794290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70C0"/>
                            <w:sz w:val="36"/>
                            <w:szCs w:val="36"/>
                            <w:lang w:val="en-US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/>
                            <w:iCs/>
                            <w:color w:val="0070C0"/>
                            <w:lang w:val="en-US"/>
                          </w:rPr>
                          <w:t>T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70C0"/>
                            <w:lang w:val="en-US"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70C0"/>
                          </w:rPr>
                          <w:t>300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color w:val="0070C0"/>
                            <w:lang w:val="en-US"/>
                          </w:rPr>
                          <w:t>K</w:t>
                        </w:r>
                      </w:p>
                    </w:txbxContent>
                  </v:textbox>
                  <w10:wrap type="square"/>
                  <w10:anchorlock/>
                </v:rect>
              </w:pict>
            </w:r>
            <w:r>
              <w:rPr>
                <w:noProof/>
                <w:lang w:eastAsia="ru-RU"/>
              </w:rPr>
              <w:pict>
                <v:line id="Прямая соединительная линия 87713" o:spid="_x0000_s3601" style="position:absolute;z-index:251660800;visibility:visible;mso-position-horizontal-relative:text;mso-position-vertical-relative:text" from="12.15pt,287.35pt" to="48.15pt,28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" strokecolor="#f30" strokeweight="3pt">
                  <w10:wrap type="square"/>
                  <w10:anchorlock/>
                </v:line>
              </w:pict>
            </w:r>
            <w:r>
              <w:rPr>
                <w:noProof/>
                <w:lang w:eastAsia="ru-RU"/>
              </w:rPr>
              <w:pict>
                <v:shape id="Object 38" o:spid="_x0000_s3599" type="#_x0000_t75" style="position:absolute;margin-left:28.85pt;margin-top:27.45pt;width:198.3pt;height:218pt;z-index:251657728;mso-position-horizontal-relative:text;mso-position-vertical-relative:text">
                  <v:imagedata r:id="rId164" o:title="" croptop="6710f" cropbottom="3355f" cropleft="5796f" cropright="5796f"/>
                  <w10:anchorlock/>
                </v:shape>
                <o:OLEObject Type="Embed" ProgID="Origin50.Graph" ShapeID="Object 38" DrawAspect="Content" ObjectID="_1700256901" r:id="rId165"/>
              </w:pict>
            </w:r>
          </w:p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Default="00794290" w:rsidP="00FE525C"/>
          <w:p w:rsidR="00794290" w:rsidRPr="00B728CF" w:rsidRDefault="00794290" w:rsidP="00FE525C">
            <w:pPr>
              <w:rPr>
                <w:rFonts w:ascii="Arial" w:hAnsi="Arial" w:cs="Arial"/>
                <w:b/>
                <w:bCs/>
                <w:color w:val="0070C0"/>
                <w:sz w:val="32"/>
                <w:szCs w:val="32"/>
              </w:rPr>
            </w:pPr>
          </w:p>
          <w:p w:rsidR="00794290" w:rsidRDefault="00794290" w:rsidP="00FE525C"/>
          <w:p w:rsidR="00794290" w:rsidRPr="00B728CF" w:rsidRDefault="00794290" w:rsidP="00B728CF">
            <w:pPr>
              <w:autoSpaceDE w:val="0"/>
              <w:autoSpaceDN w:val="0"/>
              <w:adjustRightInd w:val="0"/>
              <w:ind w:left="1152"/>
              <w:rPr>
                <w:rFonts w:ascii="Arial" w:hAnsi="Arial" w:cs="Arial"/>
                <w:b/>
                <w:bCs/>
                <w:color w:val="FF0000"/>
              </w:rPr>
            </w:pPr>
            <w:proofErr w:type="spellStart"/>
            <w:r w:rsidRPr="00B728CF">
              <w:rPr>
                <w:rFonts w:ascii="Arial" w:hAnsi="Arial" w:cs="Arial"/>
                <w:b/>
                <w:bCs/>
                <w:color w:val="FF0000"/>
              </w:rPr>
              <w:t>Ферритин</w:t>
            </w:r>
            <w:proofErr w:type="spellEnd"/>
            <w:r w:rsidRPr="00B728CF">
              <w:rPr>
                <w:rFonts w:ascii="Arial" w:hAnsi="Arial" w:cs="Arial"/>
                <w:b/>
                <w:bCs/>
                <w:color w:val="FF0000"/>
              </w:rPr>
              <w:t xml:space="preserve"> (присутствие в организме)</w:t>
            </w:r>
          </w:p>
        </w:tc>
        <w:tc>
          <w:tcPr>
            <w:tcW w:w="4860" w:type="dxa"/>
            <w:shd w:val="clear" w:color="auto" w:fill="auto"/>
          </w:tcPr>
          <w:p w:rsidR="00794290" w:rsidRDefault="003402AA" w:rsidP="00FE525C">
            <w:r>
              <w:rPr>
                <w:noProof/>
                <w:lang w:eastAsia="ru-RU"/>
              </w:rPr>
              <w:pict>
                <v:line id="Прямая соединительная линия 87714" o:spid="_x0000_s3600" style="position:absolute;z-index:251661824;visibility:visible;mso-position-horizontal-relative:text;mso-position-vertical-relative:text" from="12.85pt,287.35pt" to="48.85pt,28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" strokecolor="#06f" strokeweight="3pt">
                  <w10:wrap type="square"/>
                  <w10:anchorlock/>
                </v:line>
              </w:pict>
            </w:r>
            <w:r w:rsidR="006747B9">
              <w:rPr>
                <w:noProof/>
                <w:lang w:eastAsia="ru-RU"/>
              </w:rPr>
              <w:drawing>
                <wp:anchor distT="0" distB="0" distL="114300" distR="114300" simplePos="0" relativeHeight="251658752" behindDoc="0" locked="1" layoutInCell="1" allowOverlap="1">
                  <wp:simplePos x="0" y="0"/>
                  <wp:positionH relativeFrom="column">
                    <wp:posOffset>163195</wp:posOffset>
                  </wp:positionH>
                  <wp:positionV relativeFrom="paragraph">
                    <wp:posOffset>386080</wp:posOffset>
                  </wp:positionV>
                  <wp:extent cx="2635250" cy="2667000"/>
                  <wp:effectExtent l="0" t="0" r="0" b="0"/>
                  <wp:wrapSquare wrapText="bothSides"/>
                  <wp:docPr id="1552" name="Рисунок 87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347" t="5954" r="1683" b="452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5250" cy="266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94290" w:rsidRDefault="00794290" w:rsidP="00FE525C"/>
          <w:p w:rsidR="00794290" w:rsidRPr="00B728CF" w:rsidRDefault="00794290" w:rsidP="00B728CF">
            <w:pPr>
              <w:autoSpaceDE w:val="0"/>
              <w:autoSpaceDN w:val="0"/>
              <w:adjustRightInd w:val="0"/>
              <w:ind w:left="1152" w:hanging="1152"/>
              <w:rPr>
                <w:rFonts w:ascii="Arial" w:hAnsi="Arial" w:cs="Arial"/>
                <w:b/>
                <w:bCs/>
                <w:color w:val="0066FF"/>
              </w:rPr>
            </w:pPr>
            <w:proofErr w:type="gramStart"/>
            <w:r w:rsidRPr="00B728CF">
              <w:rPr>
                <w:rFonts w:ascii="Arial" w:hAnsi="Arial" w:cs="Arial"/>
                <w:b/>
                <w:bCs/>
                <w:color w:val="0066FF"/>
              </w:rPr>
              <w:t>Вводимые</w:t>
            </w:r>
            <w:proofErr w:type="gramEnd"/>
            <w:r w:rsidRPr="00B728CF">
              <w:rPr>
                <w:rFonts w:ascii="Arial" w:hAnsi="Arial" w:cs="Arial"/>
                <w:b/>
                <w:bCs/>
                <w:color w:val="0066FF"/>
              </w:rPr>
              <w:t xml:space="preserve"> в организм </w:t>
            </w:r>
            <w:proofErr w:type="spellStart"/>
            <w:r w:rsidRPr="00B728CF">
              <w:rPr>
                <w:rFonts w:ascii="Arial" w:hAnsi="Arial" w:cs="Arial"/>
                <w:b/>
                <w:bCs/>
                <w:color w:val="0066FF"/>
              </w:rPr>
              <w:t>наночастицы</w:t>
            </w:r>
            <w:proofErr w:type="spellEnd"/>
            <w:r w:rsidRPr="00B728CF">
              <w:rPr>
                <w:rFonts w:ascii="Arial" w:hAnsi="Arial" w:cs="Arial"/>
                <w:b/>
                <w:bCs/>
                <w:color w:val="0066FF"/>
              </w:rPr>
              <w:t xml:space="preserve"> окислов </w:t>
            </w:r>
            <w:r w:rsidRPr="00B728CF">
              <w:rPr>
                <w:rFonts w:ascii="Arial" w:hAnsi="Arial" w:cs="Arial"/>
                <w:b/>
                <w:bCs/>
                <w:color w:val="0066FF"/>
                <w:lang w:val="en-US"/>
              </w:rPr>
              <w:t>Fe</w:t>
            </w:r>
          </w:p>
        </w:tc>
      </w:tr>
    </w:tbl>
    <w:p w:rsidR="00794290" w:rsidRPr="00C02684" w:rsidRDefault="00794290" w:rsidP="00794290">
      <w:pPr>
        <w:spacing w:after="0"/>
        <w:jc w:val="both"/>
        <w:outlineLvl w:val="0"/>
        <w:rPr>
          <w:rFonts w:ascii="Times New Roman" w:hAnsi="Times New Roman"/>
          <w:bCs/>
          <w:i/>
          <w:lang w:val="en-US"/>
        </w:rPr>
      </w:pPr>
      <w:proofErr w:type="spellStart"/>
      <w:r>
        <w:rPr>
          <w:bCs/>
          <w:i/>
        </w:rPr>
        <w:t>М.А.Чуев</w:t>
      </w:r>
      <w:proofErr w:type="spellEnd"/>
      <w:r>
        <w:rPr>
          <w:bCs/>
          <w:i/>
        </w:rPr>
        <w:t xml:space="preserve">. О механизме температурной эволюции «симметричной» </w:t>
      </w:r>
      <w:proofErr w:type="spellStart"/>
      <w:r>
        <w:rPr>
          <w:bCs/>
          <w:i/>
        </w:rPr>
        <w:t>магнитнойсверхтонкой</w:t>
      </w:r>
      <w:proofErr w:type="spellEnd"/>
      <w:r>
        <w:rPr>
          <w:bCs/>
          <w:i/>
        </w:rPr>
        <w:t xml:space="preserve"> структуры </w:t>
      </w:r>
      <w:proofErr w:type="spellStart"/>
      <w:r>
        <w:rPr>
          <w:bCs/>
          <w:i/>
        </w:rPr>
        <w:t>мессбауэровских</w:t>
      </w:r>
      <w:proofErr w:type="spellEnd"/>
      <w:r>
        <w:rPr>
          <w:bCs/>
          <w:i/>
        </w:rPr>
        <w:t xml:space="preserve"> спектров магнитных </w:t>
      </w:r>
      <w:proofErr w:type="spellStart"/>
      <w:r>
        <w:rPr>
          <w:bCs/>
          <w:i/>
        </w:rPr>
        <w:t>наночастицквадрупольному</w:t>
      </w:r>
      <w:proofErr w:type="spellEnd"/>
      <w:r>
        <w:rPr>
          <w:bCs/>
          <w:i/>
        </w:rPr>
        <w:t xml:space="preserve"> дублету линий. </w:t>
      </w:r>
      <w:proofErr w:type="spellStart"/>
      <w:r>
        <w:rPr>
          <w:bCs/>
          <w:i/>
        </w:rPr>
        <w:t>ПисьмавЖЭТФ</w:t>
      </w:r>
      <w:proofErr w:type="spellEnd"/>
      <w:r w:rsidRPr="00C02684">
        <w:rPr>
          <w:bCs/>
          <w:i/>
          <w:lang w:val="en-US"/>
        </w:rPr>
        <w:t xml:space="preserve"> 2011, </w:t>
      </w:r>
      <w:r>
        <w:rPr>
          <w:bCs/>
          <w:i/>
        </w:rPr>
        <w:t>Т</w:t>
      </w:r>
      <w:r w:rsidRPr="00C02684">
        <w:rPr>
          <w:bCs/>
          <w:i/>
          <w:lang w:val="en-US"/>
        </w:rPr>
        <w:t xml:space="preserve">.94, </w:t>
      </w:r>
      <w:proofErr w:type="spellStart"/>
      <w:r>
        <w:rPr>
          <w:bCs/>
          <w:i/>
        </w:rPr>
        <w:t>Вып</w:t>
      </w:r>
      <w:proofErr w:type="spellEnd"/>
      <w:r w:rsidRPr="00C02684">
        <w:rPr>
          <w:bCs/>
          <w:i/>
          <w:lang w:val="en-US"/>
        </w:rPr>
        <w:t xml:space="preserve">.4, </w:t>
      </w:r>
      <w:r>
        <w:rPr>
          <w:bCs/>
          <w:i/>
        </w:rPr>
        <w:t>С</w:t>
      </w:r>
      <w:r w:rsidRPr="00C02684">
        <w:rPr>
          <w:bCs/>
          <w:i/>
          <w:lang w:val="en-US"/>
        </w:rPr>
        <w:t>.312-317.</w:t>
      </w:r>
    </w:p>
    <w:p w:rsidR="00794290" w:rsidRPr="00C02684" w:rsidRDefault="00794290" w:rsidP="00794290">
      <w:pPr>
        <w:spacing w:after="0"/>
        <w:jc w:val="both"/>
        <w:outlineLvl w:val="0"/>
        <w:rPr>
          <w:rFonts w:ascii="Times New Roman" w:hAnsi="Times New Roman"/>
          <w:i/>
        </w:rPr>
      </w:pPr>
      <w:proofErr w:type="spellStart"/>
      <w:proofErr w:type="gramStart"/>
      <w:r>
        <w:rPr>
          <w:bCs/>
          <w:i/>
          <w:lang w:val="en-US"/>
        </w:rPr>
        <w:t>M.A.Chuev</w:t>
      </w:r>
      <w:proofErr w:type="spellEnd"/>
      <w:r>
        <w:rPr>
          <w:bCs/>
          <w:i/>
          <w:lang w:val="en-US"/>
        </w:rPr>
        <w:t xml:space="preserve">. </w:t>
      </w:r>
      <w:r>
        <w:rPr>
          <w:i/>
          <w:lang w:val="en-US"/>
        </w:rPr>
        <w:t>Multi-level relaxation model for describing the M</w:t>
      </w:r>
      <w:r>
        <w:rPr>
          <w:i/>
          <w:lang w:val="en-GB"/>
        </w:rPr>
        <w:t>ö</w:t>
      </w:r>
      <w:proofErr w:type="spellStart"/>
      <w:r>
        <w:rPr>
          <w:i/>
          <w:lang w:val="en-US"/>
        </w:rPr>
        <w:t>ssbauer</w:t>
      </w:r>
      <w:proofErr w:type="spellEnd"/>
      <w:r>
        <w:rPr>
          <w:i/>
          <w:lang w:val="en-US"/>
        </w:rPr>
        <w:t xml:space="preserve"> spectra of single-domain particles in the presence of </w:t>
      </w:r>
      <w:proofErr w:type="spellStart"/>
      <w:r>
        <w:rPr>
          <w:i/>
          <w:lang w:val="en-US"/>
        </w:rPr>
        <w:t>quadrupolar</w:t>
      </w:r>
      <w:proofErr w:type="spellEnd"/>
      <w:r>
        <w:rPr>
          <w:i/>
          <w:lang w:val="en-US"/>
        </w:rPr>
        <w:t xml:space="preserve"> hyperfine interaction.</w:t>
      </w:r>
      <w:proofErr w:type="gramEnd"/>
      <w:r>
        <w:rPr>
          <w:i/>
          <w:lang w:val="en-US"/>
        </w:rPr>
        <w:t xml:space="preserve"> J</w:t>
      </w:r>
      <w:r w:rsidRPr="00C02684">
        <w:rPr>
          <w:i/>
        </w:rPr>
        <w:t xml:space="preserve">. </w:t>
      </w:r>
      <w:proofErr w:type="spellStart"/>
      <w:r>
        <w:rPr>
          <w:i/>
          <w:lang w:val="en-US"/>
        </w:rPr>
        <w:t>Phys</w:t>
      </w:r>
      <w:proofErr w:type="spellEnd"/>
      <w:r w:rsidRPr="00C02684">
        <w:rPr>
          <w:i/>
        </w:rPr>
        <w:t xml:space="preserve">.: </w:t>
      </w:r>
      <w:proofErr w:type="spellStart"/>
      <w:r>
        <w:rPr>
          <w:i/>
          <w:lang w:val="en-US"/>
        </w:rPr>
        <w:t>Condens</w:t>
      </w:r>
      <w:proofErr w:type="spellEnd"/>
      <w:r w:rsidRPr="00C02684">
        <w:rPr>
          <w:i/>
        </w:rPr>
        <w:t xml:space="preserve">. </w:t>
      </w:r>
      <w:r>
        <w:rPr>
          <w:i/>
          <w:lang w:val="it-IT"/>
        </w:rPr>
        <w:t>Matter 2011, V.23, No.426003 (11pp).</w:t>
      </w:r>
    </w:p>
    <w:p w:rsidR="00794290" w:rsidRDefault="00794290" w:rsidP="00794290">
      <w:pPr>
        <w:spacing w:after="0"/>
        <w:jc w:val="both"/>
        <w:outlineLvl w:val="0"/>
        <w:rPr>
          <w:rFonts w:ascii="Times New Roman" w:hAnsi="Times New Roman"/>
          <w:i/>
        </w:rPr>
      </w:pPr>
      <w:proofErr w:type="spellStart"/>
      <w:r>
        <w:rPr>
          <w:bCs/>
          <w:i/>
        </w:rPr>
        <w:t>М.А.Чуев</w:t>
      </w:r>
      <w:proofErr w:type="spellEnd"/>
      <w:r>
        <w:rPr>
          <w:bCs/>
          <w:i/>
        </w:rPr>
        <w:t xml:space="preserve">. Эффективный метод анализа сверхтонкой структуры </w:t>
      </w:r>
      <w:proofErr w:type="gramStart"/>
      <w:r>
        <w:rPr>
          <w:bCs/>
          <w:i/>
        </w:rPr>
        <w:t>гамма-резонансных</w:t>
      </w:r>
      <w:proofErr w:type="gramEnd"/>
      <w:r>
        <w:rPr>
          <w:bCs/>
          <w:i/>
        </w:rPr>
        <w:t xml:space="preserve"> спектров с использованием профиля </w:t>
      </w:r>
      <w:proofErr w:type="spellStart"/>
      <w:r>
        <w:rPr>
          <w:bCs/>
          <w:i/>
        </w:rPr>
        <w:t>Фойта</w:t>
      </w:r>
      <w:proofErr w:type="spellEnd"/>
      <w:r>
        <w:rPr>
          <w:bCs/>
          <w:i/>
        </w:rPr>
        <w:t>. Доклады АН 2011, Т.438,</w:t>
      </w:r>
      <w:r>
        <w:rPr>
          <w:i/>
        </w:rPr>
        <w:t xml:space="preserve"> Вып.</w:t>
      </w:r>
      <w:r>
        <w:rPr>
          <w:bCs/>
          <w:i/>
        </w:rPr>
        <w:t>6, С.747-751.</w:t>
      </w: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 xml:space="preserve">Усиление экваториального эффекта Керра в </w:t>
      </w:r>
      <w:proofErr w:type="spellStart"/>
      <w:r>
        <w:rPr>
          <w:b/>
          <w:sz w:val="24"/>
          <w:szCs w:val="24"/>
          <w:u w:val="single"/>
        </w:rPr>
        <w:t>наноразмерных</w:t>
      </w:r>
      <w:proofErr w:type="spellEnd"/>
      <w:r>
        <w:rPr>
          <w:b/>
          <w:sz w:val="24"/>
          <w:szCs w:val="24"/>
          <w:u w:val="single"/>
        </w:rPr>
        <w:t xml:space="preserve"> структурах</w:t>
      </w:r>
    </w:p>
    <w:p w:rsidR="00D51D11" w:rsidRDefault="00D51D11">
      <w:pPr>
        <w:jc w:val="both"/>
        <w:rPr>
          <w:bCs/>
          <w:kern w:val="24"/>
        </w:rPr>
      </w:pPr>
      <w:r>
        <w:rPr>
          <w:bCs/>
          <w:kern w:val="24"/>
        </w:rPr>
        <w:t>Обнаружено явление относительного изменение интенсивности отраженного света (</w:t>
      </w:r>
      <w:r>
        <w:rPr>
          <w:rFonts w:ascii="GreekC" w:hAnsi="GreekC" w:cs="GreekC"/>
          <w:bCs/>
          <w:kern w:val="24"/>
        </w:rPr>
        <w:sym w:font="Symbol" w:char="F06C"/>
      </w:r>
      <w:r>
        <w:rPr>
          <w:bCs/>
          <w:kern w:val="24"/>
        </w:rPr>
        <w:t xml:space="preserve">=632 </w:t>
      </w:r>
      <w:proofErr w:type="spellStart"/>
      <w:r>
        <w:rPr>
          <w:bCs/>
          <w:kern w:val="24"/>
        </w:rPr>
        <w:t>нм</w:t>
      </w:r>
      <w:proofErr w:type="spellEnd"/>
      <w:r>
        <w:rPr>
          <w:bCs/>
          <w:kern w:val="24"/>
        </w:rPr>
        <w:t>) в магнитном поле 80</w:t>
      </w:r>
      <w:proofErr w:type="gramStart"/>
      <w:r>
        <w:rPr>
          <w:bCs/>
          <w:kern w:val="24"/>
        </w:rPr>
        <w:t xml:space="preserve"> Э</w:t>
      </w:r>
      <w:proofErr w:type="gramEnd"/>
      <w:r>
        <w:rPr>
          <w:bCs/>
          <w:kern w:val="24"/>
        </w:rPr>
        <w:t xml:space="preserve"> для тонкопленочных магнитных структур (порядка 10 </w:t>
      </w:r>
      <w:proofErr w:type="spellStart"/>
      <w:r>
        <w:rPr>
          <w:bCs/>
          <w:kern w:val="24"/>
        </w:rPr>
        <w:t>нм</w:t>
      </w:r>
      <w:proofErr w:type="spellEnd"/>
      <w:r>
        <w:rPr>
          <w:bCs/>
          <w:kern w:val="24"/>
        </w:rPr>
        <w:t>), нанесенных на перфорированную пленку алюминия посредством анодирования. Обнаруженное явление интерпретируется в рамках теории поверхностного плазмон-</w:t>
      </w:r>
      <w:proofErr w:type="spellStart"/>
      <w:r>
        <w:rPr>
          <w:bCs/>
          <w:kern w:val="24"/>
        </w:rPr>
        <w:t>поляритона</w:t>
      </w:r>
      <w:proofErr w:type="spellEnd"/>
      <w:r>
        <w:rPr>
          <w:bCs/>
          <w:kern w:val="24"/>
        </w:rPr>
        <w:t xml:space="preserve"> и может использоваться при разработке информационных устройств нового поколения.</w:t>
      </w:r>
    </w:p>
    <w:p w:rsidR="00D51D11" w:rsidRDefault="00D51D11">
      <w:pPr>
        <w:jc w:val="center"/>
        <w:rPr>
          <w:rFonts w:ascii="Times New Roman" w:hAnsi="Times New Roman"/>
          <w:i/>
          <w:u w:val="single"/>
        </w:rPr>
      </w:pPr>
    </w:p>
    <w:p w:rsidR="00C61BF1" w:rsidRDefault="00C61BF1">
      <w:pPr>
        <w:jc w:val="center"/>
        <w:rPr>
          <w:rFonts w:ascii="Times New Roman" w:hAnsi="Times New Roman"/>
          <w:i/>
          <w:u w:val="single"/>
        </w:rPr>
      </w:pPr>
    </w:p>
    <w:p w:rsidR="00D51D11" w:rsidRDefault="006747B9">
      <w:pPr>
        <w:jc w:val="center"/>
        <w:rPr>
          <w:rFonts w:ascii="Times New Roman" w:hAnsi="Times New Roman"/>
          <w:i/>
          <w:u w:val="single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3248025" cy="2409825"/>
            <wp:effectExtent l="0" t="0" r="0" b="0"/>
            <wp:docPr id="127" name="Рисунок 87724" descr="NANO_201-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24" descr="NANO_201-x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lum bright="-12000"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3752850" cy="2438400"/>
            <wp:effectExtent l="0" t="0" r="0" b="0"/>
            <wp:docPr id="128" name="Рисунок 87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2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2D36B3" w:rsidRDefault="00737FF8" w:rsidP="002D36B3">
      <w:pPr>
        <w:spacing w:before="192" w:after="0" w:line="240" w:lineRule="auto"/>
        <w:jc w:val="center"/>
        <w:textAlignment w:val="baseline"/>
        <w:rPr>
          <w:lang w:eastAsia="ru-RU"/>
        </w:rPr>
      </w:pPr>
      <w:r>
        <w:rPr>
          <w:b/>
          <w:bCs/>
          <w:kern w:val="24"/>
          <w:lang w:eastAsia="ru-RU"/>
        </w:rPr>
        <w:t>П</w:t>
      </w:r>
      <w:r w:rsidR="00D51D11" w:rsidRPr="002D36B3">
        <w:rPr>
          <w:b/>
          <w:bCs/>
          <w:kern w:val="24"/>
          <w:lang w:eastAsia="ru-RU"/>
        </w:rPr>
        <w:t xml:space="preserve">ерфорированная пленка алюминия толщиной 600 </w:t>
      </w:r>
      <w:proofErr w:type="spellStart"/>
      <w:r w:rsidR="00D51D11" w:rsidRPr="002D36B3">
        <w:rPr>
          <w:b/>
          <w:bCs/>
          <w:kern w:val="24"/>
          <w:lang w:eastAsia="ru-RU"/>
        </w:rPr>
        <w:t>нм</w:t>
      </w:r>
      <w:proofErr w:type="spellEnd"/>
    </w:p>
    <w:p w:rsidR="00D51D11" w:rsidRDefault="00D51D11">
      <w:pPr>
        <w:jc w:val="center"/>
        <w:rPr>
          <w:rFonts w:ascii="Times New Roman" w:hAnsi="Times New Roman"/>
          <w:i/>
          <w:u w:val="single"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</w:rPr>
      </w:pPr>
    </w:p>
    <w:p w:rsidR="00C37BFA" w:rsidRDefault="00C37BFA">
      <w:pPr>
        <w:spacing w:after="0"/>
        <w:jc w:val="both"/>
        <w:rPr>
          <w:rFonts w:ascii="Times New Roman" w:hAnsi="Times New Roman"/>
          <w:i/>
        </w:rPr>
      </w:pP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 xml:space="preserve">Ваганова Е.И., Мироненко А.А., </w:t>
      </w:r>
      <w:proofErr w:type="spellStart"/>
      <w:r>
        <w:rPr>
          <w:i/>
        </w:rPr>
        <w:t>Папорков</w:t>
      </w:r>
      <w:proofErr w:type="spellEnd"/>
      <w:r>
        <w:rPr>
          <w:i/>
        </w:rPr>
        <w:t xml:space="preserve"> В.А., </w:t>
      </w:r>
      <w:proofErr w:type="spellStart"/>
      <w:r>
        <w:rPr>
          <w:i/>
        </w:rPr>
        <w:t>Рудь</w:t>
      </w:r>
      <w:proofErr w:type="spellEnd"/>
      <w:r>
        <w:rPr>
          <w:i/>
        </w:rPr>
        <w:t xml:space="preserve"> Н.А., Рудый А.С., Проказников А.В. Усиление фотоэлектрического отклика </w:t>
      </w:r>
      <w:proofErr w:type="spellStart"/>
      <w:r>
        <w:rPr>
          <w:i/>
        </w:rPr>
        <w:t>наноструктурированием</w:t>
      </w:r>
      <w:proofErr w:type="spellEnd"/>
      <w:r>
        <w:rPr>
          <w:i/>
        </w:rPr>
        <w:t xml:space="preserve"> поверхности, Микроэлектроника, 2011, т. 40, № 1, с. 36-44.</w:t>
      </w:r>
    </w:p>
    <w:p w:rsidR="00D51D11" w:rsidRDefault="00D51D11">
      <w:pPr>
        <w:spacing w:after="0"/>
        <w:jc w:val="both"/>
        <w:rPr>
          <w:i/>
        </w:rPr>
      </w:pPr>
      <w:r>
        <w:rPr>
          <w:i/>
        </w:rPr>
        <w:t xml:space="preserve">Проказников А. В., </w:t>
      </w:r>
      <w:proofErr w:type="spellStart"/>
      <w:r>
        <w:rPr>
          <w:i/>
        </w:rPr>
        <w:t>Можаев</w:t>
      </w:r>
      <w:proofErr w:type="spellEnd"/>
      <w:r>
        <w:rPr>
          <w:i/>
        </w:rPr>
        <w:t xml:space="preserve"> А. В., </w:t>
      </w:r>
      <w:proofErr w:type="spellStart"/>
      <w:r>
        <w:rPr>
          <w:i/>
        </w:rPr>
        <w:t>Маковийчук</w:t>
      </w:r>
      <w:proofErr w:type="spellEnd"/>
      <w:r>
        <w:rPr>
          <w:i/>
        </w:rPr>
        <w:t xml:space="preserve"> М. И., Разработка программного комплекса для исследования трехмерного динамического моделирования формирования кластеров, Двенадцатая международная научно-практическая конференция «Современные Информационные и Электронные Технологии» (СИЭТ-2011), 2011, Украина, г. Одесса, т. 1, с.35.</w:t>
      </w:r>
    </w:p>
    <w:p w:rsidR="00D51D11" w:rsidRDefault="00D51D11">
      <w:pPr>
        <w:spacing w:after="0"/>
        <w:rPr>
          <w:rFonts w:ascii="Times New Roman" w:hAnsi="Times New Roman"/>
        </w:rPr>
      </w:pPr>
    </w:p>
    <w:p w:rsidR="00D51D11" w:rsidRDefault="00D51D11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Солнечные элементы с высокой эффективностью</w:t>
      </w:r>
    </w:p>
    <w:p w:rsidR="00D51D11" w:rsidRDefault="00D51D11">
      <w:pPr>
        <w:jc w:val="both"/>
        <w:rPr>
          <w:rFonts w:ascii="Times New Roman" w:hAnsi="Times New Roman"/>
          <w:bCs/>
          <w:color w:val="000000"/>
        </w:rPr>
      </w:pPr>
      <w:r>
        <w:rPr>
          <w:bCs/>
          <w:color w:val="000000"/>
        </w:rPr>
        <w:t xml:space="preserve">В сотрудничестве с Болонским университетом (Италия) проводятся исследования с целью увеличения эффективности солнечных элементов за счет применения </w:t>
      </w:r>
      <w:proofErr w:type="spellStart"/>
      <w:r>
        <w:rPr>
          <w:bCs/>
          <w:color w:val="000000"/>
        </w:rPr>
        <w:t>нанотехнологий</w:t>
      </w:r>
      <w:proofErr w:type="spellEnd"/>
      <w:r>
        <w:rPr>
          <w:bCs/>
          <w:color w:val="000000"/>
        </w:rPr>
        <w:t xml:space="preserve">. Ведется разработка солнечных элементов на основе массива кремниевых, а также </w:t>
      </w:r>
      <w:proofErr w:type="spellStart"/>
      <w:r>
        <w:rPr>
          <w:bCs/>
          <w:color w:val="000000"/>
        </w:rPr>
        <w:t>ZnO</w:t>
      </w:r>
      <w:proofErr w:type="spellEnd"/>
      <w:r>
        <w:rPr>
          <w:bCs/>
          <w:color w:val="000000"/>
        </w:rPr>
        <w:t>/</w:t>
      </w:r>
      <w:proofErr w:type="spellStart"/>
      <w:r>
        <w:rPr>
          <w:bCs/>
          <w:color w:val="000000"/>
        </w:rPr>
        <w:t>CdTe</w:t>
      </w:r>
      <w:r w:rsidR="000136F8">
        <w:rPr>
          <w:bCs/>
          <w:color w:val="000000"/>
        </w:rPr>
        <w:t>-</w:t>
      </w:r>
      <w:r>
        <w:rPr>
          <w:bCs/>
          <w:color w:val="000000"/>
        </w:rPr>
        <w:t>нанопроволок</w:t>
      </w:r>
      <w:proofErr w:type="spellEnd"/>
      <w:r>
        <w:rPr>
          <w:bCs/>
          <w:color w:val="000000"/>
        </w:rPr>
        <w:t>. В этой работе создан программный комплекс точного решения уравнений Максвелла в средах с большой пространственной неоднородностью диэлектрической проницаемости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5508"/>
        <w:gridCol w:w="4626"/>
        <w:gridCol w:w="4652"/>
      </w:tblGrid>
      <w:tr w:rsidR="00D51D11" w:rsidTr="00737FF8">
        <w:trPr>
          <w:trHeight w:val="3475"/>
          <w:jc w:val="center"/>
        </w:trPr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3248025" cy="2838450"/>
                  <wp:effectExtent l="0" t="0" r="0" b="0"/>
                  <wp:docPr id="129" name="Рисунок 87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283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6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rPr>
                <w:rFonts w:ascii="Times New Roman" w:hAnsi="Times New Roman"/>
              </w:rPr>
            </w:pPr>
          </w:p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895600" cy="2314575"/>
                  <wp:effectExtent l="0" t="0" r="0" b="0"/>
                  <wp:docPr id="130" name="Рисунок 87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314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2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rPr>
                <w:rFonts w:ascii="Times New Roman" w:hAnsi="Times New Roman"/>
              </w:rPr>
            </w:pPr>
          </w:p>
          <w:p w:rsidR="00D51D11" w:rsidRDefault="006747B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2533650" cy="1952625"/>
                  <wp:effectExtent l="0" t="0" r="0" b="0"/>
                  <wp:docPr id="131" name="Рисунок 87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95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1D11" w:rsidTr="00737FF8">
        <w:trPr>
          <w:trHeight w:val="1194"/>
          <w:jc w:val="center"/>
        </w:trPr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jc w:val="both"/>
              <w:rPr>
                <w:b/>
              </w:rPr>
            </w:pPr>
            <w:r>
              <w:rPr>
                <w:b/>
              </w:rPr>
              <w:t xml:space="preserve">Структура и параметры </w:t>
            </w:r>
            <w:proofErr w:type="spellStart"/>
            <w:r>
              <w:rPr>
                <w:b/>
              </w:rPr>
              <w:t>нанопроволок</w:t>
            </w:r>
            <w:proofErr w:type="spellEnd"/>
            <w:r>
              <w:rPr>
                <w:b/>
              </w:rPr>
              <w:t xml:space="preserve"> в солнечном элементе.</w:t>
            </w:r>
          </w:p>
        </w:tc>
        <w:tc>
          <w:tcPr>
            <w:tcW w:w="4626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b/>
              </w:rPr>
              <w:t xml:space="preserve">Плотность фототока для кремниевой </w:t>
            </w:r>
            <w:proofErr w:type="spellStart"/>
            <w:r>
              <w:rPr>
                <w:b/>
              </w:rPr>
              <w:t>нанопроволоки</w:t>
            </w:r>
            <w:proofErr w:type="spellEnd"/>
            <w:proofErr w:type="gramStart"/>
            <w:r>
              <w:rPr>
                <w:rFonts w:cs="Arial"/>
                <w:b/>
                <w:lang w:val="it-IT"/>
              </w:rPr>
              <w:t>c</w:t>
            </w:r>
            <w:proofErr w:type="gramEnd"/>
            <w:r>
              <w:rPr>
                <w:rFonts w:ascii="Arial" w:hAnsi="Arial" w:cs="Arial"/>
                <w:b/>
              </w:rPr>
              <w:t>-</w:t>
            </w:r>
            <w:r>
              <w:rPr>
                <w:rFonts w:cs="Arial"/>
                <w:b/>
                <w:lang w:val="it-IT"/>
              </w:rPr>
              <w:t>Si</w:t>
            </w:r>
            <w:r>
              <w:rPr>
                <w:rFonts w:cs="Arial"/>
                <w:b/>
              </w:rPr>
              <w:t>/</w:t>
            </w:r>
            <w:r>
              <w:rPr>
                <w:rFonts w:cs="Arial"/>
                <w:b/>
                <w:lang w:val="it-IT"/>
              </w:rPr>
              <w:t>a</w:t>
            </w:r>
            <w:r>
              <w:rPr>
                <w:rFonts w:ascii="Arial" w:hAnsi="Arial" w:cs="Arial"/>
                <w:b/>
              </w:rPr>
              <w:t>-</w:t>
            </w:r>
            <w:r>
              <w:rPr>
                <w:rFonts w:cs="Arial"/>
                <w:b/>
                <w:lang w:val="it-IT"/>
              </w:rPr>
              <w:t>Si</w:t>
            </w:r>
            <w:r>
              <w:rPr>
                <w:rFonts w:cs="Arial"/>
                <w:b/>
              </w:rPr>
              <w:t xml:space="preserve"> при потоке солнечной </w:t>
            </w:r>
            <w:r>
              <w:rPr>
                <w:b/>
              </w:rPr>
              <w:t>энергии 1000 Вт/m</w:t>
            </w:r>
            <w:r>
              <w:rPr>
                <w:b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</w:rPr>
              <w:t>.</w:t>
            </w:r>
            <w:r>
              <w:rPr>
                <w:rFonts w:cs="Arial"/>
                <w:b/>
              </w:rPr>
              <w:t xml:space="preserve">Средняя высота </w:t>
            </w:r>
            <w:proofErr w:type="spellStart"/>
            <w:r>
              <w:rPr>
                <w:rFonts w:cs="Arial"/>
                <w:b/>
              </w:rPr>
              <w:t>нанопроволок</w:t>
            </w:r>
            <w:proofErr w:type="spellEnd"/>
            <w:r>
              <w:rPr>
                <w:rFonts w:cs="Arial"/>
                <w:b/>
                <w:iCs/>
                <w:lang w:val="it-IT"/>
              </w:rPr>
              <w:t>H</w:t>
            </w:r>
            <w:r>
              <w:rPr>
                <w:rFonts w:cs="Arial"/>
                <w:b/>
              </w:rPr>
              <w:t>=10 мкм.</w:t>
            </w:r>
          </w:p>
        </w:tc>
        <w:tc>
          <w:tcPr>
            <w:tcW w:w="4652" w:type="dxa"/>
            <w:tcBorders>
              <w:top w:val="nil"/>
              <w:left w:val="nil"/>
              <w:bottom w:val="nil"/>
              <w:right w:val="nil"/>
            </w:tcBorders>
          </w:tcPr>
          <w:p w:rsidR="00D51D11" w:rsidRDefault="00D51D11">
            <w:pPr>
              <w:jc w:val="both"/>
              <w:rPr>
                <w:rFonts w:ascii="Times New Roman" w:hAnsi="Times New Roman"/>
                <w:b/>
              </w:rPr>
            </w:pPr>
            <w:r>
              <w:rPr>
                <w:b/>
              </w:rPr>
              <w:t xml:space="preserve">Плотность фототока для </w:t>
            </w:r>
            <w:proofErr w:type="spellStart"/>
            <w:r>
              <w:rPr>
                <w:b/>
              </w:rPr>
              <w:t>нанопроволоки</w:t>
            </w:r>
            <w:r>
              <w:rPr>
                <w:rFonts w:cs="Arial"/>
                <w:b/>
              </w:rPr>
              <w:t>ZnO</w:t>
            </w:r>
            <w:proofErr w:type="spellEnd"/>
            <w:r>
              <w:rPr>
                <w:rFonts w:cs="Arial"/>
                <w:b/>
              </w:rPr>
              <w:t>/</w:t>
            </w:r>
            <w:proofErr w:type="spellStart"/>
            <w:r>
              <w:rPr>
                <w:rFonts w:cs="Arial"/>
                <w:b/>
              </w:rPr>
              <w:t>CdTe</w:t>
            </w:r>
            <w:proofErr w:type="spellEnd"/>
            <w:r>
              <w:rPr>
                <w:rFonts w:cs="Arial"/>
                <w:b/>
              </w:rPr>
              <w:t xml:space="preserve"> при потоке солнечной </w:t>
            </w:r>
            <w:r>
              <w:rPr>
                <w:b/>
              </w:rPr>
              <w:t>энергии 1000 Вт/m</w:t>
            </w:r>
            <w:r>
              <w:rPr>
                <w:b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</w:rPr>
              <w:t>.</w:t>
            </w:r>
            <w:r>
              <w:rPr>
                <w:rFonts w:cs="Arial"/>
                <w:b/>
              </w:rPr>
              <w:t xml:space="preserve">Средняя высота </w:t>
            </w:r>
            <w:proofErr w:type="spellStart"/>
            <w:r>
              <w:rPr>
                <w:rFonts w:cs="Arial"/>
                <w:b/>
              </w:rPr>
              <w:t>нанопроволок</w:t>
            </w:r>
            <w:proofErr w:type="spellEnd"/>
            <w:proofErr w:type="gramStart"/>
            <w:r>
              <w:rPr>
                <w:rFonts w:cs="Arial"/>
                <w:b/>
                <w:iCs/>
                <w:lang w:val="it-IT"/>
              </w:rPr>
              <w:t>H</w:t>
            </w:r>
            <w:proofErr w:type="gramEnd"/>
            <w:r>
              <w:rPr>
                <w:rFonts w:cs="Arial"/>
                <w:b/>
              </w:rPr>
              <w:t>=10 мкм.</w:t>
            </w:r>
          </w:p>
        </w:tc>
      </w:tr>
    </w:tbl>
    <w:p w:rsidR="00D51D11" w:rsidRDefault="00D51D11">
      <w:pPr>
        <w:rPr>
          <w:rFonts w:ascii="Times New Roman" w:hAnsi="Times New Roman"/>
        </w:rPr>
      </w:pPr>
    </w:p>
    <w:p w:rsidR="00D51D11" w:rsidRDefault="00D51D11" w:rsidP="00C37BFA">
      <w:pPr>
        <w:spacing w:after="0" w:line="240" w:lineRule="auto"/>
        <w:ind w:left="357"/>
        <w:rPr>
          <w:i/>
          <w:lang w:val="en-US"/>
        </w:rPr>
      </w:pPr>
      <w:r>
        <w:rPr>
          <w:i/>
          <w:lang w:val="sv-SE"/>
        </w:rPr>
        <w:t>I. Semenikhin ; M. Zanuccoli ; C. Fiegna ; V. Vyurkov ; E. Sangiorgi,</w:t>
      </w:r>
      <w:r>
        <w:rPr>
          <w:i/>
          <w:lang w:val="en-US"/>
        </w:rPr>
        <w:t>Computationally efficient method for optical simulation of solar cells and their applications»// Proc. SPIE v. 8700, International, p. 870012-1.</w:t>
      </w:r>
    </w:p>
    <w:p w:rsidR="00D51D11" w:rsidRDefault="00D51D11" w:rsidP="00C37BFA">
      <w:pPr>
        <w:spacing w:after="0" w:line="240" w:lineRule="auto"/>
        <w:ind w:left="357"/>
        <w:rPr>
          <w:lang w:val="en-US"/>
        </w:rPr>
      </w:pPr>
      <w:r>
        <w:rPr>
          <w:i/>
          <w:lang w:val="sv-SE"/>
        </w:rPr>
        <w:t>M. Zanuccoli, C. Fiegna, A. Kaminski-Cachopo, J. Michallon, E. Sangiorgi, I. Semenihin, V. Vyurkov</w:t>
      </w:r>
      <w:r>
        <w:rPr>
          <w:i/>
          <w:lang w:val="en-US"/>
        </w:rPr>
        <w:t xml:space="preserve">«Numerical Simulation of Vertical Silicon Based </w:t>
      </w:r>
      <w:proofErr w:type="spellStart"/>
      <w:r>
        <w:rPr>
          <w:i/>
          <w:lang w:val="en-US"/>
        </w:rPr>
        <w:t>Heterojunction</w:t>
      </w:r>
      <w:proofErr w:type="spellEnd"/>
      <w:r>
        <w:rPr>
          <w:i/>
          <w:lang w:val="en-US"/>
        </w:rPr>
        <w:t xml:space="preserve"> Solar Cells»,  3nd International conference Silicon PV 2013, Hamelin, Germany, March 25-27, 2013.</w:t>
      </w:r>
    </w:p>
    <w:p w:rsidR="00D51D11" w:rsidRDefault="00D51D11" w:rsidP="00C37BFA">
      <w:pPr>
        <w:spacing w:after="0" w:line="240" w:lineRule="auto"/>
        <w:ind w:left="357"/>
        <w:rPr>
          <w:rFonts w:ascii="Times New Roman" w:hAnsi="Times New Roman"/>
          <w:b/>
          <w:bCs/>
          <w:color w:val="000000"/>
          <w:u w:val="single"/>
          <w:lang w:val="en-US"/>
        </w:rPr>
      </w:pPr>
      <w:r>
        <w:rPr>
          <w:i/>
          <w:lang w:val="sv-SE"/>
        </w:rPr>
        <w:t>M. Zanuccoli, J. Michallon, I. Semenikhin, A. Cachopo, E. Sangiorgi, C. Fiegna,</w:t>
      </w:r>
      <w:r>
        <w:rPr>
          <w:i/>
          <w:lang w:val="en-US"/>
        </w:rPr>
        <w:t xml:space="preserve">«Optical simulation of </w:t>
      </w:r>
      <w:proofErr w:type="spellStart"/>
      <w:r>
        <w:rPr>
          <w:i/>
          <w:lang w:val="en-US"/>
        </w:rPr>
        <w:t>ZnO</w:t>
      </w:r>
      <w:proofErr w:type="spellEnd"/>
      <w:r>
        <w:rPr>
          <w:i/>
          <w:lang w:val="en-US"/>
        </w:rPr>
        <w:t>/</w:t>
      </w:r>
      <w:proofErr w:type="spellStart"/>
      <w:r>
        <w:rPr>
          <w:i/>
          <w:lang w:val="en-US"/>
        </w:rPr>
        <w:t>CdTe</w:t>
      </w:r>
      <w:proofErr w:type="spellEnd"/>
      <w:r>
        <w:rPr>
          <w:i/>
          <w:lang w:val="en-US"/>
        </w:rPr>
        <w:t xml:space="preserve"> and c-Si/a-Si vertical nanowires solar cells», 14th International Conference on ULTIMATE INTEGRATION ON SILICON (ULIS-2013), March 19-21, 2013, University of Warwick, UK</w:t>
      </w:r>
    </w:p>
    <w:p w:rsidR="00D51D11" w:rsidRPr="006747B9" w:rsidRDefault="00D51D11">
      <w:pPr>
        <w:spacing w:after="0" w:line="240" w:lineRule="auto"/>
        <w:ind w:left="714"/>
        <w:rPr>
          <w:rFonts w:ascii="Times New Roman" w:hAnsi="Times New Roman"/>
          <w:i/>
          <w:lang w:val="en-US"/>
        </w:rPr>
      </w:pPr>
    </w:p>
    <w:p w:rsidR="00D51D11" w:rsidRPr="006747B9" w:rsidRDefault="00D51D11">
      <w:pPr>
        <w:spacing w:after="0" w:line="240" w:lineRule="auto"/>
        <w:ind w:left="714"/>
        <w:rPr>
          <w:rFonts w:ascii="Times New Roman" w:hAnsi="Times New Roman"/>
          <w:i/>
          <w:lang w:val="en-US"/>
        </w:rPr>
      </w:pPr>
    </w:p>
    <w:p w:rsidR="00D51D11" w:rsidRPr="002D36B3" w:rsidRDefault="00D51D11">
      <w:pPr>
        <w:jc w:val="center"/>
        <w:rPr>
          <w:b/>
          <w:sz w:val="24"/>
          <w:szCs w:val="24"/>
          <w:u w:val="single"/>
        </w:rPr>
      </w:pPr>
      <w:r w:rsidRPr="002D36B3">
        <w:rPr>
          <w:b/>
          <w:sz w:val="24"/>
          <w:szCs w:val="24"/>
          <w:u w:val="single"/>
        </w:rPr>
        <w:lastRenderedPageBreak/>
        <w:t xml:space="preserve">Память на </w:t>
      </w:r>
      <w:proofErr w:type="spellStart"/>
      <w:r w:rsidRPr="002D36B3">
        <w:rPr>
          <w:b/>
          <w:sz w:val="24"/>
          <w:szCs w:val="24"/>
          <w:u w:val="single"/>
        </w:rPr>
        <w:t>самоформирующихся</w:t>
      </w:r>
      <w:proofErr w:type="spellEnd"/>
      <w:r w:rsidR="000136F8">
        <w:rPr>
          <w:b/>
          <w:sz w:val="24"/>
          <w:szCs w:val="24"/>
          <w:u w:val="single"/>
        </w:rPr>
        <w:t xml:space="preserve"> </w:t>
      </w:r>
      <w:r w:rsidRPr="002D36B3">
        <w:rPr>
          <w:b/>
          <w:sz w:val="24"/>
          <w:szCs w:val="24"/>
          <w:u w:val="single"/>
        </w:rPr>
        <w:t>проводящих</w:t>
      </w:r>
      <w:r w:rsidR="000136F8">
        <w:rPr>
          <w:b/>
          <w:sz w:val="24"/>
          <w:szCs w:val="24"/>
          <w:u w:val="single"/>
        </w:rPr>
        <w:t xml:space="preserve"> </w:t>
      </w:r>
      <w:proofErr w:type="spellStart"/>
      <w:r w:rsidRPr="002D36B3">
        <w:rPr>
          <w:b/>
          <w:sz w:val="24"/>
          <w:szCs w:val="24"/>
          <w:u w:val="single"/>
        </w:rPr>
        <w:t>наноструктурах</w:t>
      </w:r>
      <w:proofErr w:type="spellEnd"/>
    </w:p>
    <w:p w:rsidR="00D51D11" w:rsidRPr="002D36B3" w:rsidRDefault="00D51D11">
      <w:pPr>
        <w:spacing w:after="0"/>
        <w:jc w:val="both"/>
      </w:pPr>
      <w:r w:rsidRPr="002D36B3">
        <w:t xml:space="preserve">Предложена энергонезависимая электрически перепрограммируемая память на </w:t>
      </w:r>
      <w:proofErr w:type="spellStart"/>
      <w:r w:rsidRPr="002D36B3">
        <w:t>самоформирующихся</w:t>
      </w:r>
      <w:proofErr w:type="spellEnd"/>
      <w:r w:rsidRPr="002D36B3">
        <w:t xml:space="preserve"> проводящих </w:t>
      </w:r>
      <w:proofErr w:type="spellStart"/>
      <w:r w:rsidRPr="002D36B3">
        <w:t>наноструктурах</w:t>
      </w:r>
      <w:proofErr w:type="spellEnd"/>
      <w:r w:rsidRPr="002D36B3">
        <w:t xml:space="preserve">, основанная на явлении </w:t>
      </w:r>
      <w:proofErr w:type="spellStart"/>
      <w:r w:rsidRPr="002D36B3">
        <w:t>электроформовки</w:t>
      </w:r>
      <w:proofErr w:type="spellEnd"/>
      <w:r w:rsidRPr="002D36B3">
        <w:t xml:space="preserve"> в открытых «сэндвич</w:t>
      </w:r>
      <w:proofErr w:type="gramStart"/>
      <w:r w:rsidRPr="002D36B3">
        <w:t>»-</w:t>
      </w:r>
      <w:proofErr w:type="gramEnd"/>
      <w:r w:rsidRPr="002D36B3">
        <w:t xml:space="preserve">МДМ-структурах. Проводящая среда (слой, обогащённый </w:t>
      </w:r>
      <w:r w:rsidRPr="002D36B3">
        <w:rPr>
          <w:lang w:val="en-US"/>
        </w:rPr>
        <w:t>Si</w:t>
      </w:r>
      <w:r w:rsidRPr="002D36B3">
        <w:t>) образуется на поверхности свободного торца плёнки диэлектрика (</w:t>
      </w:r>
      <w:proofErr w:type="spellStart"/>
      <w:r w:rsidRPr="002D36B3">
        <w:rPr>
          <w:lang w:val="en-US"/>
        </w:rPr>
        <w:t>SiO</w:t>
      </w:r>
      <w:proofErr w:type="spellEnd"/>
      <w:r w:rsidRPr="002D36B3">
        <w:rPr>
          <w:vertAlign w:val="subscript"/>
        </w:rPr>
        <w:t>2</w:t>
      </w:r>
      <w:r w:rsidRPr="002D36B3">
        <w:t xml:space="preserve">) в высоком электрическом поле за счёт деструкции молекул </w:t>
      </w:r>
      <w:proofErr w:type="spellStart"/>
      <w:r w:rsidRPr="002D36B3">
        <w:rPr>
          <w:lang w:val="en-US"/>
        </w:rPr>
        <w:t>SiO</w:t>
      </w:r>
      <w:proofErr w:type="spellEnd"/>
      <w:r w:rsidRPr="002D36B3">
        <w:rPr>
          <w:vertAlign w:val="subscript"/>
        </w:rPr>
        <w:t>2</w:t>
      </w:r>
      <w:r w:rsidRPr="002D36B3">
        <w:t xml:space="preserve"> под действием потока электронов. Информация кодируется величиной туннельного тока через изолирующий зазор шириной </w:t>
      </w:r>
      <w:r w:rsidRPr="002D36B3">
        <w:rPr>
          <w:i/>
          <w:lang w:val="en-US"/>
        </w:rPr>
        <w:t>h</w:t>
      </w:r>
      <w:r w:rsidRPr="002D36B3">
        <w:t xml:space="preserve"> между катодом и проводящей средой (</w:t>
      </w:r>
      <w:proofErr w:type="spellStart"/>
      <w:r w:rsidRPr="002D36B3">
        <w:t>наноструктурой</w:t>
      </w:r>
      <w:proofErr w:type="spellEnd"/>
      <w:r w:rsidRPr="002D36B3">
        <w:t xml:space="preserve">). </w:t>
      </w:r>
      <w:r w:rsidRPr="002D36B3">
        <w:rPr>
          <w:i/>
          <w:lang w:val="en-US"/>
        </w:rPr>
        <w:t>h</w:t>
      </w:r>
      <w:r w:rsidRPr="002D36B3">
        <w:t xml:space="preserve"> может изменяться в диапазоне нескольких нанометров путём приложения к МДМ-структуре импульсов напряжения определённой длительности и амплитуды, большей порогового значения </w:t>
      </w:r>
      <w:proofErr w:type="spellStart"/>
      <w:r w:rsidRPr="002D36B3">
        <w:rPr>
          <w:i/>
          <w:lang w:val="en-US"/>
        </w:rPr>
        <w:t>U</w:t>
      </w:r>
      <w:r w:rsidRPr="002D36B3">
        <w:rPr>
          <w:i/>
          <w:vertAlign w:val="subscript"/>
          <w:lang w:val="en-US"/>
        </w:rPr>
        <w:t>th</w:t>
      </w:r>
      <w:proofErr w:type="spellEnd"/>
      <w:r w:rsidRPr="002D36B3">
        <w:t xml:space="preserve"> ≈ 3 В. Неразрушающее считывание обеспечивается измерением тока при напряжениях, меньше порогового. Разработаны, изготовлены и испытаны 4 варианта конструкции элемента памяти, последний из которых обладает уникальным сочетанием технических характеристик (см. ниже)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7393"/>
        <w:gridCol w:w="8166"/>
      </w:tblGrid>
      <w:tr w:rsidR="00D51D11" w:rsidRPr="002D36B3">
        <w:tc>
          <w:tcPr>
            <w:tcW w:w="7393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2D36B3" w:rsidRDefault="006747B9">
            <w:pPr>
              <w:spacing w:after="0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3895725" cy="2028825"/>
                  <wp:effectExtent l="0" t="0" r="0" b="0"/>
                  <wp:docPr id="132" name="Рисунок 87728" descr="Рис7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728" descr="Рис7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5725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1D11" w:rsidRPr="002D36B3" w:rsidRDefault="00D51D11">
            <w:pPr>
              <w:spacing w:after="0"/>
              <w:jc w:val="center"/>
              <w:rPr>
                <w:b/>
              </w:rPr>
            </w:pPr>
            <w:r w:rsidRPr="002D36B3">
              <w:rPr>
                <w:b/>
              </w:rPr>
              <w:t>Схематическое изображение открытой «сэндвич</w:t>
            </w:r>
            <w:proofErr w:type="gramStart"/>
            <w:r w:rsidRPr="002D36B3">
              <w:rPr>
                <w:b/>
              </w:rPr>
              <w:t>»-</w:t>
            </w:r>
            <w:proofErr w:type="gramEnd"/>
            <w:r w:rsidRPr="002D36B3">
              <w:rPr>
                <w:b/>
              </w:rPr>
              <w:t xml:space="preserve">МДМ-структуры после </w:t>
            </w:r>
            <w:proofErr w:type="spellStart"/>
            <w:r w:rsidRPr="002D36B3">
              <w:rPr>
                <w:b/>
              </w:rPr>
              <w:t>электроформовки</w:t>
            </w:r>
            <w:proofErr w:type="spellEnd"/>
            <w:r w:rsidRPr="002D36B3">
              <w:rPr>
                <w:b/>
              </w:rPr>
              <w:t xml:space="preserve">: 1 – край верхнего электрода из вольфрама; 2 – слой </w:t>
            </w:r>
            <w:proofErr w:type="spellStart"/>
            <w:r w:rsidRPr="002D36B3">
              <w:rPr>
                <w:b/>
                <w:lang w:val="en-US"/>
              </w:rPr>
              <w:t>SiO</w:t>
            </w:r>
            <w:proofErr w:type="spellEnd"/>
            <w:r w:rsidRPr="002D36B3">
              <w:rPr>
                <w:b/>
                <w:vertAlign w:val="subscript"/>
              </w:rPr>
              <w:t>2</w:t>
            </w:r>
            <w:r w:rsidRPr="002D36B3">
              <w:rPr>
                <w:b/>
              </w:rPr>
              <w:t xml:space="preserve"> (толщина </w:t>
            </w:r>
            <w:r w:rsidRPr="002D36B3">
              <w:rPr>
                <w:b/>
                <w:i/>
                <w:iCs/>
                <w:lang w:val="en-US"/>
              </w:rPr>
              <w:t>d</w:t>
            </w:r>
            <w:r w:rsidRPr="002D36B3">
              <w:rPr>
                <w:b/>
              </w:rPr>
              <w:t xml:space="preserve">=15 – 25 </w:t>
            </w:r>
            <w:proofErr w:type="spellStart"/>
            <w:r w:rsidRPr="002D36B3">
              <w:rPr>
                <w:b/>
              </w:rPr>
              <w:t>нм</w:t>
            </w:r>
            <w:proofErr w:type="spellEnd"/>
            <w:r w:rsidRPr="002D36B3">
              <w:rPr>
                <w:b/>
              </w:rPr>
              <w:t xml:space="preserve">); 3 – свободный торец </w:t>
            </w:r>
            <w:proofErr w:type="spellStart"/>
            <w:r w:rsidRPr="002D36B3">
              <w:rPr>
                <w:b/>
                <w:lang w:val="en-US"/>
              </w:rPr>
              <w:t>SiO</w:t>
            </w:r>
            <w:proofErr w:type="spellEnd"/>
            <w:r w:rsidRPr="002D36B3">
              <w:rPr>
                <w:b/>
                <w:vertAlign w:val="subscript"/>
              </w:rPr>
              <w:t>2</w:t>
            </w:r>
            <w:r w:rsidRPr="002D36B3">
              <w:rPr>
                <w:b/>
              </w:rPr>
              <w:t xml:space="preserve"> (изолирующая щель); 4 – нижний электрод из нитрида титана; 5 – проводящая среда (</w:t>
            </w:r>
            <w:proofErr w:type="spellStart"/>
            <w:r w:rsidRPr="002D36B3">
              <w:rPr>
                <w:b/>
              </w:rPr>
              <w:t>наноструктура</w:t>
            </w:r>
            <w:proofErr w:type="spellEnd"/>
            <w:r w:rsidRPr="002D36B3">
              <w:rPr>
                <w:b/>
              </w:rPr>
              <w:t xml:space="preserve">); 6 – изолирующий зазор переменной ширины </w:t>
            </w:r>
            <w:r w:rsidRPr="002D36B3">
              <w:rPr>
                <w:b/>
                <w:i/>
                <w:iCs/>
                <w:lang w:val="en-US"/>
              </w:rPr>
              <w:t>h</w:t>
            </w:r>
            <w:r w:rsidRPr="002D36B3">
              <w:rPr>
                <w:b/>
              </w:rPr>
              <w:t>.</w:t>
            </w:r>
          </w:p>
        </w:tc>
        <w:tc>
          <w:tcPr>
            <w:tcW w:w="8166" w:type="dxa"/>
            <w:tcBorders>
              <w:top w:val="nil"/>
              <w:left w:val="nil"/>
              <w:bottom w:val="nil"/>
              <w:right w:val="nil"/>
            </w:tcBorders>
          </w:tcPr>
          <w:p w:rsidR="00D51D11" w:rsidRPr="002D36B3" w:rsidRDefault="00D51D11">
            <w:pPr>
              <w:spacing w:after="0"/>
              <w:jc w:val="center"/>
              <w:rPr>
                <w:b/>
              </w:rPr>
            </w:pPr>
            <w:r w:rsidRPr="002D36B3">
              <w:rPr>
                <w:b/>
              </w:rPr>
              <w:t>Основные характеристики памяти</w:t>
            </w:r>
          </w:p>
          <w:p w:rsidR="00D51D11" w:rsidRPr="002D36B3" w:rsidRDefault="00D51D11">
            <w:pPr>
              <w:spacing w:after="0"/>
              <w:jc w:val="both"/>
            </w:pPr>
            <w:r w:rsidRPr="002D36B3">
              <w:rPr>
                <w:u w:val="single"/>
              </w:rPr>
              <w:t>Высокая радиационная стойкость:</w:t>
            </w:r>
            <w:r w:rsidRPr="002D36B3">
              <w:t xml:space="preserve"> допустимая накопленная доза составляет более 1 Мрад. </w:t>
            </w:r>
            <w:r w:rsidRPr="002D36B3">
              <w:rPr>
                <w:u w:val="single"/>
              </w:rPr>
              <w:t>Высокая термическая стойкость:</w:t>
            </w:r>
            <w:r w:rsidRPr="002D36B3">
              <w:t xml:space="preserve"> информация в матрицах сохраняется при температурах более 200 ºС. </w:t>
            </w:r>
            <w:r w:rsidRPr="002D36B3">
              <w:rPr>
                <w:u w:val="single"/>
              </w:rPr>
              <w:t>Высокое быстродействие</w:t>
            </w:r>
            <w:r w:rsidRPr="002D36B3">
              <w:t xml:space="preserve">: время записи информации в ячейку может составлять порядка 10 </w:t>
            </w:r>
            <w:proofErr w:type="spellStart"/>
            <w:r w:rsidRPr="002D36B3">
              <w:t>нс</w:t>
            </w:r>
            <w:proofErr w:type="spellEnd"/>
            <w:r w:rsidRPr="002D36B3">
              <w:t xml:space="preserve">. </w:t>
            </w:r>
            <w:r w:rsidRPr="002D36B3">
              <w:rPr>
                <w:u w:val="single"/>
              </w:rPr>
              <w:t>Простота и высокая надёжность считывания информации</w:t>
            </w:r>
            <w:r w:rsidRPr="002D36B3">
              <w:t>: отношение токов высок</w:t>
            </w:r>
            <w:proofErr w:type="gramStart"/>
            <w:r w:rsidRPr="002D36B3">
              <w:t>о-</w:t>
            </w:r>
            <w:proofErr w:type="gramEnd"/>
            <w:r w:rsidRPr="002D36B3">
              <w:t xml:space="preserve"> и </w:t>
            </w:r>
            <w:proofErr w:type="spellStart"/>
            <w:r w:rsidRPr="002D36B3">
              <w:t>низкопроводящего</w:t>
            </w:r>
            <w:proofErr w:type="spellEnd"/>
            <w:r w:rsidRPr="002D36B3">
              <w:t xml:space="preserve"> состояний может составлять 10</w:t>
            </w:r>
            <w:r w:rsidRPr="002D36B3">
              <w:rPr>
                <w:vertAlign w:val="superscript"/>
              </w:rPr>
              <w:t>3</w:t>
            </w:r>
            <w:r w:rsidRPr="002D36B3">
              <w:t xml:space="preserve"> – 10</w:t>
            </w:r>
            <w:r w:rsidRPr="002D36B3">
              <w:rPr>
                <w:vertAlign w:val="superscript"/>
              </w:rPr>
              <w:t>5</w:t>
            </w:r>
            <w:r w:rsidRPr="002D36B3">
              <w:t xml:space="preserve">. </w:t>
            </w:r>
            <w:r w:rsidRPr="002D36B3">
              <w:rPr>
                <w:u w:val="single"/>
              </w:rPr>
              <w:t>Согласованность с кремниевой технологией</w:t>
            </w:r>
            <w:r w:rsidRPr="002D36B3">
              <w:t xml:space="preserve">: при изготовлении матрицы памяти используются только процессы стандартной кремниевой технологии, поэтому, а) матрица памяти может быть относительно легко изготовлена на одном чипе со схемами управления; б) для изготовления запоминающего устройства могут быть использованы стандартное технологическое оборудование. </w:t>
            </w:r>
            <w:r w:rsidRPr="002D36B3">
              <w:rPr>
                <w:u w:val="single"/>
              </w:rPr>
              <w:t>Потенциально высокая плотность записи информации:</w:t>
            </w:r>
            <w:r w:rsidRPr="002D36B3">
              <w:t xml:space="preserve"> собственно элемент памяти реально является </w:t>
            </w:r>
            <w:proofErr w:type="spellStart"/>
            <w:r w:rsidRPr="002D36B3">
              <w:t>наноструктурой</w:t>
            </w:r>
            <w:proofErr w:type="spellEnd"/>
            <w:r w:rsidRPr="002D36B3">
              <w:t xml:space="preserve"> и занимает площадь 10 - 100 нм</w:t>
            </w:r>
            <w:proofErr w:type="gramStart"/>
            <w:r w:rsidRPr="002D36B3">
              <w:rPr>
                <w:vertAlign w:val="superscript"/>
              </w:rPr>
              <w:t>2</w:t>
            </w:r>
            <w:proofErr w:type="gramEnd"/>
            <w:r w:rsidRPr="002D36B3">
              <w:t>.</w:t>
            </w:r>
          </w:p>
        </w:tc>
      </w:tr>
    </w:tbl>
    <w:p w:rsidR="00D51D11" w:rsidRDefault="00D51D11">
      <w:pPr>
        <w:spacing w:after="0"/>
        <w:jc w:val="both"/>
        <w:rPr>
          <w:rFonts w:ascii="Times New Roman" w:hAnsi="Times New Roman"/>
          <w:i/>
          <w:sz w:val="20"/>
          <w:szCs w:val="20"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  <w:sz w:val="20"/>
          <w:szCs w:val="20"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  <w:sz w:val="20"/>
          <w:szCs w:val="20"/>
        </w:rPr>
      </w:pPr>
    </w:p>
    <w:p w:rsidR="00D51D11" w:rsidRDefault="00D51D11">
      <w:pPr>
        <w:spacing w:after="0"/>
        <w:jc w:val="both"/>
        <w:rPr>
          <w:rFonts w:ascii="Times New Roman" w:hAnsi="Times New Roman"/>
          <w:i/>
          <w:sz w:val="20"/>
          <w:szCs w:val="20"/>
        </w:rPr>
      </w:pPr>
    </w:p>
    <w:p w:rsidR="00D51D11" w:rsidRDefault="00D51D11">
      <w:pPr>
        <w:spacing w:after="0"/>
        <w:jc w:val="both"/>
        <w:rPr>
          <w:i/>
          <w:sz w:val="20"/>
          <w:szCs w:val="20"/>
        </w:rPr>
      </w:pPr>
      <w:proofErr w:type="gramStart"/>
      <w:r>
        <w:rPr>
          <w:i/>
          <w:sz w:val="20"/>
          <w:szCs w:val="20"/>
        </w:rPr>
        <w:t xml:space="preserve">Мордвинцев В. М., Кудрявцев С. Е., Левин В. Л. </w:t>
      </w:r>
      <w:proofErr w:type="spellStart"/>
      <w:r>
        <w:rPr>
          <w:i/>
          <w:sz w:val="20"/>
          <w:szCs w:val="20"/>
        </w:rPr>
        <w:t>Электроформовка</w:t>
      </w:r>
      <w:proofErr w:type="spellEnd"/>
      <w:r>
        <w:rPr>
          <w:i/>
          <w:sz w:val="20"/>
          <w:szCs w:val="20"/>
        </w:rPr>
        <w:t xml:space="preserve"> как процесс </w:t>
      </w:r>
      <w:proofErr w:type="spellStart"/>
      <w:r>
        <w:rPr>
          <w:i/>
          <w:sz w:val="20"/>
          <w:szCs w:val="20"/>
        </w:rPr>
        <w:t>самоформирования</w:t>
      </w:r>
      <w:proofErr w:type="spellEnd"/>
      <w:r>
        <w:rPr>
          <w:i/>
          <w:sz w:val="20"/>
          <w:szCs w:val="20"/>
        </w:rPr>
        <w:t xml:space="preserve"> проводящих </w:t>
      </w:r>
      <w:proofErr w:type="spellStart"/>
      <w:r>
        <w:rPr>
          <w:i/>
          <w:sz w:val="20"/>
          <w:szCs w:val="20"/>
        </w:rPr>
        <w:t>наноструктур</w:t>
      </w:r>
      <w:proofErr w:type="spellEnd"/>
      <w:r>
        <w:rPr>
          <w:i/>
          <w:sz w:val="20"/>
          <w:szCs w:val="20"/>
        </w:rPr>
        <w:t xml:space="preserve"> для элементов энергонезависимой электрически перепрограммируемой памяти // Российские </w:t>
      </w:r>
      <w:proofErr w:type="spellStart"/>
      <w:r>
        <w:rPr>
          <w:i/>
          <w:sz w:val="20"/>
          <w:szCs w:val="20"/>
        </w:rPr>
        <w:t>нанотехнологии</w:t>
      </w:r>
      <w:proofErr w:type="spellEnd"/>
      <w:r>
        <w:rPr>
          <w:i/>
          <w:sz w:val="20"/>
          <w:szCs w:val="20"/>
        </w:rPr>
        <w:t>. 2009.</w:t>
      </w:r>
      <w:proofErr w:type="gramEnd"/>
      <w:r>
        <w:rPr>
          <w:i/>
          <w:sz w:val="20"/>
          <w:szCs w:val="20"/>
        </w:rPr>
        <w:t xml:space="preserve"> Т. 4. № 1-2. С. 174-182.</w:t>
      </w:r>
    </w:p>
    <w:p w:rsidR="00D51D11" w:rsidRDefault="00D51D11">
      <w:pPr>
        <w:spacing w:after="0"/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Мордвинцев В. М., Кудрявцев С. Е. Исследование электрических характеристик элементов памяти на </w:t>
      </w:r>
      <w:proofErr w:type="spellStart"/>
      <w:r>
        <w:rPr>
          <w:i/>
          <w:sz w:val="20"/>
          <w:szCs w:val="20"/>
        </w:rPr>
        <w:t>самоформирующихся</w:t>
      </w:r>
      <w:proofErr w:type="spellEnd"/>
      <w:r>
        <w:rPr>
          <w:i/>
          <w:sz w:val="20"/>
          <w:szCs w:val="20"/>
        </w:rPr>
        <w:t xml:space="preserve"> проводящих </w:t>
      </w:r>
      <w:proofErr w:type="spellStart"/>
      <w:r>
        <w:rPr>
          <w:i/>
          <w:sz w:val="20"/>
          <w:szCs w:val="20"/>
        </w:rPr>
        <w:t>наноструктурах</w:t>
      </w:r>
      <w:proofErr w:type="spellEnd"/>
      <w:r>
        <w:rPr>
          <w:i/>
          <w:sz w:val="20"/>
          <w:szCs w:val="20"/>
        </w:rPr>
        <w:t xml:space="preserve"> в виде открытой «сэндвич</w:t>
      </w:r>
      <w:proofErr w:type="gramStart"/>
      <w:r>
        <w:rPr>
          <w:i/>
          <w:sz w:val="20"/>
          <w:szCs w:val="20"/>
        </w:rPr>
        <w:t>»-</w:t>
      </w:r>
      <w:proofErr w:type="gramEnd"/>
      <w:r>
        <w:rPr>
          <w:i/>
          <w:sz w:val="20"/>
          <w:szCs w:val="20"/>
        </w:rPr>
        <w:t xml:space="preserve">структуры </w:t>
      </w:r>
      <w:proofErr w:type="spellStart"/>
      <w:r>
        <w:rPr>
          <w:i/>
          <w:sz w:val="20"/>
          <w:szCs w:val="20"/>
          <w:lang w:val="en-US"/>
        </w:rPr>
        <w:t>TiN</w:t>
      </w:r>
      <w:proofErr w:type="spellEnd"/>
      <w:r>
        <w:rPr>
          <w:rFonts w:ascii="Times New Roman" w:hAnsi="Times New Roman"/>
          <w:i/>
          <w:sz w:val="20"/>
          <w:szCs w:val="20"/>
        </w:rPr>
        <w:t>-</w:t>
      </w:r>
      <w:proofErr w:type="spellStart"/>
      <w:r>
        <w:rPr>
          <w:i/>
          <w:sz w:val="20"/>
          <w:szCs w:val="20"/>
          <w:lang w:val="en-US"/>
        </w:rPr>
        <w:t>SiO</w:t>
      </w:r>
      <w:proofErr w:type="spellEnd"/>
      <w:r>
        <w:rPr>
          <w:i/>
          <w:sz w:val="20"/>
          <w:szCs w:val="20"/>
          <w:vertAlign w:val="subscript"/>
        </w:rPr>
        <w:t>2</w:t>
      </w:r>
      <w:r>
        <w:rPr>
          <w:rFonts w:ascii="Times New Roman" w:hAnsi="Times New Roman"/>
          <w:i/>
          <w:sz w:val="20"/>
          <w:szCs w:val="20"/>
        </w:rPr>
        <w:t>-</w:t>
      </w:r>
      <w:r>
        <w:rPr>
          <w:i/>
          <w:sz w:val="20"/>
          <w:szCs w:val="20"/>
          <w:lang w:val="en-US"/>
        </w:rPr>
        <w:t>W</w:t>
      </w:r>
      <w:r>
        <w:rPr>
          <w:i/>
          <w:sz w:val="20"/>
          <w:szCs w:val="20"/>
        </w:rPr>
        <w:t xml:space="preserve"> // Микроэлектроника. 2013. Т. 42. № 2. С. 93-104.</w:t>
      </w:r>
    </w:p>
    <w:p w:rsidR="00D51D11" w:rsidRDefault="00D51D11">
      <w:pPr>
        <w:spacing w:after="0"/>
        <w:jc w:val="both"/>
        <w:rPr>
          <w:i/>
          <w:sz w:val="20"/>
          <w:szCs w:val="20"/>
        </w:rPr>
      </w:pPr>
    </w:p>
    <w:p w:rsidR="00D51D11" w:rsidRDefault="00D51D11">
      <w:pPr>
        <w:spacing w:after="0"/>
        <w:jc w:val="both"/>
        <w:rPr>
          <w:i/>
          <w:sz w:val="20"/>
          <w:szCs w:val="20"/>
        </w:rPr>
      </w:pPr>
    </w:p>
    <w:p w:rsidR="00D51D11" w:rsidRDefault="00D51D11">
      <w:pPr>
        <w:jc w:val="center"/>
        <w:rPr>
          <w:b/>
          <w:color w:val="000000"/>
          <w:sz w:val="24"/>
          <w:szCs w:val="24"/>
          <w:u w:val="single"/>
        </w:rPr>
      </w:pPr>
      <w:r>
        <w:rPr>
          <w:b/>
          <w:color w:val="000000"/>
          <w:sz w:val="24"/>
          <w:szCs w:val="24"/>
          <w:u w:val="single"/>
        </w:rPr>
        <w:lastRenderedPageBreak/>
        <w:t>Исследование и разработка элементов памяти на базе эффекта переключения проводимости</w:t>
      </w:r>
    </w:p>
    <w:p w:rsidR="00D51D11" w:rsidRDefault="003402AA">
      <w:pPr>
        <w:rPr>
          <w:rFonts w:ascii="Times New Roman" w:hAnsi="Times New Roman"/>
          <w:color w:val="000000"/>
        </w:rPr>
      </w:pPr>
      <w:r>
        <w:rPr>
          <w:noProof/>
          <w:sz w:val="20"/>
          <w:lang w:eastAsia="ru-RU"/>
        </w:rPr>
        <w:pict>
          <v:group id="Группа 87731" o:spid="_x0000_s1524" style="position:absolute;margin-left:266.9pt;margin-top:5.6pt;width:279.35pt;height:124.75pt;z-index:251653632" coordsize="1872,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">
            <v:rect id="Rectangle 83" o:spid="_x0000_s1525" style="position:absolute;left:48;top:371;width:1824;height:39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JeqcIA&#10;AADbAAAADwAAAGRycy9kb3ducmV2LnhtbERPTWvCQBC9F/wPywi91Y2KRaOrSKEgFEuNHjwO2TEJ&#10;ZmfT7DZZ/31XELzN433OahNMLTpqXWVZwXiUgCDOra64UHA6fr7NQTiPrLG2TApu5GCzHrysMNW2&#10;5wN1mS9EDGGXooLS+yaV0uUlGXQj2xBH7mJbgz7CtpC6xT6Gm1pOkuRdGqw4NpTY0EdJ+TX7Mwr2&#10;P/PFYvLbn8M0nLPu8D2rv/aNUq/DsF2C8BT8U/xw73ScP4b7L/E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l6pwgAAANsAAAAPAAAAAAAAAAAAAAAAAJgCAABkcnMvZG93&#10;bnJldi54bWxQSwUGAAAAAAQABAD1AAAAhwMAAAAA&#10;" fillcolor="#0c9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4" o:spid="_x0000_s1526" style="position:absolute;left:236;top:371;width:1421;height: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hw0sQA&#10;AADbAAAADwAAAGRycy9kb3ducmV2LnhtbESPzWrDMBCE74G+g9hCL6GW89MkdayYtKE0Vyd9gMXa&#10;2ibWyljyT9++KhRyHGbmGybNJtOIgTpXW1awiGIQxIXVNZcKvq4fzzsQziNrbCyTgh9ykB0eZikm&#10;2o6c03DxpQgQdgkqqLxvEyldUZFBF9mWOHjftjPog+xKqTscA9w0chnHG2mw5rBQYUvvFRW3S28U&#10;vK3y18XL/HT1rkfKT2Y9bT/PSj09Tsc9CE+Tv4f/22etYLWBvy/hB8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ocNLEAAAA2wAAAA8AAAAAAAAAAAAAAAAAmAIAAGRycy9k&#10;b3ducmV2LnhtbFBLBQYAAAAABAAEAPUAAACJAwAAAAA=&#10;" fillcolor="#36f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5" o:spid="_x0000_s1527" style="position:absolute;left:397;top:346;width:402;height:2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kQcMUA&#10;AADbAAAADwAAAGRycy9kb3ducmV2LnhtbESPQWvCQBSE74L/YXlCb7pRMNXUVUS0lIKtWhGPj+wz&#10;CWbfxuyq6b/vCgWPw8x8w0xmjSnFjWpXWFbQ70UgiFOrC84U7H9W3REI55E1lpZJwS85mE3brQkm&#10;2t55S7edz0SAsEtQQe59lUjp0pwMup6tiIN3srVBH2SdSV3jPcBNKQdRFEuDBYeFHCta5JSed1ej&#10;4LKnZhN/ba7Z9/D18H78XC8PsVfqpdPM30B4avwz/N/+0AqGY3h8C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aRBwxQAAANsAAAAPAAAAAAAAAAAAAAAAAJgCAABkcnMv&#10;ZG93bnJldi54bWxQSwUGAAAAAAQABAD1AAAAigMAAAAA&#10;" fillcolor="red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6" o:spid="_x0000_s1528" alt="Широкий диагональный 2" style="position:absolute;left:1067;top:173;width:537;height:19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ZClcMA&#10;AADbAAAADwAAAGRycy9kb3ducmV2LnhtbESPS4vCQBCE7wv+h6EFb+vEwLq7MaOIriDiwee9yXQe&#10;mOkJmVHjv3cEYY9FVX1FpbPO1OJGrassKxgNIxDEmdUVFwpOx9XnDwjnkTXWlknBgxzMpr2PFBNt&#10;77yn28EXIkDYJaig9L5JpHRZSQbd0DbEwctta9AH2RZSt3gPcFPLOIrG0mDFYaHEhhYlZZfD1SjI&#10;d+fL6hj/xXLs1l81Ljf7bbRRatDv5hMQnjr/H36311rB9y+8voQfIK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ZClcMAAADbAAAADwAAAAAAAAAAAAAAAACYAgAAZHJzL2Rv&#10;d25yZXYueG1sUEsFBgAAAAAEAAQA9QAAAIgDAAAAAA==&#10;" fillcolor="black">
              <v:fill r:id="rId173" o:title="" type="pattern"/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7" o:spid="_x0000_s1529" alt="Широкий диагональный 2" style="position:absolute;left:289;top:173;width:537;height:17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mbL70A&#10;AADbAAAADwAAAGRycy9kb3ducmV2LnhtbERPSwrCMBDdC94hjOBOUwuKVKOIHxBxoVX3QzO2xWZS&#10;mqj19mYhuHy8/3zZmkq8qHGlZQWjYQSCOLO65FzB9bIbTEE4j6yxskwKPuRgueh25pho++YzvVKf&#10;ixDCLkEFhfd1IqXLCjLohrYmDtzdNgZ9gE0udYPvEG4qGUfRRBosOTQUWNO6oOyRPo2C++n22F3i&#10;bSwnbj+ucHM4H6ODUv1eu5qB8NT6v/jn3msF07A+fAk/QC6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9+mbL70AAADbAAAADwAAAAAAAAAAAAAAAACYAgAAZHJzL2Rvd25yZXYu&#10;eG1sUEsFBgAAAAAEAAQA9QAAAIIDAAAAAA==&#10;" fillcolor="black">
              <v:fill r:id="rId173" o:title="" type="pattern"/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8" o:spid="_x0000_s1530" style="position:absolute;left:1523;top:272;width:349;height: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fTFsMA&#10;AADbAAAADwAAAGRycy9kb3ducmV2LnhtbESPQWuDQBSE74H+h+UVeotrIxWx2YTQUGiP0R56fLqv&#10;KnHfiruN1l+fLQRyHGbmG2a7n00vLjS6zrKC5ygGQVxb3XGj4Kt8X2cgnEfW2FsmBX/kYL97WG0x&#10;13biE10K34gAYZejgtb7IZfS1S0ZdJEdiIP3Y0eDPsixkXrEKcBNLzdxnEqDHYeFFgd6a6k+F79G&#10;waf9XsoXmabJJi6LZamOVT0flXp6nA+vIDzN/h6+tT+0giyB/y/hB8jd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fTFsMAAADbAAAADwAAAAAAAAAAAAAAAACYAgAAZHJzL2Rv&#10;d25yZXYueG1sUEsFBgAAAAAEAAQA9QAAAIgDAAAAAA==&#10;" fillcolor="#ff9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89" o:spid="_x0000_s1531" style="position:absolute;left:799;top:272;width:349;height: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BwjsMA&#10;AADbAAAADwAAAGRycy9kb3ducmV2LnhtbESPQWuDQBSE74X8h+UFemvWplTEZBNKJJAcqznk+HRf&#10;Veq+FXdjjL++Wyj0OMzMN8x2P5lOjDS41rKC11UEgriyuuVawaU4viQgnEfW2FkmBQ9ysN8tnraY&#10;anvnTxpzX4sAYZeigsb7PpXSVQ0ZdCvbEwfvyw4GfZBDLfWA9wA3nVxHUSwNthwWGuzp0FD1nd+M&#10;grO9zsW7jOO3dVTk81xmZTVlSj0vp48NCE+T/w//tU9aQRLD75fwA+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BwjsMAAADbAAAADwAAAAAAAAAAAAAAAACYAgAAZHJzL2Rv&#10;d25yZXYueG1sUEsFBgAAAAAEAAQA9QAAAIgDAAAAAA==&#10;" fillcolor="#ff9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rect id="Rectangle 90" o:spid="_x0000_s1532" style="position:absolute;left:48;top:272;width:349;height: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zVFcMA&#10;AADbAAAADwAAAGRycy9kb3ducmV2LnhtbESPQYvCMBSE78L+h/AW9qbpKlbpGmVRBD3aetjjs3m2&#10;xealNFG7/fVGEDwOM/MNs1h1phY3al1lWcH3KAJBnFtdcaHgmG2HcxDOI2usLZOCf3KwWn4MFpho&#10;e+cD3VJfiABhl6CC0vsmkdLlJRl0I9sQB+9sW4M+yLaQusV7gJtajqMolgYrDgslNrQuKb+kV6Ng&#10;b//6bCrjeDKOsrTvT5tT3m2U+vrsfn9AeOr8O/xq77SC+QyeX8IP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zVFcMAAADbAAAADwAAAAAAAAAAAAAAAACYAgAAZHJzL2Rv&#10;d25yZXYueG1sUEsFBgAAAAAEAAQA9QAAAIgDAAAAAA==&#10;" fillcolor="#ff9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rect>
            <v:shape id="Text Box 91" o:spid="_x0000_s1533" type="#_x0000_t202" style="position:absolute;left:719;top:569;width:321;height:1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GzFMIA&#10;AADbAAAADwAAAGRycy9kb3ducmV2LnhtbERPz2vCMBS+D/wfwhO8zVQFkWqUIZuIHty0h+321jzb&#10;avNSkljrf28Ogx0/vt+LVWdq0ZLzlWUFo2ECgji3uuJCQXb6eJ2B8AFZY22ZFDzIw2rZe1lgqu2d&#10;v6g9hkLEEPYpKihDaFIpfV6SQT+0DXHkztYZDBG6QmqH9xhuajlOkqk0WHFsKLGhdUn59XgzCj7P&#10;dZboy49vN5P3PNuF/cF9/yo16HdvcxCBuvAv/nNvtYJZHBu/xB8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wbMUwgAAANsAAAAPAAAAAAAAAAAAAAAAAJgCAABkcnMvZG93&#10;bnJldi54bWxQSwUGAAAAAAQABAD1AAAAhwMAAAAA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pStyle w:val="a4"/>
                      <w:spacing w:after="0"/>
                      <w:textAlignment w:val="baseline"/>
                    </w:pPr>
                    <w:proofErr w:type="gramStart"/>
                    <w:r>
                      <w:rPr>
                        <w:rFonts w:ascii="Arial" w:hAnsi="Arial" w:cs="Arial"/>
                        <w:color w:val="000000"/>
                        <w:kern w:val="24"/>
                        <w:sz w:val="16"/>
                        <w:szCs w:val="16"/>
                        <w:lang w:val="en-US"/>
                      </w:rPr>
                      <w:t>n-Si</w:t>
                    </w:r>
                    <w:proofErr w:type="gramEnd"/>
                  </w:p>
                </w:txbxContent>
              </v:textbox>
            </v:shape>
            <v:shape id="Text Box 92" o:spid="_x0000_s1534" type="#_x0000_t202" style="position:absolute;left:907;top:371;width:321;height:1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VrCscA&#10;AADcAAAADwAAAGRycy9kb3ducmV2LnhtbESPQU/CQBCF7yb8h82QcJMtkBhTWIghSogeVOhBb2N3&#10;aAvd2WZ3LfXfOwcTbzN5b977ZrUZXKt6CrHxbGA2zUARl942XBkojk+396BiQrbYeiYDPxRhsx7d&#10;rDC3/srv1B9SpSSEY44G6pS6XOtY1uQwTn1HLNrJB4dJ1lBpG/Aq4a7V8yy70w4bloYaO9rWVF4O&#10;387A26ktMnv+jP1u8VgWz+nlNXx8GTMZDw9LUImG9G/+u95bwV8IrTwjE+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u1awrHAAAA3AAAAA8AAAAAAAAAAAAAAAAAmAIAAGRy&#10;cy9kb3ducmV2LnhtbFBLBQYAAAAABAAEAPUAAACMAwAAAAA=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pStyle w:val="a4"/>
                      <w:spacing w:after="0"/>
                      <w:textAlignment w:val="baseline"/>
                    </w:pPr>
                    <w:proofErr w:type="gramStart"/>
                    <w:r>
                      <w:rPr>
                        <w:rFonts w:ascii="Arial" w:hAnsi="Arial" w:cs="Arial"/>
                        <w:color w:val="000000"/>
                        <w:kern w:val="24"/>
                        <w:sz w:val="16"/>
                        <w:szCs w:val="16"/>
                        <w:lang w:val="en-US"/>
                      </w:rPr>
                      <w:t>p-Si</w:t>
                    </w:r>
                    <w:proofErr w:type="gramEnd"/>
                  </w:p>
                </w:txbxContent>
              </v:textbox>
            </v:shape>
            <v:shape id="Text Box 93" o:spid="_x0000_s1535" type="#_x0000_t202" style="position:absolute;left:1536;top:240;width:322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nOkcQA&#10;AADcAAAADwAAAGRycy9kb3ducmV2LnhtbERPS2vCQBC+F/oflin0VjcqlDa6iogWqQcfzUFvY3ZM&#10;0mZnw+4a4793C4Xe5uN7znjamVq05HxlWUG/l4Agzq2uuFCQfS1f3kD4gKyxtkwKbuRhOnl8GGOq&#10;7ZV31O5DIWII+xQVlCE0qZQ+L8mg79mGOHJn6wyGCF0htcNrDDe1HCTJqzRYcWwosaF5SfnP/mIU&#10;bM91lujvo28/hos8+wzrjTuclHp+6mYjEIG68C/+c690nD98h99n4gVyc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5zpHEAAAA3AAAAA8AAAAAAAAAAAAAAAAAmAIAAGRycy9k&#10;b3ducmV2LnhtbFBLBQYAAAAABAAEAPUAAACJAwAAAAA=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pStyle w:val="a4"/>
                      <w:spacing w:after="0"/>
                      <w:textAlignment w:val="baseline"/>
                    </w:pPr>
                    <w:proofErr w:type="spellStart"/>
                    <w:r>
                      <w:rPr>
                        <w:rFonts w:ascii="Arial" w:hAnsi="Arial" w:cs="Arial"/>
                        <w:color w:val="000000"/>
                        <w:kern w:val="24"/>
                        <w:sz w:val="18"/>
                        <w:szCs w:val="18"/>
                        <w:lang w:val="en-US"/>
                      </w:rPr>
                      <w:t>SiO</w:t>
                    </w:r>
                    <w:proofErr w:type="spellEnd"/>
                    <w:r>
                      <w:rPr>
                        <w:rFonts w:ascii="Arial" w:hAnsi="Arial" w:cs="Arial"/>
                        <w:color w:val="000000"/>
                        <w:kern w:val="24"/>
                        <w:position w:val="-4"/>
                        <w:sz w:val="16"/>
                        <w:szCs w:val="16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94" o:spid="_x0000_s1536" type="#_x0000_t202" style="position:absolute;left:880;width:224;height:1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UUcccA&#10;AADcAAAADwAAAGRycy9kb3ducmV2LnhtbESPT0/CQBDF7yR8h82QcJOtf2JMZSGGoCF4ULEHvY3d&#10;oS10Z5vdpdRv7xxMuM3kvXnvN/Pl4FrVU4iNZwPXswwUceltw5WB4vP56gFUTMgWW89k4JciLBfj&#10;0Rxz68/8Qf0uVUpCOOZooE6py7WOZU0O48x3xKLtfXCYZA2VtgHPEu5afZNl99phw9JQY0ermsrj&#10;7uQMvO/bIrOH79i/3K7LYpte38LXjzHTyfD0CCrRkC7m/+uNFfw7wZdnZAK9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3FFHHHAAAA3AAAAA8AAAAAAAAAAAAAAAAAmAIAAGRy&#10;cy9kb3ducmV2LnhtbFBLBQYAAAAABAAEAPUAAACMAwAAAAA=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pStyle w:val="a4"/>
                      <w:spacing w:after="0"/>
                      <w:textAlignment w:val="baseline"/>
                    </w:pPr>
                    <w:r>
                      <w:rPr>
                        <w:rFonts w:ascii="Arial" w:hAnsi="Arial" w:cs="Arial"/>
                        <w:color w:val="000000"/>
                        <w:kern w:val="24"/>
                        <w:sz w:val="16"/>
                        <w:szCs w:val="16"/>
                        <w:lang w:val="en-US"/>
                      </w:rPr>
                      <w:t>Al</w:t>
                    </w:r>
                  </w:p>
                </w:txbxContent>
              </v:textbox>
            </v:shape>
            <v:shape id="Text Box 95" o:spid="_x0000_s1537" type="#_x0000_t202" style="position:absolute;top:25;width:289;height:1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mx6sQA&#10;AADcAAAADwAAAGRycy9kb3ducmV2LnhtbERPS2vCQBC+C/6HZQre6sZaRFJXKVKltIf6yKHexuyY&#10;RLOzYXcb03/fFQre5uN7zmzRmVq05HxlWcFomIAgzq2uuFCQ7VePUxA+IGusLZOCX/KwmPd7M0y1&#10;vfKW2l0oRAxhn6KCMoQmldLnJRn0Q9sQR+5kncEQoSukdniN4aaWT0kykQYrjg0lNrQsKb/sfoyC&#10;zanOEn0++HY9fsuzj/D55b6PSg0eutcXEIG6cBf/u991nP88gtsz8QI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JserEAAAA3AAAAA8AAAAAAAAAAAAAAAAAmAIAAGRycy9k&#10;b3ducmV2LnhtbFBLBQYAAAAABAAEAPUAAACJAwAAAAA=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pStyle w:val="a4"/>
                      <w:spacing w:after="0"/>
                      <w:textAlignment w:val="baseline"/>
                    </w:pPr>
                    <w:proofErr w:type="spellStart"/>
                    <w:r>
                      <w:rPr>
                        <w:rFonts w:ascii="Arial" w:hAnsi="Arial" w:cs="Arial"/>
                        <w:color w:val="000000"/>
                        <w:kern w:val="24"/>
                        <w:sz w:val="16"/>
                        <w:szCs w:val="16"/>
                        <w:lang w:val="en-US"/>
                      </w:rPr>
                      <w:t>SiOx</w:t>
                    </w:r>
                    <w:proofErr w:type="spellEnd"/>
                  </w:p>
                </w:txbxContent>
              </v:textbox>
            </v:shape>
            <v:line id="Line 96" o:spid="_x0000_s1538" style="position:absolute;flip:x y;visibility:visible" from="263,99" to="504,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k7C8EAAADcAAAADwAAAGRycy9kb3ducmV2LnhtbERPS4vCMBC+C/6HMMJeZE2tIqUaRQSX&#10;PSm+2OvQjG2xmZQma7v7640geJuP7zmLVWcqcafGlZYVjEcRCOLM6pJzBefT9jMB4TyyxsoyKfgj&#10;B6tlv7fAVNuWD3Q/+lyEEHYpKii8r1MpXVaQQTeyNXHgrrYx6ANscqkbbEO4qWQcRTNpsOTQUGBN&#10;m4Ky2/HXKEDe/U+SdkxT+UU/Lt7th+vLVamPQbeeg/DU+bf45f7WYf40hucz4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WTsLwQAAANwAAAAPAAAAAAAAAAAAAAAA&#10;AKECAABkcnMvZG93bnJldi54bWxQSwUGAAAAAAQABAD5AAAAjwMAAAAA&#10;"/>
            <v:line id="Line 97" o:spid="_x0000_s1539" style="position:absolute;visibility:visible" from="960,99" to="1040,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<v:line id="Line 98" o:spid="_x0000_s1540" style="position:absolute;flip:x;visibility:visible" from="853,99" to="906,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<v:line id="Line 99" o:spid="_x0000_s1541" style="position:absolute;visibility:visible" from="1336,49" to="1336,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LM0cMAAADcAAAADwAAAGRycy9kb3ducmV2LnhtbERPS2vCQBC+F/oflil4qxtrsRJdRQQf&#10;9NZUBG9DdkxisrPp7kbTf98tCN7m43vOfNmbRlzJ+cqygtEwAUGcW11xoeDwvXmdgvABWWNjmRT8&#10;kofl4vlpjqm2N/6iaxYKEUPYp6igDKFNpfR5SQb90LbEkTtbZzBE6AqpHd5iuGnkW5JMpMGKY0OJ&#10;La1LyuusMwqOXcanS71xDXbb3e58/Kn9+FOpwUu/moEI1IeH+O7e6zj//QP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izNHDAAAA3AAAAA8AAAAAAAAAAAAA&#10;AAAAoQIAAGRycy9kb3ducmV2LnhtbFBLBQYAAAAABAAEAPkAAACRAwAAAAA=&#10;" strokeweight="1.5pt"/>
            <v:line id="Line 100" o:spid="_x0000_s1542" style="position:absolute;visibility:visible" from="558,49" to="558,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1Yo8UAAADcAAAADwAAAGRycy9kb3ducmV2LnhtbESPQWvCQBCF74X+h2UKvdVNq5SSukop&#10;qMWbsQi9DdkxSZOdTXc3Gv+9cxB6m+G9ee+b+XJ0nTpRiI1nA8+TDBRx6W3DlYHv/erpDVRMyBY7&#10;z2TgQhGWi/u7OebWn3lHpyJVSkI45migTqnPtY5lTQ7jxPfEoh19cJhkDZW2Ac8S7jr9kmWv2mHD&#10;0lBjT581lW0xOAOHoeCf33YVOhzWm83x8NfG6daYx4fx4x1UojH9m2/XX1bwZ0Ir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1Yo8UAAADcAAAADwAAAAAAAAAA&#10;AAAAAAChAgAAZHJzL2Rvd25yZXYueG1sUEsFBgAAAAAEAAQA+QAAAJMDAAAAAA==&#10;" strokeweight="1.5pt"/>
            <v:line id="Line 101" o:spid="_x0000_s1543" style="position:absolute;visibility:visible" from="1443,25" to="1443,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H9OMMAAADcAAAADwAAAGRycy9kb3ducmV2LnhtbERPS2vCQBC+F/oflil4qxtrkRpdRQQf&#10;9NZUBG9DdkxisrPp7kbTf98tCN7m43vOfNmbRlzJ+cqygtEwAUGcW11xoeDwvXn9AOEDssbGMin4&#10;JQ/LxfPTHFNtb/xF1ywUIoawT1FBGUKbSunzkgz6oW2JI3e2zmCI0BVSO7zFcNPItySZSIMVx4YS&#10;W1qXlNdZZxQcu4xPl3rjGuy2u935+FP78adSg5d+NQMRqA8P8d2913H++xT+n4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x/TjDAAAA3AAAAA8AAAAAAAAAAAAA&#10;AAAAoQIAAGRycy9kb3ducmV2LnhtbFBLBQYAAAAABAAEAPkAAACRAwAAAAA=&#10;" strokeweight="1.5pt"/>
            <v:line id="Line 102" o:spid="_x0000_s1544" style="position:absolute;visibility:visible" from="1416,99" to="1470,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LCeMUAAADcAAAADwAAAGRycy9kb3ducmV2LnhtbESPQWvCQBCF74X+h2UKvdVNK5aSukop&#10;qMWbsQi9DdkxSZOdTXc3Gv+9cxB6m+G9ee+b+XJ0nTpRiI1nA8+TDBRx6W3DlYHv/erpDVRMyBY7&#10;z2TgQhGWi/u7OebWn3lHpyJVSkI45migTqnPtY5lTQ7jxPfEoh19cJhkDZW2Ac8S7jr9kmWv2mHD&#10;0lBjT581lW0xOAOHoeCf33YVOhzWm83x8NfG6daYx4fx4x1UojH9m2/XX1bwZ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LCeMUAAADcAAAADwAAAAAAAAAA&#10;AAAAAAChAgAAZHJzL2Rvd25yZXYueG1sUEsFBgAAAAAEAAQA+QAAAJMDAAAAAA==&#10;" strokeweight="1.5pt"/>
            <v:shape id="Text Box 103" o:spid="_x0000_s1545" type="#_x0000_t202" style="position:absolute;left:584;width:242;height:1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AnN8QA&#10;AADcAAAADwAAAGRycy9kb3ducmV2LnhtbERPS2vCQBC+C/6HZQre6sZKRVJXKVKltIf6yKHexuyY&#10;RLOzYXcb03/fFQre5uN7zmzRmVq05HxlWcFomIAgzq2uuFCQ7VePUxA+IGusLZOCX/KwmPd7M0y1&#10;vfKW2l0oRAxhn6KCMoQmldLnJRn0Q9sQR+5kncEQoSukdniN4aaWT0kykQYrjg0lNrQsKb/sfoyC&#10;zanOEn0++HY9fsuzj/D55b6PSg0eutcXEIG6cBf/u991nP88gtsz8QI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QJzfEAAAA3AAAAA8AAAAAAAAAAAAAAAAAmAIAAGRycy9k&#10;b3ducmV2LnhtbFBLBQYAAAAABAAEAPUAAACJAwAAAAA=&#10;" filled="f" fillcolor="#0c9" stroked="f">
              <o:lock v:ext="edit" aspectratio="t"/>
              <v:textbox>
                <w:txbxContent>
                  <w:p w:rsidR="003402AA" w:rsidRDefault="003402A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w10:anchorlock/>
          </v:group>
        </w:pict>
      </w:r>
    </w:p>
    <w:p w:rsidR="00D51D11" w:rsidRDefault="00D51D11">
      <w:pPr>
        <w:rPr>
          <w:rFonts w:ascii="Times New Roman" w:hAnsi="Times New Roman"/>
          <w:color w:val="000000"/>
        </w:rPr>
      </w:pPr>
    </w:p>
    <w:p w:rsidR="00D51D11" w:rsidRDefault="00D51D11">
      <w:pPr>
        <w:rPr>
          <w:rFonts w:ascii="Times New Roman" w:hAnsi="Times New Roman"/>
          <w:color w:val="000000"/>
        </w:rPr>
      </w:pPr>
    </w:p>
    <w:p w:rsidR="00D51D11" w:rsidRDefault="00D51D11">
      <w:pPr>
        <w:rPr>
          <w:rFonts w:ascii="Times New Roman" w:hAnsi="Times New Roman"/>
          <w:color w:val="000000"/>
        </w:rPr>
      </w:pPr>
    </w:p>
    <w:p w:rsidR="00D51D11" w:rsidRDefault="00D51D11">
      <w:pPr>
        <w:rPr>
          <w:rFonts w:ascii="Times New Roman" w:hAnsi="Times New Roman"/>
          <w:color w:val="000000"/>
        </w:rPr>
      </w:pPr>
    </w:p>
    <w:p w:rsidR="00D51D11" w:rsidRDefault="00D51D11">
      <w:pPr>
        <w:rPr>
          <w:rFonts w:ascii="Times New Roman" w:hAnsi="Times New Roman"/>
          <w:color w:val="000000"/>
        </w:rPr>
      </w:pPr>
    </w:p>
    <w:p w:rsidR="00D51D11" w:rsidRDefault="006747B9">
      <w:pPr>
        <w:jc w:val="center"/>
        <w:rPr>
          <w:i/>
          <w:sz w:val="20"/>
          <w:szCs w:val="20"/>
        </w:rPr>
      </w:pPr>
      <w:r>
        <w:rPr>
          <w:i/>
          <w:noProof/>
          <w:sz w:val="20"/>
          <w:szCs w:val="20"/>
          <w:lang w:eastAsia="ru-RU"/>
        </w:rPr>
        <w:drawing>
          <wp:inline distT="0" distB="0" distL="0" distR="0">
            <wp:extent cx="4171950" cy="2447925"/>
            <wp:effectExtent l="0" t="0" r="0" b="0"/>
            <wp:docPr id="133" name="Рисунок 87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30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noProof/>
          <w:sz w:val="20"/>
          <w:szCs w:val="20"/>
          <w:lang w:eastAsia="ru-RU"/>
        </w:rPr>
        <w:drawing>
          <wp:inline distT="0" distB="0" distL="0" distR="0">
            <wp:extent cx="3714750" cy="2524125"/>
            <wp:effectExtent l="0" t="0" r="0" b="0"/>
            <wp:docPr id="134" name="Рисунок 87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29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E01" w:rsidRDefault="00AD2E01" w:rsidP="00AD2E01">
      <w:pPr>
        <w:rPr>
          <w:i/>
          <w:sz w:val="20"/>
          <w:szCs w:val="20"/>
        </w:rPr>
      </w:pPr>
    </w:p>
    <w:p w:rsidR="00AD2E01" w:rsidRPr="00AD2E01" w:rsidRDefault="00AD2E01" w:rsidP="00AD2E01">
      <w:pPr>
        <w:spacing w:after="0" w:line="240" w:lineRule="auto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Орликовский</w:t>
      </w:r>
      <w:proofErr w:type="spellEnd"/>
      <w:r w:rsidRPr="00AD2E01">
        <w:rPr>
          <w:i/>
          <w:sz w:val="20"/>
          <w:szCs w:val="20"/>
        </w:rPr>
        <w:t xml:space="preserve"> А.А., Бердников А.Е., Мироненко А.А., Попов А.А., Черномордик В.Д., Перминов А.В. Способ формирования обладающего эффектом переключения проводимости диэлектрического слоя //. Патент РФ на изобретение № 2449416 от 27 апреля 2012 г.</w:t>
      </w:r>
    </w:p>
    <w:p w:rsidR="00AD2E01" w:rsidRPr="00450E70" w:rsidRDefault="00AD2E01" w:rsidP="00AD2E01">
      <w:pPr>
        <w:pStyle w:val="20"/>
        <w:ind w:firstLine="0"/>
        <w:rPr>
          <w:i/>
          <w:sz w:val="20"/>
          <w:szCs w:val="20"/>
          <w:lang w:eastAsia="en-US"/>
        </w:rPr>
      </w:pPr>
      <w:proofErr w:type="spellStart"/>
      <w:r w:rsidRPr="00AD2E01">
        <w:rPr>
          <w:i/>
          <w:sz w:val="20"/>
          <w:szCs w:val="20"/>
          <w:lang w:val="ru-RU" w:eastAsia="en-US"/>
        </w:rPr>
        <w:t>A.E.Berdnikov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</w:t>
      </w:r>
      <w:proofErr w:type="spellStart"/>
      <w:r w:rsidRPr="00AD2E01">
        <w:rPr>
          <w:i/>
          <w:sz w:val="20"/>
          <w:szCs w:val="20"/>
          <w:lang w:val="ru-RU" w:eastAsia="en-US"/>
        </w:rPr>
        <w:t>S.V.Vasilev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</w:t>
      </w:r>
      <w:proofErr w:type="spellStart"/>
      <w:r w:rsidRPr="00AD2E01">
        <w:rPr>
          <w:i/>
          <w:sz w:val="20"/>
          <w:szCs w:val="20"/>
          <w:lang w:val="ru-RU" w:eastAsia="en-US"/>
        </w:rPr>
        <w:t>A.A.Mironenko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</w:t>
      </w:r>
      <w:proofErr w:type="spellStart"/>
      <w:r w:rsidRPr="00AD2E01">
        <w:rPr>
          <w:i/>
          <w:sz w:val="20"/>
          <w:szCs w:val="20"/>
          <w:lang w:val="ru-RU" w:eastAsia="en-US"/>
        </w:rPr>
        <w:t>A.A.Popov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</w:t>
      </w:r>
      <w:proofErr w:type="spellStart"/>
      <w:r w:rsidRPr="00AD2E01">
        <w:rPr>
          <w:i/>
          <w:sz w:val="20"/>
          <w:szCs w:val="20"/>
          <w:lang w:val="ru-RU" w:eastAsia="en-US"/>
        </w:rPr>
        <w:t>A.V.Perminov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</w:t>
      </w:r>
      <w:proofErr w:type="spellStart"/>
      <w:r w:rsidRPr="00AD2E01">
        <w:rPr>
          <w:i/>
          <w:sz w:val="20"/>
          <w:szCs w:val="20"/>
          <w:lang w:val="ru-RU" w:eastAsia="en-US"/>
        </w:rPr>
        <w:t>V.D.Chernomordick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, V.N.GusevIncorporationingrowfilmpreviouslyproducednanosizeparticlesduringlowfrequency PECVD </w:t>
      </w:r>
      <w:proofErr w:type="spellStart"/>
      <w:r w:rsidRPr="00AD2E01">
        <w:rPr>
          <w:i/>
          <w:sz w:val="20"/>
          <w:szCs w:val="20"/>
          <w:lang w:val="ru-RU" w:eastAsia="en-US"/>
        </w:rPr>
        <w:t>Bookofabstract</w:t>
      </w:r>
      <w:proofErr w:type="spellEnd"/>
      <w:r w:rsidRPr="00AD2E01">
        <w:rPr>
          <w:i/>
          <w:sz w:val="20"/>
          <w:szCs w:val="20"/>
          <w:lang w:val="ru-RU" w:eastAsia="en-US"/>
        </w:rPr>
        <w:t xml:space="preserve">. </w:t>
      </w:r>
      <w:r w:rsidRPr="00AD2E01">
        <w:rPr>
          <w:i/>
          <w:sz w:val="20"/>
          <w:szCs w:val="20"/>
          <w:lang w:eastAsia="en-US"/>
        </w:rPr>
        <w:t xml:space="preserve">II International Conference on Modern Problems in Physics of Surfaces and Nanostructures (ICMPSN-2012), 23-25 May, 2012, Yaroslavl, </w:t>
      </w:r>
      <w:proofErr w:type="spellStart"/>
      <w:r w:rsidRPr="00AD2E01">
        <w:rPr>
          <w:i/>
          <w:sz w:val="20"/>
          <w:szCs w:val="20"/>
          <w:lang w:eastAsia="en-US"/>
        </w:rPr>
        <w:t>Russia.</w:t>
      </w:r>
      <w:r w:rsidRPr="00450E70">
        <w:rPr>
          <w:i/>
          <w:sz w:val="20"/>
          <w:szCs w:val="20"/>
          <w:lang w:eastAsia="en-US"/>
        </w:rPr>
        <w:t>Poster</w:t>
      </w:r>
      <w:proofErr w:type="spellEnd"/>
      <w:r w:rsidRPr="00450E70">
        <w:rPr>
          <w:i/>
          <w:sz w:val="20"/>
          <w:szCs w:val="20"/>
          <w:lang w:eastAsia="en-US"/>
        </w:rPr>
        <w:t xml:space="preserve"> P3-14, p.142.</w:t>
      </w:r>
    </w:p>
    <w:p w:rsidR="00AD2E01" w:rsidRPr="00450E70" w:rsidRDefault="00AD2E01" w:rsidP="00AD2E01">
      <w:pPr>
        <w:rPr>
          <w:i/>
          <w:sz w:val="20"/>
          <w:szCs w:val="20"/>
          <w:lang w:val="en-US"/>
        </w:rPr>
      </w:pPr>
    </w:p>
    <w:p w:rsidR="00D51D11" w:rsidRPr="00450E70" w:rsidRDefault="00D51D11">
      <w:pPr>
        <w:pStyle w:val="a5"/>
        <w:spacing w:after="200" w:line="360" w:lineRule="auto"/>
        <w:rPr>
          <w:rFonts w:ascii="Times New Roman" w:hAnsi="Times New Roman"/>
          <w:noProof/>
          <w:sz w:val="24"/>
          <w:szCs w:val="24"/>
          <w:lang w:eastAsia="es-ES"/>
        </w:rPr>
      </w:pPr>
    </w:p>
    <w:p w:rsidR="00D51D11" w:rsidRDefault="00D51D11">
      <w:pPr>
        <w:pStyle w:val="a4"/>
        <w:spacing w:line="360" w:lineRule="auto"/>
        <w:jc w:val="center"/>
        <w:rPr>
          <w:rFonts w:ascii="Calibri" w:hAnsi="Calibri"/>
          <w:b/>
          <w:bCs/>
          <w:u w:val="single"/>
        </w:rPr>
      </w:pPr>
      <w:r w:rsidRPr="00A303E2">
        <w:rPr>
          <w:lang w:eastAsia="es-ES"/>
        </w:rPr>
        <w:br w:type="page"/>
      </w:r>
      <w:r>
        <w:rPr>
          <w:rFonts w:ascii="Calibri" w:hAnsi="Calibri"/>
          <w:b/>
          <w:bCs/>
          <w:u w:val="single"/>
        </w:rPr>
        <w:lastRenderedPageBreak/>
        <w:t xml:space="preserve">Разработка исследовательского проекта </w:t>
      </w:r>
      <w:proofErr w:type="spellStart"/>
      <w:r>
        <w:rPr>
          <w:rFonts w:ascii="Calibri" w:hAnsi="Calibri"/>
          <w:b/>
          <w:bCs/>
          <w:u w:val="single"/>
        </w:rPr>
        <w:t>мультиархитектурной</w:t>
      </w:r>
      <w:proofErr w:type="spellEnd"/>
      <w:r>
        <w:rPr>
          <w:rFonts w:ascii="Calibri" w:hAnsi="Calibri"/>
          <w:b/>
          <w:bCs/>
          <w:u w:val="single"/>
        </w:rPr>
        <w:t xml:space="preserve"> вычислительной суперсистемы</w:t>
      </w:r>
    </w:p>
    <w:p w:rsidR="00D51D11" w:rsidRDefault="00D51D11" w:rsidP="00C37BFA">
      <w:pPr>
        <w:rPr>
          <w:rFonts w:cs="Arial"/>
          <w:color w:val="000000"/>
        </w:rPr>
      </w:pPr>
      <w:r>
        <w:rPr>
          <w:rFonts w:cs="Arial"/>
        </w:rPr>
        <w:t xml:space="preserve">На основе предложенных концепций построения неоднородных вычислительных суперсистем разработан исследовательский проект </w:t>
      </w:r>
      <w:proofErr w:type="spellStart"/>
      <w:r>
        <w:rPr>
          <w:rFonts w:cs="Arial"/>
        </w:rPr>
        <w:t>мультиархитектурной</w:t>
      </w:r>
      <w:proofErr w:type="spellEnd"/>
      <w:r>
        <w:rPr>
          <w:rFonts w:cs="Arial"/>
        </w:rPr>
        <w:t xml:space="preserve"> вычислительной суперсистемы. В ее состав входит вычислительная подсистема, объединяющая большое число процессоров и подсистем, ориентированных на различные формы параллелизма. Эти формы параллелизма на аппаратном уровне отражаются не только на архитектуре и системе команд процессоров, но и на структуре всех уровней памяти, подсистемы ввода-вывода и средств </w:t>
      </w:r>
      <w:proofErr w:type="spellStart"/>
      <w:r>
        <w:rPr>
          <w:rFonts w:cs="Arial"/>
        </w:rPr>
        <w:t>межузлового</w:t>
      </w:r>
      <w:proofErr w:type="spellEnd"/>
      <w:r>
        <w:rPr>
          <w:rFonts w:cs="Arial"/>
        </w:rPr>
        <w:t xml:space="preserve"> обмена.</w:t>
      </w:r>
      <w:r>
        <w:rPr>
          <w:rFonts w:cs="Arial"/>
          <w:color w:val="000000"/>
        </w:rPr>
        <w:t xml:space="preserve"> Взаимная адаптация аппаратуры и программ обеспечивает более высокую эффективность и стимулирует создание новых вычислительных методов и моделей параллельного программирования. В состав системы также входят </w:t>
      </w:r>
      <w:proofErr w:type="spellStart"/>
      <w:r>
        <w:rPr>
          <w:rFonts w:cs="Arial"/>
          <w:color w:val="000000"/>
        </w:rPr>
        <w:t>мониторно</w:t>
      </w:r>
      <w:proofErr w:type="spellEnd"/>
      <w:r>
        <w:rPr>
          <w:rFonts w:cs="Arial"/>
          <w:color w:val="000000"/>
        </w:rPr>
        <w:t>-моделирующая подсистема, периферийная подсистема и набор функционально-специализированных сетей, обеспечивающих пересылку данных, взаимодействие программ и управление вычислительными процессами.</w:t>
      </w:r>
    </w:p>
    <w:p w:rsidR="00AD2E01" w:rsidRDefault="00AD2E01">
      <w:pPr>
        <w:spacing w:after="0"/>
        <w:ind w:left="567"/>
        <w:rPr>
          <w:i/>
          <w:sz w:val="20"/>
          <w:szCs w:val="20"/>
        </w:rPr>
      </w:pPr>
    </w:p>
    <w:p w:rsidR="00AD2E01" w:rsidRDefault="006747B9" w:rsidP="00AD2E01">
      <w:pPr>
        <w:spacing w:after="0"/>
        <w:ind w:left="567"/>
        <w:jc w:val="center"/>
      </w:pPr>
      <w:r>
        <w:rPr>
          <w:noProof/>
          <w:lang w:eastAsia="ru-RU"/>
        </w:rPr>
        <w:drawing>
          <wp:inline distT="0" distB="0" distL="0" distR="0">
            <wp:extent cx="4038600" cy="2990850"/>
            <wp:effectExtent l="0" t="0" r="0" b="0"/>
            <wp:docPr id="135" name="Рисунок 87756" descr="C:\Users\Митропольский\Documents\201212 Работа\25 лет ФТИАН\Материалы для буклета\ВЫЧИСЛИТЕЛЬНАЯ ПОДСИСТЕ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56" descr="C:\Users\Митропольский\Documents\201212 Работа\25 лет ФТИАН\Материалы для буклета\ВЫЧИСЛИТЕЛЬНАЯ ПОДСИСТЕМА.jpg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1D11" w:rsidRPr="00AD2E01" w:rsidRDefault="00D51D11">
      <w:pPr>
        <w:spacing w:after="0"/>
        <w:ind w:left="567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Концепции построения неоднородных вычислительных суперсистем // Сборник   "Распределенная обработка информации". Труды Пятого Международного семинара. Новосибирск: Институт физики полупроводников СО РАН. 1995. С. 42 – 46.</w:t>
      </w:r>
    </w:p>
    <w:p w:rsidR="00D51D11" w:rsidRPr="00AD2E01" w:rsidRDefault="00D51D11">
      <w:pPr>
        <w:spacing w:after="0"/>
        <w:ind w:left="567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</w:t>
      </w:r>
      <w:proofErr w:type="spellStart"/>
      <w:r w:rsidRPr="00AD2E01">
        <w:rPr>
          <w:i/>
          <w:sz w:val="20"/>
          <w:szCs w:val="20"/>
        </w:rPr>
        <w:t>Мультиархитектурная</w:t>
      </w:r>
      <w:proofErr w:type="spellEnd"/>
      <w:r w:rsidRPr="00AD2E01">
        <w:rPr>
          <w:i/>
          <w:sz w:val="20"/>
          <w:szCs w:val="20"/>
        </w:rPr>
        <w:t xml:space="preserve"> вычислительная суперсистема // Труды Первой Всероссийской научной конференции "Методы и средства обработки информации". М.: МГУ. 2003. С. 131 - 136. </w:t>
      </w:r>
    </w:p>
    <w:p w:rsidR="00D51D11" w:rsidRPr="00AD2E01" w:rsidRDefault="00D51D11">
      <w:pPr>
        <w:spacing w:after="0"/>
        <w:ind w:left="567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Развитие технологии, архитектуры и методов проектирования высокопроизводительных вычислительных систем // Труды Физико-технологического института РАН / Гл. ред. А.А. </w:t>
      </w:r>
      <w:proofErr w:type="spellStart"/>
      <w:r w:rsidRPr="00AD2E01">
        <w:rPr>
          <w:i/>
          <w:sz w:val="20"/>
          <w:szCs w:val="20"/>
        </w:rPr>
        <w:t>Орликовский</w:t>
      </w:r>
      <w:proofErr w:type="spellEnd"/>
      <w:r w:rsidRPr="00AD2E01">
        <w:rPr>
          <w:i/>
          <w:sz w:val="20"/>
          <w:szCs w:val="20"/>
        </w:rPr>
        <w:t>, ФТИАН, М.: Наука, Т. 21, 2011, С. 31-55.</w:t>
      </w:r>
    </w:p>
    <w:p w:rsidR="00D51D11" w:rsidRPr="00AD2E01" w:rsidRDefault="00D51D11">
      <w:pPr>
        <w:spacing w:after="0"/>
        <w:ind w:left="567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Развитие концепции построения </w:t>
      </w:r>
      <w:proofErr w:type="spellStart"/>
      <w:r w:rsidRPr="00AD2E01">
        <w:rPr>
          <w:i/>
          <w:sz w:val="20"/>
          <w:szCs w:val="20"/>
        </w:rPr>
        <w:t>мультиархитектурных</w:t>
      </w:r>
      <w:proofErr w:type="spellEnd"/>
      <w:r w:rsidRPr="00AD2E01">
        <w:rPr>
          <w:i/>
          <w:sz w:val="20"/>
          <w:szCs w:val="20"/>
        </w:rPr>
        <w:t xml:space="preserve"> вычислительных систем // Многопроцессорные вычислительные и управляющие системы (МВУС-2009) // Материалы Международной научно-технической конференции. Т.1. – Таганрог: Изд-во ТТИ ЮФУ, 2009, С. 100-103.</w:t>
      </w:r>
    </w:p>
    <w:p w:rsidR="00D51D11" w:rsidRDefault="00D51D11">
      <w:pPr>
        <w:spacing w:after="0" w:line="240" w:lineRule="auto"/>
        <w:ind w:firstLine="709"/>
        <w:rPr>
          <w:rFonts w:ascii="Arial" w:hAnsi="Arial" w:cs="Arial"/>
          <w:color w:val="000000"/>
        </w:rPr>
      </w:pPr>
    </w:p>
    <w:p w:rsidR="00D51D11" w:rsidRDefault="00D51D11">
      <w:pPr>
        <w:ind w:firstLine="709"/>
        <w:jc w:val="center"/>
        <w:rPr>
          <w:rFonts w:cs="Arial"/>
          <w:b/>
          <w:sz w:val="24"/>
          <w:szCs w:val="24"/>
          <w:u w:val="single"/>
        </w:rPr>
      </w:pPr>
      <w:r>
        <w:rPr>
          <w:rFonts w:cs="Arial"/>
          <w:b/>
          <w:sz w:val="24"/>
          <w:szCs w:val="24"/>
          <w:u w:val="single"/>
        </w:rPr>
        <w:t>Разработка многомодульной масштабируемой основной машины</w:t>
      </w:r>
    </w:p>
    <w:p w:rsidR="00D51D11" w:rsidRDefault="00D51D11" w:rsidP="00C37BFA">
      <w:pPr>
        <w:rPr>
          <w:rFonts w:cs="Arial"/>
          <w:color w:val="000000"/>
        </w:rPr>
      </w:pPr>
      <w:r>
        <w:rPr>
          <w:rFonts w:cs="Arial"/>
          <w:color w:val="000000"/>
        </w:rPr>
        <w:t xml:space="preserve">Одной из целей исследований является многократное повышение производительности </w:t>
      </w:r>
      <w:proofErr w:type="spellStart"/>
      <w:r>
        <w:rPr>
          <w:rFonts w:cs="Arial"/>
          <w:color w:val="000000"/>
        </w:rPr>
        <w:t>унипроцессора</w:t>
      </w:r>
      <w:proofErr w:type="spellEnd"/>
      <w:r>
        <w:rPr>
          <w:rFonts w:cs="Arial"/>
          <w:color w:val="000000"/>
        </w:rPr>
        <w:t xml:space="preserve">, </w:t>
      </w:r>
      <w:proofErr w:type="gramStart"/>
      <w:r>
        <w:rPr>
          <w:rFonts w:cs="Arial"/>
          <w:color w:val="000000"/>
        </w:rPr>
        <w:t>выполняющего</w:t>
      </w:r>
      <w:proofErr w:type="gramEnd"/>
      <w:r>
        <w:rPr>
          <w:rFonts w:cs="Arial"/>
          <w:color w:val="000000"/>
        </w:rPr>
        <w:t xml:space="preserve"> одну программу. Так </w:t>
      </w:r>
      <w:proofErr w:type="spellStart"/>
      <w:r>
        <w:rPr>
          <w:rFonts w:cs="Arial"/>
          <w:color w:val="000000"/>
        </w:rPr>
        <w:t>унипроцессором</w:t>
      </w:r>
      <w:proofErr w:type="spellEnd"/>
      <w:r>
        <w:rPr>
          <w:rFonts w:cs="Arial"/>
          <w:color w:val="000000"/>
        </w:rPr>
        <w:t xml:space="preserve"> является многомодульный масштабируемый процессор. Он является основой построения многомодульной масштабируемой основной машины, предназначенной для выполнения прикладных программ. В состав процессора входят модули скалярной и адресной обработки (МСА) и векторной обработки (МВО). </w:t>
      </w:r>
      <w:proofErr w:type="spellStart"/>
      <w:r>
        <w:rPr>
          <w:rFonts w:cs="Arial"/>
          <w:color w:val="000000"/>
        </w:rPr>
        <w:t>Последниепрограммно</w:t>
      </w:r>
      <w:proofErr w:type="spellEnd"/>
      <w:r>
        <w:rPr>
          <w:rFonts w:cs="Arial"/>
          <w:color w:val="000000"/>
        </w:rPr>
        <w:t xml:space="preserve">, логически и </w:t>
      </w:r>
      <w:proofErr w:type="spellStart"/>
      <w:r>
        <w:rPr>
          <w:rFonts w:cs="Arial"/>
          <w:color w:val="000000"/>
        </w:rPr>
        <w:t>топологически</w:t>
      </w:r>
      <w:proofErr w:type="spellEnd"/>
      <w:r>
        <w:rPr>
          <w:rFonts w:cs="Arial"/>
          <w:color w:val="000000"/>
        </w:rPr>
        <w:t xml:space="preserve"> могут быть </w:t>
      </w:r>
      <w:proofErr w:type="gramStart"/>
      <w:r>
        <w:rPr>
          <w:rFonts w:cs="Arial"/>
          <w:color w:val="000000"/>
        </w:rPr>
        <w:t>объединены</w:t>
      </w:r>
      <w:proofErr w:type="gramEnd"/>
      <w:r>
        <w:rPr>
          <w:rFonts w:cs="Arial"/>
          <w:color w:val="000000"/>
        </w:rPr>
        <w:t xml:space="preserve"> в цепочку. Если программа содержит сложные векторные функции или наборы связанных между собой векторных вычислений, то длина цепочки векторных операций, выполняемых параллельно, может достигать десятков. Число модулей в машине может достигать тысячи, что соответствует получению нескольких тысяч результатов в такт. В состав машины также входят модуль диспетчерского управления (МДУ), оперативная память и сеть объединения модулей.</w:t>
      </w:r>
    </w:p>
    <w:p w:rsidR="00AD2E01" w:rsidRDefault="006747B9" w:rsidP="00A1104C">
      <w:pPr>
        <w:spacing w:afterLines="200" w:after="480"/>
        <w:ind w:left="680"/>
        <w:rPr>
          <w:rFonts w:cs="Arial"/>
        </w:rPr>
      </w:pPr>
      <w:r>
        <w:rPr>
          <w:noProof/>
          <w:lang w:eastAsia="ru-RU"/>
        </w:rPr>
        <w:drawing>
          <wp:anchor distT="0" distB="0" distL="114300" distR="114300" simplePos="0" relativeHeight="251664896" behindDoc="1" locked="0" layoutInCell="1" allowOverlap="0">
            <wp:simplePos x="0" y="0"/>
            <wp:positionH relativeFrom="column">
              <wp:posOffset>342900</wp:posOffset>
            </wp:positionH>
            <wp:positionV relativeFrom="paragraph">
              <wp:posOffset>55880</wp:posOffset>
            </wp:positionV>
            <wp:extent cx="4085590" cy="4232910"/>
            <wp:effectExtent l="0" t="0" r="0" b="0"/>
            <wp:wrapTight wrapText="bothSides">
              <wp:wrapPolygon edited="0">
                <wp:start x="0" y="0"/>
                <wp:lineTo x="0" y="21483"/>
                <wp:lineTo x="21452" y="21483"/>
                <wp:lineTo x="21452" y="0"/>
                <wp:lineTo x="0" y="0"/>
              </wp:wrapPolygon>
            </wp:wrapTight>
            <wp:docPr id="1558" name="Рисунок 87755" descr="C:\Users\Митропольский\Documents\201212 Работа\25 лет ФТИАН\Рисунки\МОМ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55" descr="C:\Users\Митропольский\Documents\201212 Работа\25 лет ФТИАН\Рисунки\МОМ1.jpg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5590" cy="423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D2E01" w:rsidRDefault="00AD2E01" w:rsidP="00A1104C">
      <w:pPr>
        <w:spacing w:afterLines="200" w:after="480"/>
        <w:rPr>
          <w:i/>
          <w:sz w:val="20"/>
          <w:szCs w:val="20"/>
        </w:rPr>
      </w:pPr>
    </w:p>
    <w:p w:rsidR="00D51D11" w:rsidRPr="00AD2E01" w:rsidRDefault="00D51D11" w:rsidP="00A1104C">
      <w:pPr>
        <w:spacing w:afterLines="200" w:after="480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 И. </w:t>
      </w:r>
      <w:proofErr w:type="spellStart"/>
      <w:r w:rsidRPr="00AD2E01">
        <w:rPr>
          <w:i/>
          <w:sz w:val="20"/>
          <w:szCs w:val="20"/>
        </w:rPr>
        <w:t>Мультиконвейерныйунипроцессор</w:t>
      </w:r>
      <w:proofErr w:type="spellEnd"/>
      <w:r w:rsidRPr="00AD2E01">
        <w:rPr>
          <w:i/>
          <w:sz w:val="20"/>
          <w:szCs w:val="20"/>
        </w:rPr>
        <w:t xml:space="preserve"> // Сборник  "Вычислительные машины с нетрадиционной архитектурой. Супер ВМ". Выпуск 5. Неоднородные вычислительные суперсистемы. М.: ИВВС РАН. 1997. С. 50 – 64.</w:t>
      </w:r>
    </w:p>
    <w:p w:rsidR="00D51D11" w:rsidRPr="00AD2E01" w:rsidRDefault="00D51D11" w:rsidP="00A1104C">
      <w:pPr>
        <w:spacing w:afterLines="200" w:after="480"/>
        <w:ind w:left="680"/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Архитектура </w:t>
      </w:r>
      <w:proofErr w:type="spellStart"/>
      <w:r w:rsidRPr="00AD2E01">
        <w:rPr>
          <w:i/>
          <w:sz w:val="20"/>
          <w:szCs w:val="20"/>
        </w:rPr>
        <w:t>мультиконвейерного</w:t>
      </w:r>
      <w:proofErr w:type="spellEnd"/>
      <w:r w:rsidRPr="00AD2E01">
        <w:rPr>
          <w:i/>
          <w:sz w:val="20"/>
          <w:szCs w:val="20"/>
        </w:rPr>
        <w:t xml:space="preserve"> модульного  масштабируемого </w:t>
      </w:r>
      <w:proofErr w:type="spellStart"/>
      <w:r w:rsidRPr="00AD2E01">
        <w:rPr>
          <w:i/>
          <w:sz w:val="20"/>
          <w:szCs w:val="20"/>
        </w:rPr>
        <w:t>унипроцессора</w:t>
      </w:r>
      <w:proofErr w:type="spellEnd"/>
      <w:r w:rsidRPr="00AD2E01">
        <w:rPr>
          <w:i/>
          <w:sz w:val="20"/>
          <w:szCs w:val="20"/>
        </w:rPr>
        <w:t xml:space="preserve"> //   Труды Шестого Международного семинара  "Распределенная обработка информации". Новосибирск: Институт физики полупроводников СО РАН. 1998. С. 30 - 34.</w:t>
      </w:r>
    </w:p>
    <w:p w:rsidR="00D51D11" w:rsidRPr="00AD2E01" w:rsidRDefault="00D51D11">
      <w:pPr>
        <w:rPr>
          <w:i/>
          <w:sz w:val="20"/>
          <w:szCs w:val="20"/>
        </w:rPr>
      </w:pPr>
      <w:proofErr w:type="spellStart"/>
      <w:r w:rsidRPr="00AD2E01">
        <w:rPr>
          <w:i/>
          <w:sz w:val="20"/>
          <w:szCs w:val="20"/>
        </w:rPr>
        <w:t>Митропольский</w:t>
      </w:r>
      <w:proofErr w:type="spellEnd"/>
      <w:r w:rsidRPr="00AD2E01">
        <w:rPr>
          <w:i/>
          <w:sz w:val="20"/>
          <w:szCs w:val="20"/>
        </w:rPr>
        <w:t xml:space="preserve"> Ю.И. Проект многоуровневой масштабируемой </w:t>
      </w:r>
      <w:proofErr w:type="spellStart"/>
      <w:r w:rsidRPr="00AD2E01">
        <w:rPr>
          <w:i/>
          <w:sz w:val="20"/>
          <w:szCs w:val="20"/>
        </w:rPr>
        <w:t>мультиархитектурной</w:t>
      </w:r>
      <w:proofErr w:type="spellEnd"/>
      <w:r w:rsidRPr="00AD2E01">
        <w:rPr>
          <w:i/>
          <w:sz w:val="20"/>
          <w:szCs w:val="20"/>
        </w:rPr>
        <w:t xml:space="preserve"> вычислительной системы // Труды Четвертой международной конференции РАСО ‘2008 "Параллельные вычисления и задачи управления", 27-29 октября 2008 г., Москва, Институт проблем управления им. В.А. Трапезникова.</w:t>
      </w:r>
    </w:p>
    <w:p w:rsidR="00D51D11" w:rsidRDefault="00D51D11">
      <w:pPr>
        <w:rPr>
          <w:rFonts w:ascii="Times New Roman" w:hAnsi="Times New Roman"/>
          <w:i/>
        </w:rPr>
      </w:pPr>
    </w:p>
    <w:p w:rsidR="00D51D11" w:rsidRDefault="00D51D11">
      <w:pPr>
        <w:ind w:firstLine="709"/>
        <w:jc w:val="center"/>
        <w:rPr>
          <w:rFonts w:cs="Arial"/>
          <w:b/>
          <w:sz w:val="24"/>
          <w:szCs w:val="24"/>
          <w:u w:val="single"/>
        </w:rPr>
      </w:pPr>
      <w:r>
        <w:rPr>
          <w:rFonts w:ascii="Times New Roman" w:hAnsi="Times New Roman"/>
          <w:i/>
        </w:rPr>
        <w:br w:type="page"/>
      </w:r>
      <w:r>
        <w:rPr>
          <w:rFonts w:cs="Arial"/>
          <w:b/>
          <w:sz w:val="24"/>
          <w:szCs w:val="24"/>
          <w:u w:val="single"/>
        </w:rPr>
        <w:lastRenderedPageBreak/>
        <w:t xml:space="preserve">Сетевая структура </w:t>
      </w:r>
      <w:proofErr w:type="spellStart"/>
      <w:r>
        <w:rPr>
          <w:rFonts w:cs="Arial"/>
          <w:b/>
          <w:sz w:val="24"/>
          <w:szCs w:val="24"/>
          <w:u w:val="single"/>
        </w:rPr>
        <w:t>мультиархитектурной</w:t>
      </w:r>
      <w:proofErr w:type="spellEnd"/>
      <w:r>
        <w:rPr>
          <w:rFonts w:cs="Arial"/>
          <w:b/>
          <w:sz w:val="24"/>
          <w:szCs w:val="24"/>
          <w:u w:val="single"/>
        </w:rPr>
        <w:t xml:space="preserve"> вычислительной системы</w:t>
      </w:r>
    </w:p>
    <w:p w:rsidR="00D51D11" w:rsidRDefault="00D51D11" w:rsidP="00C37BFA">
      <w:pPr>
        <w:rPr>
          <w:rFonts w:ascii="Arial" w:hAnsi="Arial" w:cs="Arial"/>
        </w:rPr>
      </w:pPr>
      <w:r>
        <w:rPr>
          <w:rFonts w:cs="Arial"/>
        </w:rPr>
        <w:t xml:space="preserve">Сетевая структура </w:t>
      </w:r>
      <w:proofErr w:type="spellStart"/>
      <w:r>
        <w:rPr>
          <w:rFonts w:cs="Arial"/>
        </w:rPr>
        <w:t>мультиархитектурной</w:t>
      </w:r>
      <w:proofErr w:type="spellEnd"/>
      <w:r>
        <w:rPr>
          <w:rFonts w:cs="Arial"/>
        </w:rPr>
        <w:t xml:space="preserve"> вычислительной системы основана на построении сети памяти, </w:t>
      </w:r>
      <w:proofErr w:type="spellStart"/>
      <w:r>
        <w:rPr>
          <w:rFonts w:cs="Arial"/>
        </w:rPr>
        <w:t>межузловой</w:t>
      </w:r>
      <w:proofErr w:type="spellEnd"/>
      <w:r>
        <w:rPr>
          <w:rFonts w:cs="Arial"/>
        </w:rPr>
        <w:t xml:space="preserve"> сети, сети управления и диагностической сети. Сеть памяти, имеющая иерархическую структуру, включает средства обмена между устройствами памяти различных уровней, в том числе обменно-редактирующие машины, обеспечивающие программно-управляемую адресацию данных. Сеть </w:t>
      </w:r>
      <w:proofErr w:type="spellStart"/>
      <w:r>
        <w:rPr>
          <w:rFonts w:cs="Arial"/>
        </w:rPr>
        <w:t>межузлового</w:t>
      </w:r>
      <w:proofErr w:type="spellEnd"/>
      <w:r>
        <w:rPr>
          <w:rFonts w:cs="Arial"/>
        </w:rPr>
        <w:t xml:space="preserve"> обмена, имеющая горизонтальную структуру, включает сетевые машины в вычислительных узлах и многомерную систему коммутации и обеспечивает взаимодействие параллельных программ. Сеть управления, входящая в </w:t>
      </w:r>
      <w:proofErr w:type="spellStart"/>
      <w:r>
        <w:rPr>
          <w:rFonts w:cs="Arial"/>
        </w:rPr>
        <w:t>состав</w:t>
      </w:r>
      <w:r>
        <w:rPr>
          <w:rFonts w:cs="Arial"/>
          <w:color w:val="000000"/>
        </w:rPr>
        <w:t>мониторно</w:t>
      </w:r>
      <w:proofErr w:type="spellEnd"/>
      <w:r>
        <w:rPr>
          <w:rFonts w:cs="Arial"/>
          <w:color w:val="000000"/>
        </w:rPr>
        <w:t xml:space="preserve">-моделирующей подсистемы, состоит из управляющих машин, имеющихся во всех вычислительных узлах, </w:t>
      </w:r>
      <w:proofErr w:type="spellStart"/>
      <w:r>
        <w:rPr>
          <w:rFonts w:cs="Arial"/>
          <w:color w:val="000000"/>
        </w:rPr>
        <w:t>мультикомпьютерах</w:t>
      </w:r>
      <w:proofErr w:type="spellEnd"/>
      <w:r>
        <w:rPr>
          <w:rFonts w:cs="Arial"/>
          <w:color w:val="000000"/>
        </w:rPr>
        <w:t xml:space="preserve"> и других структурных образованиях системы.</w:t>
      </w:r>
    </w:p>
    <w:p w:rsidR="001D6246" w:rsidRDefault="006747B9" w:rsidP="001D6246">
      <w:pPr>
        <w:jc w:val="center"/>
        <w:rPr>
          <w:b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2924175" cy="3114675"/>
            <wp:effectExtent l="0" t="0" r="0" b="0"/>
            <wp:docPr id="136" name="Рисунок 87753" descr="C:\Users\Митропольский\Documents\201212 Работа\25 лет ФТИАН\Материалы для буклета\Один уровен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7753" descr="C:\Users\Митропольский\Documents\201212 Работа\25 лет ФТИАН\Материалы для буклета\Один уровень.jpg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6246">
        <w:rPr>
          <w:rFonts w:ascii="Times New Roman" w:hAnsi="Times New Roman"/>
          <w:noProof/>
          <w:lang w:eastAsia="ru-RU"/>
        </w:rPr>
        <w:tab/>
      </w:r>
      <w:r w:rsidR="001D6246">
        <w:rPr>
          <w:rFonts w:ascii="Times New Roman" w:hAnsi="Times New Roman"/>
          <w:noProof/>
          <w:lang w:eastAsia="ru-RU"/>
        </w:rPr>
        <w:tab/>
      </w:r>
      <w:r>
        <w:rPr>
          <w:rFonts w:cs="Arial"/>
          <w:b/>
          <w:noProof/>
          <w:lang w:eastAsia="ru-RU"/>
        </w:rPr>
        <w:drawing>
          <wp:inline distT="0" distB="0" distL="0" distR="0">
            <wp:extent cx="4010025" cy="28956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E01" w:rsidRDefault="00AD2E01" w:rsidP="00AD2E01">
      <w:pPr>
        <w:jc w:val="center"/>
        <w:rPr>
          <w:b/>
        </w:rPr>
      </w:pPr>
    </w:p>
    <w:p w:rsidR="00D51D11" w:rsidRDefault="00D51D11">
      <w:pPr>
        <w:rPr>
          <w:rFonts w:ascii="Arial" w:hAnsi="Arial" w:cs="Arial"/>
          <w:i/>
        </w:rPr>
      </w:pPr>
    </w:p>
    <w:p w:rsidR="00D51D11" w:rsidRDefault="00D51D11">
      <w:pPr>
        <w:rPr>
          <w:rFonts w:ascii="Arial" w:hAnsi="Arial" w:cs="Arial"/>
          <w:i/>
        </w:rPr>
      </w:pPr>
      <w:proofErr w:type="spellStart"/>
      <w:r>
        <w:rPr>
          <w:rFonts w:cs="Arial"/>
          <w:i/>
        </w:rPr>
        <w:t>Митропольский</w:t>
      </w:r>
      <w:proofErr w:type="spellEnd"/>
      <w:r>
        <w:rPr>
          <w:rFonts w:cs="Arial"/>
          <w:i/>
        </w:rPr>
        <w:t xml:space="preserve">  Ю.И. Принципы построения сетевой структуры </w:t>
      </w:r>
      <w:proofErr w:type="spellStart"/>
      <w:r>
        <w:rPr>
          <w:rFonts w:cs="Arial"/>
          <w:i/>
        </w:rPr>
        <w:t>мультиархитектурной</w:t>
      </w:r>
      <w:proofErr w:type="spellEnd"/>
      <w:r>
        <w:rPr>
          <w:rFonts w:cs="Arial"/>
          <w:i/>
        </w:rPr>
        <w:t xml:space="preserve"> вычислительной системы //Суперкомпьютерные технологии: разработка, программирование, применение (СКТ -2010)// Материалы Международной научно-технической конференции. Т.1. - Таганрог: Изд-во ТТИ ЮФУ, 2010, С. 136-140.</w:t>
      </w:r>
    </w:p>
    <w:p w:rsidR="00D51D11" w:rsidRDefault="00D51D11">
      <w:pPr>
        <w:rPr>
          <w:rFonts w:ascii="Arial" w:hAnsi="Arial" w:cs="Arial"/>
          <w:i/>
        </w:rPr>
      </w:pPr>
    </w:p>
    <w:sectPr w:rsidR="00D51D11" w:rsidSect="00122AD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5BA2" w:rsidRDefault="00265BA2" w:rsidP="006747B9">
      <w:pPr>
        <w:spacing w:after="0" w:line="240" w:lineRule="auto"/>
      </w:pPr>
      <w:r>
        <w:separator/>
      </w:r>
    </w:p>
  </w:endnote>
  <w:endnote w:type="continuationSeparator" w:id="0">
    <w:p w:rsidR="00265BA2" w:rsidRDefault="00265BA2" w:rsidP="006747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GreekC">
    <w:altName w:val="Courier New"/>
    <w:charset w:val="CC"/>
    <w:family w:val="auto"/>
    <w:pitch w:val="variable"/>
    <w:sig w:usb0="20002887" w:usb1="00000000" w:usb2="00000000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5BA2" w:rsidRDefault="00265BA2" w:rsidP="006747B9">
      <w:pPr>
        <w:spacing w:after="0" w:line="240" w:lineRule="auto"/>
      </w:pPr>
      <w:r>
        <w:separator/>
      </w:r>
    </w:p>
  </w:footnote>
  <w:footnote w:type="continuationSeparator" w:id="0">
    <w:p w:rsidR="00265BA2" w:rsidRDefault="00265BA2" w:rsidP="006747B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8.75pt;height:18.75pt" o:bullet="t">
        <v:imagedata r:id="rId1" o:title=""/>
      </v:shape>
    </w:pict>
  </w:numPicBullet>
  <w:abstractNum w:abstractNumId="0">
    <w:nsid w:val="000571DC"/>
    <w:multiLevelType w:val="hybridMultilevel"/>
    <w:tmpl w:val="D0B2B9E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Times New Roman" w:hint="default"/>
      </w:rPr>
    </w:lvl>
  </w:abstractNum>
  <w:abstractNum w:abstractNumId="1">
    <w:nsid w:val="05F42491"/>
    <w:multiLevelType w:val="hybridMultilevel"/>
    <w:tmpl w:val="1AD00F84"/>
    <w:lvl w:ilvl="0" w:tplc="041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736DA3"/>
    <w:multiLevelType w:val="hybridMultilevel"/>
    <w:tmpl w:val="50680D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abstractNum w:abstractNumId="3">
    <w:nsid w:val="1E8B746A"/>
    <w:multiLevelType w:val="multilevel"/>
    <w:tmpl w:val="B05640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/>
      </w:rPr>
    </w:lvl>
  </w:abstractNum>
  <w:abstractNum w:abstractNumId="4">
    <w:nsid w:val="2BFA63D4"/>
    <w:multiLevelType w:val="multilevel"/>
    <w:tmpl w:val="FE3AAFC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cs="Times New Roman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Times New Roman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Times New Roman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cs="Times New Roman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Times New Roman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Times New Roman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cs="Times New Roman" w:hint="default"/>
        <w:sz w:val="20"/>
      </w:rPr>
    </w:lvl>
  </w:abstractNum>
  <w:abstractNum w:abstractNumId="5">
    <w:nsid w:val="2E5360C8"/>
    <w:multiLevelType w:val="hybridMultilevel"/>
    <w:tmpl w:val="5A3882D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42213353"/>
    <w:multiLevelType w:val="hybridMultilevel"/>
    <w:tmpl w:val="6F380FA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/>
      </w:rPr>
    </w:lvl>
  </w:abstractNum>
  <w:abstractNum w:abstractNumId="7">
    <w:nsid w:val="42394CF1"/>
    <w:multiLevelType w:val="hybridMultilevel"/>
    <w:tmpl w:val="E0B29B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8">
    <w:nsid w:val="484E1C76"/>
    <w:multiLevelType w:val="hybridMultilevel"/>
    <w:tmpl w:val="3C285444"/>
    <w:lvl w:ilvl="0" w:tplc="0419000F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ascii="Times New Roman" w:hAnsi="Times New Roman" w:cs="Times New Roman"/>
      </w:rPr>
    </w:lvl>
  </w:abstractNum>
  <w:abstractNum w:abstractNumId="9">
    <w:nsid w:val="4C116038"/>
    <w:multiLevelType w:val="hybridMultilevel"/>
    <w:tmpl w:val="106A0A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0">
    <w:nsid w:val="50923126"/>
    <w:multiLevelType w:val="multilevel"/>
    <w:tmpl w:val="638A33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</w:rPr>
    </w:lvl>
  </w:abstractNum>
  <w:abstractNum w:abstractNumId="11">
    <w:nsid w:val="52985D60"/>
    <w:multiLevelType w:val="hybridMultilevel"/>
    <w:tmpl w:val="F3EC5402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/>
      </w:rPr>
    </w:lvl>
  </w:abstractNum>
  <w:abstractNum w:abstractNumId="12">
    <w:nsid w:val="6299618A"/>
    <w:multiLevelType w:val="hybridMultilevel"/>
    <w:tmpl w:val="88E0866C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/>
      </w:rPr>
    </w:lvl>
  </w:abstractNum>
  <w:abstractNum w:abstractNumId="13">
    <w:nsid w:val="6B4500B6"/>
    <w:multiLevelType w:val="hybridMultilevel"/>
    <w:tmpl w:val="1438FCD2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ascii="Times New Roman" w:hAnsi="Times New Roman" w:cs="Times New Roman"/>
      </w:rPr>
    </w:lvl>
  </w:abstractNum>
  <w:abstractNum w:abstractNumId="14">
    <w:nsid w:val="74843562"/>
    <w:multiLevelType w:val="hybridMultilevel"/>
    <w:tmpl w:val="326241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DDB28572">
      <w:start w:val="4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abstractNum w:abstractNumId="15">
    <w:nsid w:val="752313AD"/>
    <w:multiLevelType w:val="hybridMultilevel"/>
    <w:tmpl w:val="2514B8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6">
    <w:nsid w:val="7AC82F71"/>
    <w:multiLevelType w:val="hybridMultilevel"/>
    <w:tmpl w:val="60C4C0A6"/>
    <w:lvl w:ilvl="0" w:tplc="1BD64ACA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plc="98DA66B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 w:tplc="BF98CB00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  <w:sz w:val="20"/>
      </w:rPr>
    </w:lvl>
    <w:lvl w:ilvl="3" w:tplc="6BE4811A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  <w:sz w:val="20"/>
      </w:rPr>
    </w:lvl>
    <w:lvl w:ilvl="4" w:tplc="3CAAC4EE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  <w:sz w:val="20"/>
      </w:rPr>
    </w:lvl>
    <w:lvl w:ilvl="5" w:tplc="75ACCF98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  <w:sz w:val="20"/>
      </w:rPr>
    </w:lvl>
    <w:lvl w:ilvl="6" w:tplc="AE9AFCA4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  <w:sz w:val="20"/>
      </w:rPr>
    </w:lvl>
    <w:lvl w:ilvl="7" w:tplc="CE40F7E6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  <w:sz w:val="20"/>
      </w:rPr>
    </w:lvl>
    <w:lvl w:ilvl="8" w:tplc="FC504AC6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  <w:sz w:val="20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10"/>
  </w:num>
  <w:num w:numId="5">
    <w:abstractNumId w:val="4"/>
  </w:num>
  <w:num w:numId="6">
    <w:abstractNumId w:val="16"/>
  </w:num>
  <w:num w:numId="7">
    <w:abstractNumId w:val="7"/>
  </w:num>
  <w:num w:numId="8">
    <w:abstractNumId w:val="0"/>
  </w:num>
  <w:num w:numId="9">
    <w:abstractNumId w:val="9"/>
  </w:num>
  <w:num w:numId="10">
    <w:abstractNumId w:val="15"/>
  </w:num>
  <w:num w:numId="11">
    <w:abstractNumId w:val="12"/>
  </w:num>
  <w:num w:numId="12">
    <w:abstractNumId w:val="13"/>
  </w:num>
  <w:num w:numId="13">
    <w:abstractNumId w:val="8"/>
  </w:num>
  <w:num w:numId="14">
    <w:abstractNumId w:val="11"/>
  </w:num>
  <w:num w:numId="15">
    <w:abstractNumId w:val="14"/>
  </w:num>
  <w:num w:numId="16">
    <w:abstractNumId w:val="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characterSpacingControl w:val="doNotCompress"/>
  <w:hdrShapeDefaults>
    <o:shapedefaults v:ext="edit" spidmax="363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1A8"/>
    <w:rsid w:val="00006652"/>
    <w:rsid w:val="000136F8"/>
    <w:rsid w:val="000664E7"/>
    <w:rsid w:val="000E6722"/>
    <w:rsid w:val="00107582"/>
    <w:rsid w:val="00122AD2"/>
    <w:rsid w:val="001A2E5D"/>
    <w:rsid w:val="001C7AA1"/>
    <w:rsid w:val="001D6246"/>
    <w:rsid w:val="001E3486"/>
    <w:rsid w:val="00201F80"/>
    <w:rsid w:val="002612A2"/>
    <w:rsid w:val="00265BA2"/>
    <w:rsid w:val="002D36B3"/>
    <w:rsid w:val="003402AA"/>
    <w:rsid w:val="00340363"/>
    <w:rsid w:val="00372845"/>
    <w:rsid w:val="00450E70"/>
    <w:rsid w:val="004546D0"/>
    <w:rsid w:val="00470E9F"/>
    <w:rsid w:val="004754F9"/>
    <w:rsid w:val="0049607F"/>
    <w:rsid w:val="004A5BB7"/>
    <w:rsid w:val="005053F4"/>
    <w:rsid w:val="00513C14"/>
    <w:rsid w:val="00522868"/>
    <w:rsid w:val="00565245"/>
    <w:rsid w:val="005A3B0E"/>
    <w:rsid w:val="005D67A4"/>
    <w:rsid w:val="00603A4E"/>
    <w:rsid w:val="00625D9D"/>
    <w:rsid w:val="0065269E"/>
    <w:rsid w:val="00670531"/>
    <w:rsid w:val="006743C1"/>
    <w:rsid w:val="006747B9"/>
    <w:rsid w:val="00676310"/>
    <w:rsid w:val="006E1868"/>
    <w:rsid w:val="006E51AC"/>
    <w:rsid w:val="006E57CB"/>
    <w:rsid w:val="00704369"/>
    <w:rsid w:val="00727DEF"/>
    <w:rsid w:val="00737FF8"/>
    <w:rsid w:val="007832F9"/>
    <w:rsid w:val="00794290"/>
    <w:rsid w:val="007A3855"/>
    <w:rsid w:val="008042B5"/>
    <w:rsid w:val="00814BB2"/>
    <w:rsid w:val="008214F9"/>
    <w:rsid w:val="008414AD"/>
    <w:rsid w:val="008B0BE4"/>
    <w:rsid w:val="009A751F"/>
    <w:rsid w:val="00A1104C"/>
    <w:rsid w:val="00A303E2"/>
    <w:rsid w:val="00AB61F2"/>
    <w:rsid w:val="00AD2E01"/>
    <w:rsid w:val="00B16C6C"/>
    <w:rsid w:val="00B47D2B"/>
    <w:rsid w:val="00B728CF"/>
    <w:rsid w:val="00BA483E"/>
    <w:rsid w:val="00BA6210"/>
    <w:rsid w:val="00BB3926"/>
    <w:rsid w:val="00C37BFA"/>
    <w:rsid w:val="00C563F4"/>
    <w:rsid w:val="00C575B2"/>
    <w:rsid w:val="00C61BF1"/>
    <w:rsid w:val="00D272C6"/>
    <w:rsid w:val="00D51D11"/>
    <w:rsid w:val="00D57F69"/>
    <w:rsid w:val="00D901A8"/>
    <w:rsid w:val="00DC3FF6"/>
    <w:rsid w:val="00E91AFB"/>
    <w:rsid w:val="00EA44A0"/>
    <w:rsid w:val="00EC71CF"/>
    <w:rsid w:val="00F11FAD"/>
    <w:rsid w:val="00F178FB"/>
    <w:rsid w:val="00F52E09"/>
    <w:rsid w:val="00F74BEB"/>
    <w:rsid w:val="00F81D71"/>
    <w:rsid w:val="00FE525C"/>
    <w:rsid w:val="00FF7F1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631"/>
    <o:shapelayout v:ext="edit">
      <o:idmap v:ext="edit" data="1,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22AD2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qFormat/>
    <w:rsid w:val="00122AD2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qFormat/>
    <w:rsid w:val="00122AD2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qFormat/>
    <w:rsid w:val="00122AD2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qFormat/>
    <w:rsid w:val="00122AD2"/>
    <w:pPr>
      <w:keepNext/>
      <w:spacing w:after="360" w:line="240" w:lineRule="auto"/>
      <w:jc w:val="center"/>
      <w:outlineLvl w:val="3"/>
    </w:pPr>
    <w:rPr>
      <w:rFonts w:ascii="Arial" w:hAnsi="Arial" w:cs="Arial"/>
      <w:b/>
      <w:bCs/>
      <w:kern w:val="36"/>
      <w:sz w:val="24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Текст выноски1"/>
    <w:basedOn w:val="a"/>
    <w:rsid w:val="00122A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sid w:val="00122AD2"/>
    <w:rPr>
      <w:rFonts w:ascii="Tahoma" w:eastAsia="Times New Roman" w:hAnsi="Tahoma" w:cs="Tahoma"/>
      <w:sz w:val="16"/>
      <w:szCs w:val="16"/>
    </w:rPr>
  </w:style>
  <w:style w:type="paragraph" w:customStyle="1" w:styleId="11">
    <w:name w:val="Основной текст с отступом1"/>
    <w:basedOn w:val="a"/>
    <w:rsid w:val="00122AD2"/>
    <w:pPr>
      <w:spacing w:after="120"/>
      <w:ind w:left="283"/>
    </w:pPr>
  </w:style>
  <w:style w:type="character" w:customStyle="1" w:styleId="BodyTextIndentChar">
    <w:name w:val="Body Text Indent Char"/>
    <w:rsid w:val="00122AD2"/>
    <w:rPr>
      <w:rFonts w:ascii="Calibri" w:eastAsia="Times New Roman" w:hAnsi="Calibri" w:cs="Times New Roman"/>
    </w:rPr>
  </w:style>
  <w:style w:type="character" w:styleId="a3">
    <w:name w:val="Hyperlink"/>
    <w:rsid w:val="00122AD2"/>
    <w:rPr>
      <w:color w:val="0000FF"/>
      <w:u w:val="single"/>
    </w:rPr>
  </w:style>
  <w:style w:type="paragraph" w:styleId="a4">
    <w:name w:val="Normal (Web)"/>
    <w:basedOn w:val="a"/>
    <w:uiPriority w:val="99"/>
    <w:rsid w:val="00122AD2"/>
    <w:rPr>
      <w:rFonts w:ascii="Times New Roman" w:hAnsi="Times New Roman"/>
      <w:sz w:val="24"/>
      <w:szCs w:val="24"/>
    </w:rPr>
  </w:style>
  <w:style w:type="paragraph" w:customStyle="1" w:styleId="noindent">
    <w:name w:val="noindent"/>
    <w:basedOn w:val="a"/>
    <w:rsid w:val="00122AD2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paragraph" w:customStyle="1" w:styleId="12">
    <w:name w:val="Абзац списка1"/>
    <w:basedOn w:val="a"/>
    <w:rsid w:val="00122AD2"/>
    <w:pPr>
      <w:ind w:left="720"/>
    </w:pPr>
  </w:style>
  <w:style w:type="paragraph" w:customStyle="1" w:styleId="a5">
    <w:name w:val="Знак Знак Знак"/>
    <w:basedOn w:val="a"/>
    <w:rsid w:val="00122AD2"/>
    <w:pPr>
      <w:spacing w:after="160" w:line="240" w:lineRule="exact"/>
    </w:pPr>
    <w:rPr>
      <w:rFonts w:ascii="Verdana" w:hAnsi="Verdana"/>
      <w:sz w:val="20"/>
      <w:szCs w:val="20"/>
      <w:lang w:val="en-US" w:eastAsia="ru-RU"/>
    </w:rPr>
  </w:style>
  <w:style w:type="paragraph" w:styleId="30">
    <w:name w:val="Body Text Indent 3"/>
    <w:basedOn w:val="a"/>
    <w:rsid w:val="00122AD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rsid w:val="00122AD2"/>
    <w:rPr>
      <w:rFonts w:ascii="Calibri" w:eastAsia="Times New Roman" w:hAnsi="Calibri" w:cs="Times New Roman"/>
      <w:sz w:val="16"/>
      <w:szCs w:val="16"/>
    </w:rPr>
  </w:style>
  <w:style w:type="character" w:customStyle="1" w:styleId="Heading1Char">
    <w:name w:val="Heading 1 Char"/>
    <w:rsid w:val="00122AD2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rsid w:val="00122AD2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rsid w:val="00122AD2"/>
    <w:rPr>
      <w:rFonts w:ascii="Cambria" w:hAnsi="Cambria" w:cs="Times New Roman"/>
      <w:b/>
      <w:bCs/>
      <w:color w:val="4F81BD"/>
    </w:rPr>
  </w:style>
  <w:style w:type="paragraph" w:styleId="a6">
    <w:name w:val="Body Text"/>
    <w:basedOn w:val="a"/>
    <w:rsid w:val="00122AD2"/>
    <w:pPr>
      <w:spacing w:after="120"/>
    </w:pPr>
  </w:style>
  <w:style w:type="character" w:customStyle="1" w:styleId="BodyTextChar">
    <w:name w:val="Body Text Char"/>
    <w:rsid w:val="00122AD2"/>
    <w:rPr>
      <w:rFonts w:ascii="Calibri" w:eastAsia="Times New Roman" w:hAnsi="Calibri" w:cs="Times New Roman"/>
    </w:rPr>
  </w:style>
  <w:style w:type="paragraph" w:customStyle="1" w:styleId="thReferences">
    <w:name w:val="th: References"/>
    <w:basedOn w:val="a"/>
    <w:rsid w:val="00122AD2"/>
    <w:pPr>
      <w:tabs>
        <w:tab w:val="left" w:pos="425"/>
      </w:tabs>
      <w:spacing w:after="0" w:line="360" w:lineRule="auto"/>
      <w:ind w:left="425" w:hanging="425"/>
      <w:jc w:val="both"/>
    </w:pPr>
    <w:rPr>
      <w:rFonts w:ascii="Times New Roman" w:hAnsi="Times New Roman"/>
      <w:sz w:val="28"/>
      <w:szCs w:val="20"/>
    </w:rPr>
  </w:style>
  <w:style w:type="character" w:styleId="a7">
    <w:name w:val="Strong"/>
    <w:qFormat/>
    <w:rsid w:val="00122AD2"/>
    <w:rPr>
      <w:b/>
    </w:rPr>
  </w:style>
  <w:style w:type="character" w:styleId="a8">
    <w:name w:val="Emphasis"/>
    <w:qFormat/>
    <w:rsid w:val="00122AD2"/>
    <w:rPr>
      <w:i/>
    </w:rPr>
  </w:style>
  <w:style w:type="paragraph" w:customStyle="1" w:styleId="13">
    <w:name w:val="Обычный1"/>
    <w:rsid w:val="00122AD2"/>
    <w:rPr>
      <w:snapToGrid w:val="0"/>
    </w:rPr>
  </w:style>
  <w:style w:type="paragraph" w:styleId="20">
    <w:name w:val="Body Text Indent 2"/>
    <w:basedOn w:val="a"/>
    <w:rsid w:val="00122AD2"/>
    <w:pPr>
      <w:spacing w:after="0" w:line="240" w:lineRule="auto"/>
      <w:ind w:firstLine="720"/>
    </w:pPr>
    <w:rPr>
      <w:sz w:val="24"/>
      <w:szCs w:val="24"/>
      <w:lang w:val="en-US" w:eastAsia="ru-RU"/>
    </w:rPr>
  </w:style>
  <w:style w:type="table" w:styleId="a9">
    <w:name w:val="Table Grid"/>
    <w:basedOn w:val="a1"/>
    <w:rsid w:val="001A2E5D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line number"/>
    <w:basedOn w:val="a0"/>
    <w:rsid w:val="009A751F"/>
  </w:style>
  <w:style w:type="paragraph" w:styleId="ab">
    <w:name w:val="footnote text"/>
    <w:basedOn w:val="a"/>
    <w:link w:val="ac"/>
    <w:rsid w:val="006747B9"/>
    <w:rPr>
      <w:sz w:val="20"/>
      <w:szCs w:val="20"/>
    </w:rPr>
  </w:style>
  <w:style w:type="character" w:customStyle="1" w:styleId="ac">
    <w:name w:val="Текст сноски Знак"/>
    <w:basedOn w:val="a0"/>
    <w:link w:val="ab"/>
    <w:rsid w:val="006747B9"/>
    <w:rPr>
      <w:rFonts w:ascii="Calibri" w:hAnsi="Calibri"/>
      <w:lang w:eastAsia="en-US"/>
    </w:rPr>
  </w:style>
  <w:style w:type="character" w:styleId="ad">
    <w:name w:val="footnote reference"/>
    <w:basedOn w:val="a0"/>
    <w:rsid w:val="006747B9"/>
    <w:rPr>
      <w:vertAlign w:val="superscript"/>
    </w:rPr>
  </w:style>
  <w:style w:type="paragraph" w:styleId="ae">
    <w:name w:val="header"/>
    <w:basedOn w:val="a"/>
    <w:link w:val="af"/>
    <w:rsid w:val="006747B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747B9"/>
    <w:rPr>
      <w:rFonts w:ascii="Calibri" w:hAnsi="Calibri"/>
      <w:sz w:val="22"/>
      <w:szCs w:val="22"/>
      <w:lang w:eastAsia="en-US"/>
    </w:rPr>
  </w:style>
  <w:style w:type="paragraph" w:styleId="af0">
    <w:name w:val="footer"/>
    <w:basedOn w:val="a"/>
    <w:link w:val="af1"/>
    <w:uiPriority w:val="99"/>
    <w:rsid w:val="006747B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6747B9"/>
    <w:rPr>
      <w:rFonts w:ascii="Calibri" w:hAnsi="Calibri"/>
      <w:sz w:val="22"/>
      <w:szCs w:val="22"/>
      <w:lang w:eastAsia="en-US"/>
    </w:rPr>
  </w:style>
  <w:style w:type="paragraph" w:styleId="af2">
    <w:name w:val="Balloon Text"/>
    <w:basedOn w:val="a"/>
    <w:link w:val="af3"/>
    <w:rsid w:val="00674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rsid w:val="006747B9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qFormat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qFormat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qFormat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qFormat/>
    <w:pPr>
      <w:keepNext/>
      <w:spacing w:after="360" w:line="240" w:lineRule="auto"/>
      <w:jc w:val="center"/>
      <w:outlineLvl w:val="3"/>
    </w:pPr>
    <w:rPr>
      <w:rFonts w:ascii="Arial" w:hAnsi="Arial" w:cs="Arial"/>
      <w:b/>
      <w:bCs/>
      <w:kern w:val="36"/>
      <w:sz w:val="24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Текст выноски1"/>
    <w:basedOn w:val="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eastAsia="Times New Roman" w:hAnsi="Tahoma" w:cs="Tahoma"/>
      <w:sz w:val="16"/>
      <w:szCs w:val="16"/>
    </w:rPr>
  </w:style>
  <w:style w:type="paragraph" w:customStyle="1" w:styleId="11">
    <w:name w:val="Основной текст с отступом1"/>
    <w:basedOn w:val="a"/>
    <w:pPr>
      <w:spacing w:after="120"/>
      <w:ind w:left="283"/>
    </w:pPr>
  </w:style>
  <w:style w:type="character" w:customStyle="1" w:styleId="BodyTextIndentChar">
    <w:name w:val="Body Text Indent Char"/>
    <w:rPr>
      <w:rFonts w:ascii="Calibri" w:eastAsia="Times New Roman" w:hAnsi="Calibri" w:cs="Times New Roman"/>
    </w:rPr>
  </w:style>
  <w:style w:type="character" w:styleId="a3">
    <w:name w:val="Hyperlink"/>
    <w:rPr>
      <w:color w:val="0000FF"/>
      <w:u w:val="single"/>
    </w:rPr>
  </w:style>
  <w:style w:type="paragraph" w:styleId="a4">
    <w:name w:val="Normal (Web)"/>
    <w:basedOn w:val="a"/>
    <w:uiPriority w:val="99"/>
    <w:rPr>
      <w:rFonts w:ascii="Times New Roman" w:hAnsi="Times New Roman"/>
      <w:sz w:val="24"/>
      <w:szCs w:val="24"/>
    </w:rPr>
  </w:style>
  <w:style w:type="paragraph" w:customStyle="1" w:styleId="noindent">
    <w:name w:val="noindent"/>
    <w:basedOn w:val="a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paragraph" w:customStyle="1" w:styleId="12">
    <w:name w:val="Абзац списка1"/>
    <w:basedOn w:val="a"/>
    <w:pPr>
      <w:ind w:left="720"/>
    </w:pPr>
  </w:style>
  <w:style w:type="paragraph" w:customStyle="1" w:styleId="a5">
    <w:name w:val="Знак Знак Знак"/>
    <w:basedOn w:val="a"/>
    <w:pPr>
      <w:spacing w:after="160" w:line="240" w:lineRule="exact"/>
    </w:pPr>
    <w:rPr>
      <w:rFonts w:ascii="Verdana" w:hAnsi="Verdana"/>
      <w:sz w:val="20"/>
      <w:szCs w:val="20"/>
      <w:lang w:val="en-US" w:eastAsia="ru-RU"/>
    </w:rPr>
  </w:style>
  <w:style w:type="paragraph" w:styleId="30">
    <w:name w:val="Body Text Indent 3"/>
    <w:basedOn w:val="a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rPr>
      <w:rFonts w:ascii="Calibri" w:eastAsia="Times New Roman" w:hAnsi="Calibri" w:cs="Times New Roman"/>
      <w:sz w:val="16"/>
      <w:szCs w:val="16"/>
    </w:rPr>
  </w:style>
  <w:style w:type="character" w:customStyle="1" w:styleId="Heading1Char">
    <w:name w:val="Heading 1 Char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rPr>
      <w:rFonts w:ascii="Cambria" w:hAnsi="Cambria" w:cs="Times New Roman"/>
      <w:b/>
      <w:bCs/>
      <w:color w:val="4F81BD"/>
    </w:rPr>
  </w:style>
  <w:style w:type="paragraph" w:styleId="a6">
    <w:name w:val="Body Text"/>
    <w:basedOn w:val="a"/>
    <w:pPr>
      <w:spacing w:after="120"/>
    </w:pPr>
  </w:style>
  <w:style w:type="character" w:customStyle="1" w:styleId="BodyTextChar">
    <w:name w:val="Body Text Char"/>
    <w:rPr>
      <w:rFonts w:ascii="Calibri" w:eastAsia="Times New Roman" w:hAnsi="Calibri" w:cs="Times New Roman"/>
    </w:rPr>
  </w:style>
  <w:style w:type="paragraph" w:customStyle="1" w:styleId="thReferences">
    <w:name w:val="th: References"/>
    <w:basedOn w:val="a"/>
    <w:pPr>
      <w:tabs>
        <w:tab w:val="left" w:pos="425"/>
      </w:tabs>
      <w:spacing w:after="0" w:line="360" w:lineRule="auto"/>
      <w:ind w:left="425" w:hanging="425"/>
      <w:jc w:val="both"/>
    </w:pPr>
    <w:rPr>
      <w:rFonts w:ascii="Times New Roman" w:hAnsi="Times New Roman"/>
      <w:sz w:val="28"/>
      <w:szCs w:val="20"/>
    </w:rPr>
  </w:style>
  <w:style w:type="character" w:styleId="a7">
    <w:name w:val="Strong"/>
    <w:qFormat/>
    <w:rPr>
      <w:b/>
    </w:rPr>
  </w:style>
  <w:style w:type="character" w:styleId="a8">
    <w:name w:val="Emphasis"/>
    <w:qFormat/>
    <w:rPr>
      <w:i/>
    </w:rPr>
  </w:style>
  <w:style w:type="paragraph" w:customStyle="1" w:styleId="13">
    <w:name w:val="Обычный1"/>
    <w:rPr>
      <w:snapToGrid w:val="0"/>
    </w:rPr>
  </w:style>
  <w:style w:type="paragraph" w:styleId="20">
    <w:name w:val="Body Text Indent 2"/>
    <w:basedOn w:val="a"/>
    <w:pPr>
      <w:spacing w:after="0" w:line="240" w:lineRule="auto"/>
      <w:ind w:firstLine="720"/>
    </w:pPr>
    <w:rPr>
      <w:sz w:val="24"/>
      <w:szCs w:val="24"/>
      <w:lang w:val="en-US" w:eastAsia="ru-RU"/>
    </w:rPr>
  </w:style>
  <w:style w:type="table" w:styleId="a9">
    <w:name w:val="Table Grid"/>
    <w:basedOn w:val="a1"/>
    <w:rsid w:val="001A2E5D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line number"/>
    <w:basedOn w:val="a0"/>
    <w:rsid w:val="009A751F"/>
  </w:style>
  <w:style w:type="paragraph" w:styleId="ab">
    <w:name w:val="footnote text"/>
    <w:basedOn w:val="a"/>
    <w:link w:val="ac"/>
    <w:rsid w:val="006747B9"/>
    <w:rPr>
      <w:sz w:val="20"/>
      <w:szCs w:val="20"/>
    </w:rPr>
  </w:style>
  <w:style w:type="character" w:customStyle="1" w:styleId="ac">
    <w:name w:val="Текст сноски Знак"/>
    <w:basedOn w:val="a0"/>
    <w:link w:val="ab"/>
    <w:rsid w:val="006747B9"/>
    <w:rPr>
      <w:rFonts w:ascii="Calibri" w:hAnsi="Calibri"/>
      <w:lang w:eastAsia="en-US"/>
    </w:rPr>
  </w:style>
  <w:style w:type="character" w:styleId="ad">
    <w:name w:val="footnote reference"/>
    <w:basedOn w:val="a0"/>
    <w:rsid w:val="006747B9"/>
    <w:rPr>
      <w:vertAlign w:val="superscript"/>
    </w:rPr>
  </w:style>
  <w:style w:type="paragraph" w:styleId="ae">
    <w:name w:val="header"/>
    <w:basedOn w:val="a"/>
    <w:link w:val="af"/>
    <w:rsid w:val="006747B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6747B9"/>
    <w:rPr>
      <w:rFonts w:ascii="Calibri" w:hAnsi="Calibri"/>
      <w:sz w:val="22"/>
      <w:szCs w:val="22"/>
      <w:lang w:eastAsia="en-US"/>
    </w:rPr>
  </w:style>
  <w:style w:type="paragraph" w:styleId="af0">
    <w:name w:val="footer"/>
    <w:basedOn w:val="a"/>
    <w:link w:val="af1"/>
    <w:uiPriority w:val="99"/>
    <w:rsid w:val="006747B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6747B9"/>
    <w:rPr>
      <w:rFonts w:ascii="Calibri" w:hAnsi="Calibri"/>
      <w:sz w:val="22"/>
      <w:szCs w:val="22"/>
      <w:lang w:eastAsia="en-US"/>
    </w:rPr>
  </w:style>
  <w:style w:type="paragraph" w:styleId="af2">
    <w:name w:val="Balloon Text"/>
    <w:basedOn w:val="a"/>
    <w:link w:val="af3"/>
    <w:rsid w:val="00674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rsid w:val="006747B9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117" Type="http://schemas.openxmlformats.org/officeDocument/2006/relationships/image" Target="media/image98.wmf"/><Relationship Id="rId21" Type="http://schemas.openxmlformats.org/officeDocument/2006/relationships/hyperlink" Target="http://www.optec.zeiss.ru/" TargetMode="External"/><Relationship Id="rId42" Type="http://schemas.openxmlformats.org/officeDocument/2006/relationships/image" Target="media/image28.jpeg"/><Relationship Id="rId47" Type="http://schemas.openxmlformats.org/officeDocument/2006/relationships/image" Target="media/image33.png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84" Type="http://schemas.openxmlformats.org/officeDocument/2006/relationships/image" Target="media/image69.emf"/><Relationship Id="rId89" Type="http://schemas.openxmlformats.org/officeDocument/2006/relationships/image" Target="media/image73.emf"/><Relationship Id="rId112" Type="http://schemas.openxmlformats.org/officeDocument/2006/relationships/image" Target="media/image94.wmf"/><Relationship Id="rId133" Type="http://schemas.openxmlformats.org/officeDocument/2006/relationships/image" Target="media/image111.png"/><Relationship Id="rId138" Type="http://schemas.openxmlformats.org/officeDocument/2006/relationships/image" Target="media/image116.png"/><Relationship Id="rId154" Type="http://schemas.openxmlformats.org/officeDocument/2006/relationships/image" Target="media/image132.png"/><Relationship Id="rId159" Type="http://schemas.openxmlformats.org/officeDocument/2006/relationships/image" Target="media/image136.png"/><Relationship Id="rId175" Type="http://schemas.openxmlformats.org/officeDocument/2006/relationships/image" Target="media/image151.png"/><Relationship Id="rId170" Type="http://schemas.openxmlformats.org/officeDocument/2006/relationships/image" Target="media/image146.png"/><Relationship Id="rId16" Type="http://schemas.openxmlformats.org/officeDocument/2006/relationships/hyperlink" Target="http://www.rusnanonet.ru/nns/41450/" TargetMode="External"/><Relationship Id="rId107" Type="http://schemas.openxmlformats.org/officeDocument/2006/relationships/image" Target="media/image91.wmf"/><Relationship Id="rId11" Type="http://schemas.openxmlformats.org/officeDocument/2006/relationships/image" Target="media/image4.png"/><Relationship Id="rId32" Type="http://schemas.openxmlformats.org/officeDocument/2006/relationships/image" Target="media/image18.jpeg"/><Relationship Id="rId37" Type="http://schemas.openxmlformats.org/officeDocument/2006/relationships/image" Target="media/image23.jpeg"/><Relationship Id="rId53" Type="http://schemas.openxmlformats.org/officeDocument/2006/relationships/image" Target="media/image39.wmf"/><Relationship Id="rId58" Type="http://schemas.openxmlformats.org/officeDocument/2006/relationships/image" Target="media/image44.png"/><Relationship Id="rId74" Type="http://schemas.openxmlformats.org/officeDocument/2006/relationships/image" Target="media/image59.png"/><Relationship Id="rId79" Type="http://schemas.openxmlformats.org/officeDocument/2006/relationships/image" Target="media/image64.png"/><Relationship Id="rId102" Type="http://schemas.openxmlformats.org/officeDocument/2006/relationships/image" Target="media/image86.jpeg"/><Relationship Id="rId123" Type="http://schemas.openxmlformats.org/officeDocument/2006/relationships/image" Target="media/image101.png"/><Relationship Id="rId128" Type="http://schemas.openxmlformats.org/officeDocument/2006/relationships/image" Target="media/image106.png"/><Relationship Id="rId144" Type="http://schemas.openxmlformats.org/officeDocument/2006/relationships/image" Target="media/image122.png"/><Relationship Id="rId149" Type="http://schemas.openxmlformats.org/officeDocument/2006/relationships/image" Target="media/image127.jpeg"/><Relationship Id="rId5" Type="http://schemas.openxmlformats.org/officeDocument/2006/relationships/settings" Target="settings.xml"/><Relationship Id="rId90" Type="http://schemas.openxmlformats.org/officeDocument/2006/relationships/image" Target="media/image74.jpeg"/><Relationship Id="rId95" Type="http://schemas.openxmlformats.org/officeDocument/2006/relationships/image" Target="media/image79.png"/><Relationship Id="rId160" Type="http://schemas.openxmlformats.org/officeDocument/2006/relationships/image" Target="media/image137.png"/><Relationship Id="rId165" Type="http://schemas.openxmlformats.org/officeDocument/2006/relationships/oleObject" Target="embeddings/oleObject8.bin"/><Relationship Id="rId181" Type="http://schemas.openxmlformats.org/officeDocument/2006/relationships/theme" Target="theme/theme1.xml"/><Relationship Id="rId22" Type="http://schemas.openxmlformats.org/officeDocument/2006/relationships/hyperlink" Target="http://www.fei.com/products/dualbeams/quanta3d.aspx" TargetMode="External"/><Relationship Id="rId27" Type="http://schemas.openxmlformats.org/officeDocument/2006/relationships/hyperlink" Target="http://www.thermotechno.ru/" TargetMode="External"/><Relationship Id="rId43" Type="http://schemas.openxmlformats.org/officeDocument/2006/relationships/image" Target="media/image29.jpeg"/><Relationship Id="rId48" Type="http://schemas.openxmlformats.org/officeDocument/2006/relationships/image" Target="media/image34.png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113" Type="http://schemas.openxmlformats.org/officeDocument/2006/relationships/image" Target="media/image95.wmf"/><Relationship Id="rId118" Type="http://schemas.openxmlformats.org/officeDocument/2006/relationships/oleObject" Target="embeddings/oleObject5.bin"/><Relationship Id="rId134" Type="http://schemas.openxmlformats.org/officeDocument/2006/relationships/image" Target="media/image112.png"/><Relationship Id="rId139" Type="http://schemas.openxmlformats.org/officeDocument/2006/relationships/image" Target="media/image117.jpeg"/><Relationship Id="rId80" Type="http://schemas.openxmlformats.org/officeDocument/2006/relationships/image" Target="media/image65.png"/><Relationship Id="rId85" Type="http://schemas.openxmlformats.org/officeDocument/2006/relationships/image" Target="media/image70.png"/><Relationship Id="rId150" Type="http://schemas.openxmlformats.org/officeDocument/2006/relationships/image" Target="media/image128.jpeg"/><Relationship Id="rId155" Type="http://schemas.openxmlformats.org/officeDocument/2006/relationships/image" Target="media/image133.png"/><Relationship Id="rId171" Type="http://schemas.openxmlformats.org/officeDocument/2006/relationships/image" Target="media/image147.png"/><Relationship Id="rId176" Type="http://schemas.openxmlformats.org/officeDocument/2006/relationships/image" Target="media/image152.jpeg"/><Relationship Id="rId12" Type="http://schemas.openxmlformats.org/officeDocument/2006/relationships/image" Target="media/image5.png"/><Relationship Id="rId17" Type="http://schemas.openxmlformats.org/officeDocument/2006/relationships/hyperlink" Target="/" TargetMode="External"/><Relationship Id="rId33" Type="http://schemas.openxmlformats.org/officeDocument/2006/relationships/image" Target="media/image19.jpeg"/><Relationship Id="rId38" Type="http://schemas.openxmlformats.org/officeDocument/2006/relationships/image" Target="media/image24.jpeg"/><Relationship Id="rId59" Type="http://schemas.openxmlformats.org/officeDocument/2006/relationships/image" Target="media/image45.jpeg"/><Relationship Id="rId103" Type="http://schemas.openxmlformats.org/officeDocument/2006/relationships/image" Target="media/image87.png"/><Relationship Id="rId108" Type="http://schemas.openxmlformats.org/officeDocument/2006/relationships/oleObject" Target="embeddings/oleObject2.bin"/><Relationship Id="rId124" Type="http://schemas.openxmlformats.org/officeDocument/2006/relationships/image" Target="media/image102.png"/><Relationship Id="rId129" Type="http://schemas.openxmlformats.org/officeDocument/2006/relationships/image" Target="media/image107.png"/><Relationship Id="rId54" Type="http://schemas.openxmlformats.org/officeDocument/2006/relationships/image" Target="media/image40.wmf"/><Relationship Id="rId70" Type="http://schemas.openxmlformats.org/officeDocument/2006/relationships/image" Target="media/image56.png"/><Relationship Id="rId75" Type="http://schemas.openxmlformats.org/officeDocument/2006/relationships/image" Target="media/image60.png"/><Relationship Id="rId91" Type="http://schemas.openxmlformats.org/officeDocument/2006/relationships/image" Target="media/image75.jpeg"/><Relationship Id="rId96" Type="http://schemas.openxmlformats.org/officeDocument/2006/relationships/image" Target="media/image80.jpeg"/><Relationship Id="rId140" Type="http://schemas.openxmlformats.org/officeDocument/2006/relationships/image" Target="media/image118.jpeg"/><Relationship Id="rId145" Type="http://schemas.openxmlformats.org/officeDocument/2006/relationships/image" Target="media/image123.jpeg"/><Relationship Id="rId161" Type="http://schemas.openxmlformats.org/officeDocument/2006/relationships/image" Target="media/image138.jpeg"/><Relationship Id="rId166" Type="http://schemas.openxmlformats.org/officeDocument/2006/relationships/image" Target="media/image14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hyperlink" Target="http://www.fei.com/" TargetMode="External"/><Relationship Id="rId28" Type="http://schemas.openxmlformats.org/officeDocument/2006/relationships/image" Target="media/image14.jpeg"/><Relationship Id="rId49" Type="http://schemas.openxmlformats.org/officeDocument/2006/relationships/image" Target="media/image35.wmf"/><Relationship Id="rId114" Type="http://schemas.openxmlformats.org/officeDocument/2006/relationships/oleObject" Target="embeddings/oleObject4.bin"/><Relationship Id="rId119" Type="http://schemas.openxmlformats.org/officeDocument/2006/relationships/image" Target="media/image99.png"/><Relationship Id="rId44" Type="http://schemas.openxmlformats.org/officeDocument/2006/relationships/image" Target="media/image30.jpeg"/><Relationship Id="rId60" Type="http://schemas.openxmlformats.org/officeDocument/2006/relationships/image" Target="media/image46.jpeg"/><Relationship Id="rId65" Type="http://schemas.openxmlformats.org/officeDocument/2006/relationships/image" Target="media/image51.png"/><Relationship Id="rId81" Type="http://schemas.openxmlformats.org/officeDocument/2006/relationships/image" Target="media/image66.png"/><Relationship Id="rId86" Type="http://schemas.openxmlformats.org/officeDocument/2006/relationships/image" Target="media/image71.wmf"/><Relationship Id="rId130" Type="http://schemas.openxmlformats.org/officeDocument/2006/relationships/image" Target="media/image108.png"/><Relationship Id="rId135" Type="http://schemas.openxmlformats.org/officeDocument/2006/relationships/image" Target="media/image113.png"/><Relationship Id="rId151" Type="http://schemas.openxmlformats.org/officeDocument/2006/relationships/image" Target="media/image129.jpeg"/><Relationship Id="rId156" Type="http://schemas.openxmlformats.org/officeDocument/2006/relationships/image" Target="media/image134.png"/><Relationship Id="rId177" Type="http://schemas.openxmlformats.org/officeDocument/2006/relationships/image" Target="media/image153.jpeg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72" Type="http://schemas.openxmlformats.org/officeDocument/2006/relationships/image" Target="media/image148.png"/><Relationship Id="rId180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image" Target="media/image9.jpeg"/><Relationship Id="rId39" Type="http://schemas.openxmlformats.org/officeDocument/2006/relationships/image" Target="media/image25.jpeg"/><Relationship Id="rId109" Type="http://schemas.openxmlformats.org/officeDocument/2006/relationships/image" Target="media/image92.wmf"/><Relationship Id="rId34" Type="http://schemas.openxmlformats.org/officeDocument/2006/relationships/image" Target="media/image20.jpeg"/><Relationship Id="rId50" Type="http://schemas.openxmlformats.org/officeDocument/2006/relationships/image" Target="media/image36.wmf"/><Relationship Id="rId55" Type="http://schemas.openxmlformats.org/officeDocument/2006/relationships/image" Target="media/image41.png"/><Relationship Id="rId76" Type="http://schemas.openxmlformats.org/officeDocument/2006/relationships/image" Target="media/image61.png"/><Relationship Id="rId97" Type="http://schemas.openxmlformats.org/officeDocument/2006/relationships/image" Target="media/image81.jpeg"/><Relationship Id="rId104" Type="http://schemas.openxmlformats.org/officeDocument/2006/relationships/image" Target="media/image88.jpeg"/><Relationship Id="rId120" Type="http://schemas.openxmlformats.org/officeDocument/2006/relationships/oleObject" Target="embeddings/oleObject6.bin"/><Relationship Id="rId125" Type="http://schemas.openxmlformats.org/officeDocument/2006/relationships/image" Target="media/image103.png"/><Relationship Id="rId141" Type="http://schemas.openxmlformats.org/officeDocument/2006/relationships/image" Target="media/image119.png"/><Relationship Id="rId146" Type="http://schemas.openxmlformats.org/officeDocument/2006/relationships/image" Target="media/image124.emf"/><Relationship Id="rId167" Type="http://schemas.openxmlformats.org/officeDocument/2006/relationships/image" Target="media/image143.jpeg"/><Relationship Id="rId7" Type="http://schemas.openxmlformats.org/officeDocument/2006/relationships/footnotes" Target="footnotes.xml"/><Relationship Id="rId71" Type="http://schemas.openxmlformats.org/officeDocument/2006/relationships/hyperlink" Target="http://www.sciencedirect.com/science/journal/00381101/70" TargetMode="External"/><Relationship Id="rId92" Type="http://schemas.openxmlformats.org/officeDocument/2006/relationships/image" Target="media/image76.png"/><Relationship Id="rId162" Type="http://schemas.openxmlformats.org/officeDocument/2006/relationships/image" Target="media/image139.jpeg"/><Relationship Id="rId2" Type="http://schemas.openxmlformats.org/officeDocument/2006/relationships/numbering" Target="numbering.xml"/><Relationship Id="rId29" Type="http://schemas.openxmlformats.org/officeDocument/2006/relationships/image" Target="media/image15.jpeg"/><Relationship Id="rId24" Type="http://schemas.openxmlformats.org/officeDocument/2006/relationships/hyperlink" Target="http://www.fei.com" TargetMode="External"/><Relationship Id="rId40" Type="http://schemas.openxmlformats.org/officeDocument/2006/relationships/image" Target="media/image26.jpeg"/><Relationship Id="rId45" Type="http://schemas.openxmlformats.org/officeDocument/2006/relationships/image" Target="media/image31.jpeg"/><Relationship Id="rId66" Type="http://schemas.openxmlformats.org/officeDocument/2006/relationships/image" Target="media/image52.jpeg"/><Relationship Id="rId87" Type="http://schemas.openxmlformats.org/officeDocument/2006/relationships/oleObject" Target="embeddings/oleObject1.bin"/><Relationship Id="rId110" Type="http://schemas.openxmlformats.org/officeDocument/2006/relationships/oleObject" Target="embeddings/oleObject3.bin"/><Relationship Id="rId115" Type="http://schemas.openxmlformats.org/officeDocument/2006/relationships/image" Target="media/image96.jpeg"/><Relationship Id="rId131" Type="http://schemas.openxmlformats.org/officeDocument/2006/relationships/image" Target="media/image109.jpeg"/><Relationship Id="rId136" Type="http://schemas.openxmlformats.org/officeDocument/2006/relationships/image" Target="media/image114.png"/><Relationship Id="rId157" Type="http://schemas.openxmlformats.org/officeDocument/2006/relationships/chart" Target="charts/chart1.xml"/><Relationship Id="rId178" Type="http://schemas.openxmlformats.org/officeDocument/2006/relationships/image" Target="media/image154.jpeg"/><Relationship Id="rId61" Type="http://schemas.openxmlformats.org/officeDocument/2006/relationships/image" Target="media/image47.emf"/><Relationship Id="rId82" Type="http://schemas.openxmlformats.org/officeDocument/2006/relationships/image" Target="media/image67.png"/><Relationship Id="rId152" Type="http://schemas.openxmlformats.org/officeDocument/2006/relationships/image" Target="media/image130.png"/><Relationship Id="rId173" Type="http://schemas.openxmlformats.org/officeDocument/2006/relationships/image" Target="media/image149.gif"/><Relationship Id="rId19" Type="http://schemas.openxmlformats.org/officeDocument/2006/relationships/image" Target="media/image10.jpeg"/><Relationship Id="rId14" Type="http://schemas.openxmlformats.org/officeDocument/2006/relationships/image" Target="media/image7.png"/><Relationship Id="rId30" Type="http://schemas.openxmlformats.org/officeDocument/2006/relationships/image" Target="media/image16.jpeg"/><Relationship Id="rId35" Type="http://schemas.openxmlformats.org/officeDocument/2006/relationships/image" Target="media/image21.jpeg"/><Relationship Id="rId56" Type="http://schemas.openxmlformats.org/officeDocument/2006/relationships/image" Target="media/image42.png"/><Relationship Id="rId77" Type="http://schemas.openxmlformats.org/officeDocument/2006/relationships/image" Target="media/image62.png"/><Relationship Id="rId100" Type="http://schemas.openxmlformats.org/officeDocument/2006/relationships/image" Target="media/image84.jpeg"/><Relationship Id="rId105" Type="http://schemas.openxmlformats.org/officeDocument/2006/relationships/image" Target="media/image89.jpeg"/><Relationship Id="rId126" Type="http://schemas.openxmlformats.org/officeDocument/2006/relationships/image" Target="media/image104.jpeg"/><Relationship Id="rId147" Type="http://schemas.openxmlformats.org/officeDocument/2006/relationships/image" Target="media/image125.emf"/><Relationship Id="rId168" Type="http://schemas.openxmlformats.org/officeDocument/2006/relationships/image" Target="media/image144.wmf"/><Relationship Id="rId8" Type="http://schemas.openxmlformats.org/officeDocument/2006/relationships/endnotes" Target="endnotes.xml"/><Relationship Id="rId51" Type="http://schemas.openxmlformats.org/officeDocument/2006/relationships/image" Target="media/image37.wmf"/><Relationship Id="rId72" Type="http://schemas.openxmlformats.org/officeDocument/2006/relationships/image" Target="media/image57.png"/><Relationship Id="rId93" Type="http://schemas.openxmlformats.org/officeDocument/2006/relationships/image" Target="media/image77.png"/><Relationship Id="rId98" Type="http://schemas.openxmlformats.org/officeDocument/2006/relationships/image" Target="media/image82.emf"/><Relationship Id="rId121" Type="http://schemas.openxmlformats.org/officeDocument/2006/relationships/image" Target="media/image100.wmf"/><Relationship Id="rId142" Type="http://schemas.openxmlformats.org/officeDocument/2006/relationships/image" Target="media/image120.jpeg"/><Relationship Id="rId163" Type="http://schemas.openxmlformats.org/officeDocument/2006/relationships/image" Target="media/image140.jpeg"/><Relationship Id="rId3" Type="http://schemas.openxmlformats.org/officeDocument/2006/relationships/styles" Target="styles.xml"/><Relationship Id="rId25" Type="http://schemas.openxmlformats.org/officeDocument/2006/relationships/image" Target="media/image12.jpeg"/><Relationship Id="rId46" Type="http://schemas.openxmlformats.org/officeDocument/2006/relationships/image" Target="media/image32.png"/><Relationship Id="rId67" Type="http://schemas.openxmlformats.org/officeDocument/2006/relationships/image" Target="media/image53.jpeg"/><Relationship Id="rId116" Type="http://schemas.openxmlformats.org/officeDocument/2006/relationships/image" Target="media/image97.png"/><Relationship Id="rId137" Type="http://schemas.openxmlformats.org/officeDocument/2006/relationships/image" Target="media/image115.png"/><Relationship Id="rId158" Type="http://schemas.openxmlformats.org/officeDocument/2006/relationships/image" Target="media/image135.emf"/><Relationship Id="rId20" Type="http://schemas.openxmlformats.org/officeDocument/2006/relationships/image" Target="media/image11.jpeg"/><Relationship Id="rId41" Type="http://schemas.openxmlformats.org/officeDocument/2006/relationships/image" Target="media/image27.jpeg"/><Relationship Id="rId62" Type="http://schemas.openxmlformats.org/officeDocument/2006/relationships/image" Target="media/image48.emf"/><Relationship Id="rId83" Type="http://schemas.openxmlformats.org/officeDocument/2006/relationships/image" Target="media/image68.png"/><Relationship Id="rId88" Type="http://schemas.openxmlformats.org/officeDocument/2006/relationships/image" Target="media/image72.png"/><Relationship Id="rId111" Type="http://schemas.openxmlformats.org/officeDocument/2006/relationships/image" Target="media/image93.png"/><Relationship Id="rId132" Type="http://schemas.openxmlformats.org/officeDocument/2006/relationships/image" Target="media/image110.jpeg"/><Relationship Id="rId153" Type="http://schemas.openxmlformats.org/officeDocument/2006/relationships/image" Target="media/image131.png"/><Relationship Id="rId174" Type="http://schemas.openxmlformats.org/officeDocument/2006/relationships/image" Target="media/image150.png"/><Relationship Id="rId179" Type="http://schemas.openxmlformats.org/officeDocument/2006/relationships/image" Target="media/image155.png"/><Relationship Id="rId15" Type="http://schemas.openxmlformats.org/officeDocument/2006/relationships/image" Target="media/image8.png"/><Relationship Id="rId36" Type="http://schemas.openxmlformats.org/officeDocument/2006/relationships/image" Target="media/image22.jpeg"/><Relationship Id="rId57" Type="http://schemas.openxmlformats.org/officeDocument/2006/relationships/image" Target="media/image43.png"/><Relationship Id="rId106" Type="http://schemas.openxmlformats.org/officeDocument/2006/relationships/image" Target="media/image90.jpeg"/><Relationship Id="rId127" Type="http://schemas.openxmlformats.org/officeDocument/2006/relationships/image" Target="media/image105.jpeg"/><Relationship Id="rId10" Type="http://schemas.openxmlformats.org/officeDocument/2006/relationships/image" Target="media/image3.png"/><Relationship Id="rId31" Type="http://schemas.openxmlformats.org/officeDocument/2006/relationships/image" Target="media/image17.jpeg"/><Relationship Id="rId52" Type="http://schemas.openxmlformats.org/officeDocument/2006/relationships/image" Target="media/image38.wmf"/><Relationship Id="rId73" Type="http://schemas.openxmlformats.org/officeDocument/2006/relationships/image" Target="media/image58.emf"/><Relationship Id="rId78" Type="http://schemas.openxmlformats.org/officeDocument/2006/relationships/image" Target="media/image63.png"/><Relationship Id="rId94" Type="http://schemas.openxmlformats.org/officeDocument/2006/relationships/image" Target="media/image78.jpeg"/><Relationship Id="rId99" Type="http://schemas.openxmlformats.org/officeDocument/2006/relationships/image" Target="media/image83.png"/><Relationship Id="rId101" Type="http://schemas.openxmlformats.org/officeDocument/2006/relationships/image" Target="media/image85.png"/><Relationship Id="rId122" Type="http://schemas.openxmlformats.org/officeDocument/2006/relationships/oleObject" Target="embeddings/oleObject7.bin"/><Relationship Id="rId143" Type="http://schemas.openxmlformats.org/officeDocument/2006/relationships/image" Target="media/image121.jpeg"/><Relationship Id="rId148" Type="http://schemas.openxmlformats.org/officeDocument/2006/relationships/image" Target="media/image126.png"/><Relationship Id="rId164" Type="http://schemas.openxmlformats.org/officeDocument/2006/relationships/image" Target="media/image141.wmf"/><Relationship Id="rId169" Type="http://schemas.openxmlformats.org/officeDocument/2006/relationships/image" Target="media/image14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1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4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АЧХ № 0104</a:t>
            </a:r>
          </a:p>
        </c:rich>
      </c:tx>
      <c:layout>
        <c:manualLayout>
          <c:xMode val="edge"/>
          <c:yMode val="edge"/>
          <c:x val="0.44875346260387811"/>
          <c:y val="2.066115702479341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526315789473686"/>
          <c:y val="0.16942148760330591"/>
          <c:w val="0.68698060941828265"/>
          <c:h val="0.66528925619834833"/>
        </c:manualLayout>
      </c:layout>
      <c:scatterChart>
        <c:scatterStyle val="smoothMarker"/>
        <c:varyColors val="0"/>
        <c:ser>
          <c:idx val="0"/>
          <c:order val="0"/>
          <c:tx>
            <c:v>КАНАЛ 1</c:v>
          </c:tx>
          <c:spPr>
            <a:ln w="25398">
              <a:solidFill>
                <a:srgbClr val="000080"/>
              </a:solidFill>
              <a:prstDash val="solid"/>
            </a:ln>
          </c:spPr>
          <c:marker>
            <c:symbol val="diamond"/>
            <c:size val="6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Лист1!$A$2:$A$22</c:f>
              <c:numCache>
                <c:formatCode>General</c:formatCode>
                <c:ptCount val="21"/>
                <c:pt idx="0">
                  <c:v>13820</c:v>
                </c:pt>
                <c:pt idx="1">
                  <c:v>13821</c:v>
                </c:pt>
                <c:pt idx="2">
                  <c:v>13822</c:v>
                </c:pt>
                <c:pt idx="3">
                  <c:v>13823</c:v>
                </c:pt>
                <c:pt idx="4">
                  <c:v>13824</c:v>
                </c:pt>
                <c:pt idx="5">
                  <c:v>13825</c:v>
                </c:pt>
                <c:pt idx="6">
                  <c:v>13826</c:v>
                </c:pt>
                <c:pt idx="7">
                  <c:v>13826.5</c:v>
                </c:pt>
                <c:pt idx="8">
                  <c:v>13827</c:v>
                </c:pt>
                <c:pt idx="9">
                  <c:v>13828</c:v>
                </c:pt>
                <c:pt idx="10">
                  <c:v>13829</c:v>
                </c:pt>
                <c:pt idx="11">
                  <c:v>13830</c:v>
                </c:pt>
                <c:pt idx="12">
                  <c:v>13830.2</c:v>
                </c:pt>
                <c:pt idx="13">
                  <c:v>13831</c:v>
                </c:pt>
                <c:pt idx="14">
                  <c:v>13832</c:v>
                </c:pt>
                <c:pt idx="15">
                  <c:v>13833</c:v>
                </c:pt>
                <c:pt idx="16">
                  <c:v>13834</c:v>
                </c:pt>
                <c:pt idx="17">
                  <c:v>13835</c:v>
                </c:pt>
                <c:pt idx="18">
                  <c:v>13836</c:v>
                </c:pt>
                <c:pt idx="19">
                  <c:v>13837</c:v>
                </c:pt>
                <c:pt idx="20">
                  <c:v>13838</c:v>
                </c:pt>
              </c:numCache>
            </c:numRef>
          </c:xVal>
          <c:yVal>
            <c:numRef>
              <c:f>Лист1!$B$2:$B$22</c:f>
              <c:numCache>
                <c:formatCode>General</c:formatCode>
                <c:ptCount val="21"/>
                <c:pt idx="0">
                  <c:v>1.891</c:v>
                </c:pt>
                <c:pt idx="1">
                  <c:v>2.113</c:v>
                </c:pt>
                <c:pt idx="2">
                  <c:v>2.3859999999999997</c:v>
                </c:pt>
                <c:pt idx="3">
                  <c:v>2.7250000000000001</c:v>
                </c:pt>
                <c:pt idx="4">
                  <c:v>3.133</c:v>
                </c:pt>
                <c:pt idx="5">
                  <c:v>3.5859999999999999</c:v>
                </c:pt>
                <c:pt idx="6">
                  <c:v>3.8459999999999988</c:v>
                </c:pt>
                <c:pt idx="7">
                  <c:v>3.8779999999999997</c:v>
                </c:pt>
                <c:pt idx="8">
                  <c:v>3.8539999999999988</c:v>
                </c:pt>
                <c:pt idx="9">
                  <c:v>3.694</c:v>
                </c:pt>
                <c:pt idx="10">
                  <c:v>3.448</c:v>
                </c:pt>
                <c:pt idx="11">
                  <c:v>3.173</c:v>
                </c:pt>
                <c:pt idx="12">
                  <c:v>3.1159999999999997</c:v>
                </c:pt>
                <c:pt idx="13">
                  <c:v>2.8959999999999986</c:v>
                </c:pt>
                <c:pt idx="14">
                  <c:v>2.6459999999999999</c:v>
                </c:pt>
                <c:pt idx="15">
                  <c:v>2.4139999999999997</c:v>
                </c:pt>
                <c:pt idx="16">
                  <c:v>2.2000000000000002</c:v>
                </c:pt>
                <c:pt idx="17">
                  <c:v>2.0049999999999999</c:v>
                </c:pt>
                <c:pt idx="18">
                  <c:v>1.83</c:v>
                </c:pt>
                <c:pt idx="19">
                  <c:v>1.6759999999999993</c:v>
                </c:pt>
                <c:pt idx="20">
                  <c:v>1.5429999999999993</c:v>
                </c:pt>
              </c:numCache>
            </c:numRef>
          </c:yVal>
          <c:smooth val="1"/>
        </c:ser>
        <c:ser>
          <c:idx val="2"/>
          <c:order val="1"/>
          <c:tx>
            <c:v>КАНАЛ 2</c:v>
          </c:tx>
          <c:spPr>
            <a:ln w="25398">
              <a:solidFill>
                <a:srgbClr val="0000FF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Лист1!$A$2:$A$22</c:f>
              <c:numCache>
                <c:formatCode>General</c:formatCode>
                <c:ptCount val="21"/>
                <c:pt idx="0">
                  <c:v>13820</c:v>
                </c:pt>
                <c:pt idx="1">
                  <c:v>13821</c:v>
                </c:pt>
                <c:pt idx="2">
                  <c:v>13822</c:v>
                </c:pt>
                <c:pt idx="3">
                  <c:v>13823</c:v>
                </c:pt>
                <c:pt idx="4">
                  <c:v>13824</c:v>
                </c:pt>
                <c:pt idx="5">
                  <c:v>13825</c:v>
                </c:pt>
                <c:pt idx="6">
                  <c:v>13826</c:v>
                </c:pt>
                <c:pt idx="7">
                  <c:v>13826.5</c:v>
                </c:pt>
                <c:pt idx="8">
                  <c:v>13827</c:v>
                </c:pt>
                <c:pt idx="9">
                  <c:v>13828</c:v>
                </c:pt>
                <c:pt idx="10">
                  <c:v>13829</c:v>
                </c:pt>
                <c:pt idx="11">
                  <c:v>13830</c:v>
                </c:pt>
                <c:pt idx="12">
                  <c:v>13830.2</c:v>
                </c:pt>
                <c:pt idx="13">
                  <c:v>13831</c:v>
                </c:pt>
                <c:pt idx="14">
                  <c:v>13832</c:v>
                </c:pt>
                <c:pt idx="15">
                  <c:v>13833</c:v>
                </c:pt>
                <c:pt idx="16">
                  <c:v>13834</c:v>
                </c:pt>
                <c:pt idx="17">
                  <c:v>13835</c:v>
                </c:pt>
                <c:pt idx="18">
                  <c:v>13836</c:v>
                </c:pt>
                <c:pt idx="19">
                  <c:v>13837</c:v>
                </c:pt>
                <c:pt idx="20">
                  <c:v>13838</c:v>
                </c:pt>
              </c:numCache>
            </c:numRef>
          </c:xVal>
          <c:yVal>
            <c:numRef>
              <c:f>Лист1!$D$2:$D$22</c:f>
              <c:numCache>
                <c:formatCode>General</c:formatCode>
                <c:ptCount val="21"/>
                <c:pt idx="0">
                  <c:v>1.4019999999999986</c:v>
                </c:pt>
                <c:pt idx="1">
                  <c:v>1.5189999999999992</c:v>
                </c:pt>
                <c:pt idx="2">
                  <c:v>1.6559999999999993</c:v>
                </c:pt>
                <c:pt idx="3">
                  <c:v>1.8220000000000001</c:v>
                </c:pt>
                <c:pt idx="4">
                  <c:v>2.0209999999999999</c:v>
                </c:pt>
                <c:pt idx="5">
                  <c:v>2.2589999999999999</c:v>
                </c:pt>
                <c:pt idx="6">
                  <c:v>2.5459999999999998</c:v>
                </c:pt>
                <c:pt idx="7">
                  <c:v>2.6959999999999997</c:v>
                </c:pt>
                <c:pt idx="8">
                  <c:v>2.8739999999999997</c:v>
                </c:pt>
                <c:pt idx="9">
                  <c:v>3.2109999999999999</c:v>
                </c:pt>
                <c:pt idx="10">
                  <c:v>3.5359999999999987</c:v>
                </c:pt>
                <c:pt idx="11">
                  <c:v>3.6949999999999998</c:v>
                </c:pt>
                <c:pt idx="12">
                  <c:v>3.7010000000000001</c:v>
                </c:pt>
                <c:pt idx="13">
                  <c:v>3.65</c:v>
                </c:pt>
                <c:pt idx="14">
                  <c:v>3.4699999999999998</c:v>
                </c:pt>
                <c:pt idx="15">
                  <c:v>3.218</c:v>
                </c:pt>
                <c:pt idx="16">
                  <c:v>2.9369999999999985</c:v>
                </c:pt>
                <c:pt idx="17">
                  <c:v>2.657</c:v>
                </c:pt>
                <c:pt idx="18">
                  <c:v>2.3929999999999985</c:v>
                </c:pt>
                <c:pt idx="19">
                  <c:v>2.1559999999999997</c:v>
                </c:pt>
                <c:pt idx="20">
                  <c:v>1.947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6865408"/>
        <c:axId val="276867712"/>
      </c:scatterChart>
      <c:valAx>
        <c:axId val="276865408"/>
        <c:scaling>
          <c:orientation val="minMax"/>
          <c:max val="13845"/>
          <c:min val="1381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37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Частота, Гц</a:t>
                </a:r>
              </a:p>
            </c:rich>
          </c:tx>
          <c:layout>
            <c:manualLayout>
              <c:xMode val="edge"/>
              <c:yMode val="edge"/>
              <c:x val="0.40443213296398894"/>
              <c:y val="0.9008264462809917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76867712"/>
        <c:crosses val="autoZero"/>
        <c:crossBetween val="midCat"/>
        <c:majorUnit val="5"/>
        <c:minorUnit val="1"/>
      </c:valAx>
      <c:valAx>
        <c:axId val="276867712"/>
        <c:scaling>
          <c:orientation val="minMax"/>
          <c:max val="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37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Амплитуда, мВ</a:t>
                </a:r>
              </a:p>
            </c:rich>
          </c:tx>
          <c:layout>
            <c:manualLayout>
              <c:xMode val="edge"/>
              <c:yMode val="edge"/>
              <c:x val="3.0470914127423858E-2"/>
              <c:y val="0.41322314049586778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7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76865408"/>
        <c:crosses val="autoZero"/>
        <c:crossBetween val="midCat"/>
      </c:valAx>
      <c:spPr>
        <a:noFill/>
        <a:ln w="12699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4210526315789502"/>
          <c:y val="0.45454545454545453"/>
          <c:w val="0.14681440443213314"/>
          <c:h val="9.9173553719008253E-2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345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24887B-F532-4B9F-A1D2-7CC37AF88F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9</TotalTime>
  <Pages>1</Pages>
  <Words>11145</Words>
  <Characters>63527</Characters>
  <Application>Microsoft Office Word</Application>
  <DocSecurity>0</DocSecurity>
  <Lines>529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ИЗИКО-ТЕХНОЛОГИЧЕСКИЙ ИНСТИТУТ РАН</vt:lpstr>
    </vt:vector>
  </TitlesOfParts>
  <Company>ФТИАН</Company>
  <LinksUpToDate>false</LinksUpToDate>
  <CharactersWithSpaces>74523</CharactersWithSpaces>
  <SharedDoc>false</SharedDoc>
  <HLinks>
    <vt:vector size="78" baseType="variant">
      <vt:variant>
        <vt:i4>6094856</vt:i4>
      </vt:variant>
      <vt:variant>
        <vt:i4>38</vt:i4>
      </vt:variant>
      <vt:variant>
        <vt:i4>0</vt:i4>
      </vt:variant>
      <vt:variant>
        <vt:i4>5</vt:i4>
      </vt:variant>
      <vt:variant>
        <vt:lpwstr>http://www.sciencedirect.com/science/journal/00381101/70</vt:lpwstr>
      </vt:variant>
      <vt:variant>
        <vt:lpwstr/>
      </vt:variant>
      <vt:variant>
        <vt:i4>4325390</vt:i4>
      </vt:variant>
      <vt:variant>
        <vt:i4>36</vt:i4>
      </vt:variant>
      <vt:variant>
        <vt:i4>0</vt:i4>
      </vt:variant>
      <vt:variant>
        <vt:i4>5</vt:i4>
      </vt:variant>
      <vt:variant>
        <vt:lpwstr>http://www.sciencedirect.com/science/journal/00381101</vt:lpwstr>
      </vt:variant>
      <vt:variant>
        <vt:lpwstr/>
      </vt:variant>
      <vt:variant>
        <vt:i4>7667765</vt:i4>
      </vt:variant>
      <vt:variant>
        <vt:i4>30</vt:i4>
      </vt:variant>
      <vt:variant>
        <vt:i4>0</vt:i4>
      </vt:variant>
      <vt:variant>
        <vt:i4>5</vt:i4>
      </vt:variant>
      <vt:variant>
        <vt:lpwstr>http://www.thermotechno.ru/</vt:lpwstr>
      </vt:variant>
      <vt:variant>
        <vt:lpwstr/>
      </vt:variant>
      <vt:variant>
        <vt:i4>2752628</vt:i4>
      </vt:variant>
      <vt:variant>
        <vt:i4>27</vt:i4>
      </vt:variant>
      <vt:variant>
        <vt:i4>0</vt:i4>
      </vt:variant>
      <vt:variant>
        <vt:i4>5</vt:i4>
      </vt:variant>
      <vt:variant>
        <vt:lpwstr>http://www.fei.com/</vt:lpwstr>
      </vt:variant>
      <vt:variant>
        <vt:lpwstr/>
      </vt:variant>
      <vt:variant>
        <vt:i4>2359340</vt:i4>
      </vt:variant>
      <vt:variant>
        <vt:i4>24</vt:i4>
      </vt:variant>
      <vt:variant>
        <vt:i4>0</vt:i4>
      </vt:variant>
      <vt:variant>
        <vt:i4>5</vt:i4>
      </vt:variant>
      <vt:variant>
        <vt:lpwstr>http://www.ametek.com/</vt:lpwstr>
      </vt:variant>
      <vt:variant>
        <vt:lpwstr/>
      </vt:variant>
      <vt:variant>
        <vt:i4>6160389</vt:i4>
      </vt:variant>
      <vt:variant>
        <vt:i4>21</vt:i4>
      </vt:variant>
      <vt:variant>
        <vt:i4>0</vt:i4>
      </vt:variant>
      <vt:variant>
        <vt:i4>5</vt:i4>
      </vt:variant>
      <vt:variant>
        <vt:lpwstr>http://www.omniprobe.com/</vt:lpwstr>
      </vt:variant>
      <vt:variant>
        <vt:lpwstr/>
      </vt:variant>
      <vt:variant>
        <vt:i4>2752628</vt:i4>
      </vt:variant>
      <vt:variant>
        <vt:i4>18</vt:i4>
      </vt:variant>
      <vt:variant>
        <vt:i4>0</vt:i4>
      </vt:variant>
      <vt:variant>
        <vt:i4>5</vt:i4>
      </vt:variant>
      <vt:variant>
        <vt:lpwstr>http://www.fei.com/</vt:lpwstr>
      </vt:variant>
      <vt:variant>
        <vt:lpwstr/>
      </vt:variant>
      <vt:variant>
        <vt:i4>2752546</vt:i4>
      </vt:variant>
      <vt:variant>
        <vt:i4>15</vt:i4>
      </vt:variant>
      <vt:variant>
        <vt:i4>0</vt:i4>
      </vt:variant>
      <vt:variant>
        <vt:i4>5</vt:i4>
      </vt:variant>
      <vt:variant>
        <vt:lpwstr>http://www.fei.com/products/dualbeams/quanta3d.aspx</vt:lpwstr>
      </vt:variant>
      <vt:variant>
        <vt:lpwstr/>
      </vt:variant>
      <vt:variant>
        <vt:i4>7143477</vt:i4>
      </vt:variant>
      <vt:variant>
        <vt:i4>12</vt:i4>
      </vt:variant>
      <vt:variant>
        <vt:i4>0</vt:i4>
      </vt:variant>
      <vt:variant>
        <vt:i4>5</vt:i4>
      </vt:variant>
      <vt:variant>
        <vt:lpwstr>http://www.oxford-instruments.com/</vt:lpwstr>
      </vt:variant>
      <vt:variant>
        <vt:lpwstr/>
      </vt:variant>
      <vt:variant>
        <vt:i4>7208998</vt:i4>
      </vt:variant>
      <vt:variant>
        <vt:i4>9</vt:i4>
      </vt:variant>
      <vt:variant>
        <vt:i4>0</vt:i4>
      </vt:variant>
      <vt:variant>
        <vt:i4>5</vt:i4>
      </vt:variant>
      <vt:variant>
        <vt:lpwstr>http://www.optec.zeiss.ru/</vt:lpwstr>
      </vt:variant>
      <vt:variant>
        <vt:lpwstr/>
      </vt:variant>
      <vt:variant>
        <vt:i4>3801192</vt:i4>
      </vt:variant>
      <vt:variant>
        <vt:i4>6</vt:i4>
      </vt:variant>
      <vt:variant>
        <vt:i4>0</vt:i4>
      </vt:variant>
      <vt:variant>
        <vt:i4>5</vt:i4>
      </vt:variant>
      <vt:variant>
        <vt:lpwstr>H:\</vt:lpwstr>
      </vt:variant>
      <vt:variant>
        <vt:lpwstr/>
      </vt:variant>
      <vt:variant>
        <vt:i4>4587535</vt:i4>
      </vt:variant>
      <vt:variant>
        <vt:i4>3</vt:i4>
      </vt:variant>
      <vt:variant>
        <vt:i4>0</vt:i4>
      </vt:variant>
      <vt:variant>
        <vt:i4>5</vt:i4>
      </vt:variant>
      <vt:variant>
        <vt:lpwstr>http://www.uniyar.ac.ru/</vt:lpwstr>
      </vt:variant>
      <vt:variant>
        <vt:lpwstr/>
      </vt:variant>
      <vt:variant>
        <vt:i4>3604519</vt:i4>
      </vt:variant>
      <vt:variant>
        <vt:i4>0</vt:i4>
      </vt:variant>
      <vt:variant>
        <vt:i4>0</vt:i4>
      </vt:variant>
      <vt:variant>
        <vt:i4>5</vt:i4>
      </vt:variant>
      <vt:variant>
        <vt:lpwstr>http://www.rusnanonet.ru/nns/41450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КО-ТЕХНОЛОГИЧЕСКИЙ ИНСТИТУТ РАН</dc:title>
  <dc:creator>Ольга</dc:creator>
  <cp:lastModifiedBy>М5_17</cp:lastModifiedBy>
  <cp:revision>11</cp:revision>
  <cp:lastPrinted>2013-06-10T09:15:00Z</cp:lastPrinted>
  <dcterms:created xsi:type="dcterms:W3CDTF">2013-06-19T12:42:00Z</dcterms:created>
  <dcterms:modified xsi:type="dcterms:W3CDTF">2021-12-05T22:48:00Z</dcterms:modified>
</cp:coreProperties>
</file>